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header9.xml" ContentType="application/vnd.openxmlformats-officedocument.wordprocessingml.header+xml"/>
  <Override PartName="/word/footer6.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7.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5.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7.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customXml/itemProps1.xml" ContentType="application/vnd.openxmlformats-officedocument.customXmlProperties+xml"/>
  <Override PartName="/word/webSettings.xml" ContentType="application/vnd.openxmlformats-officedocument.wordprocessingml.webSetting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DE1E17" w14:textId="14B61417" w:rsidR="00F37F1D" w:rsidRDefault="00C16F42" w:rsidP="00F37F1D">
      <w:pPr>
        <w:rPr>
          <w:rStyle w:val="s1"/>
        </w:rPr>
        <w:sectPr w:rsidR="00F37F1D" w:rsidSect="00F37F1D">
          <w:headerReference w:type="even" r:id="rId8"/>
          <w:headerReference w:type="default" r:id="rId9"/>
          <w:footerReference w:type="even" r:id="rId10"/>
          <w:footerReference w:type="default" r:id="rId11"/>
          <w:headerReference w:type="first" r:id="rId12"/>
          <w:footerReference w:type="first" r:id="rId13"/>
          <w:pgSz w:w="11900" w:h="16840"/>
          <w:pgMar w:top="1134" w:right="1134" w:bottom="851" w:left="1134" w:header="709" w:footer="709" w:gutter="0"/>
          <w:cols w:space="708"/>
          <w:docGrid w:linePitch="360"/>
        </w:sectPr>
      </w:pPr>
      <w:r>
        <w:rPr>
          <w:noProof/>
        </w:rPr>
        <mc:AlternateContent>
          <mc:Choice Requires="wpg">
            <w:drawing>
              <wp:anchor distT="0" distB="0" distL="114300" distR="114300" simplePos="0" relativeHeight="251680768" behindDoc="0" locked="0" layoutInCell="1" allowOverlap="1" wp14:anchorId="282D81F6" wp14:editId="13DE774D">
                <wp:simplePos x="0" y="0"/>
                <wp:positionH relativeFrom="column">
                  <wp:posOffset>-709457</wp:posOffset>
                </wp:positionH>
                <wp:positionV relativeFrom="paragraph">
                  <wp:posOffset>-720090</wp:posOffset>
                </wp:positionV>
                <wp:extent cx="7558405" cy="10691495"/>
                <wp:effectExtent l="0" t="0" r="4445" b="0"/>
                <wp:wrapNone/>
                <wp:docPr id="3" name="Group 3">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7558405" cy="10691485"/>
                          <a:chOff x="0" y="5"/>
                          <a:chExt cx="7558405" cy="10691485"/>
                        </a:xfrm>
                      </wpg:grpSpPr>
                      <pic:pic xmlns:pic="http://schemas.openxmlformats.org/drawingml/2006/picture">
                        <pic:nvPicPr>
                          <pic:cNvPr id="13" name="Picture 13"/>
                          <pic:cNvPicPr>
                            <a:picLocks noChangeAspect="1"/>
                          </pic:cNvPicPr>
                        </pic:nvPicPr>
                        <pic:blipFill>
                          <a:blip r:embed="rId14"/>
                          <a:srcRect/>
                          <a:stretch/>
                        </pic:blipFill>
                        <pic:spPr>
                          <a:xfrm>
                            <a:off x="0" y="5"/>
                            <a:ext cx="7558405" cy="10691485"/>
                          </a:xfrm>
                          <a:prstGeom prst="rect">
                            <a:avLst/>
                          </a:prstGeom>
                        </pic:spPr>
                      </pic:pic>
                      <wps:wsp>
                        <wps:cNvPr id="2" name="Text Box 2"/>
                        <wps:cNvSpPr txBox="1"/>
                        <wps:spPr>
                          <a:xfrm>
                            <a:off x="0" y="10090298"/>
                            <a:ext cx="7307950" cy="570210"/>
                          </a:xfrm>
                          <a:prstGeom prst="rect">
                            <a:avLst/>
                          </a:prstGeom>
                          <a:solidFill>
                            <a:schemeClr val="bg1"/>
                          </a:solid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7423D61B" w14:textId="77777777" w:rsidR="004719F4" w:rsidRPr="00BC3360" w:rsidRDefault="00384660" w:rsidP="00C16F42">
                              <w:pPr>
                                <w:jc w:val="right"/>
                                <w:rPr>
                                  <w:b/>
                                  <w:bCs/>
                                  <w:color w:val="D31920"/>
                                  <w:sz w:val="28"/>
                                  <w:szCs w:val="28"/>
                                </w:rPr>
                              </w:pPr>
                              <w:r>
                                <w:fldChar w:fldCharType="begin"/>
                              </w:r>
                              <w:r>
                                <w:instrText xml:space="preserve"> HYPERLINK "https://www.ocr.org.uk/subjects/mathematics/" </w:instrText>
                              </w:r>
                              <w:r>
                                <w:fldChar w:fldCharType="separate"/>
                              </w:r>
                              <w:r w:rsidR="004719F4" w:rsidRPr="00BC3360">
                                <w:rPr>
                                  <w:rStyle w:val="Hyperlink"/>
                                  <w:b/>
                                  <w:bCs/>
                                  <w:color w:val="D31920"/>
                                  <w:sz w:val="28"/>
                                  <w:szCs w:val="28"/>
                                  <w:u w:val="none"/>
                                </w:rPr>
                                <w:t>www.ocr.org.uk/maths</w:t>
                              </w:r>
                              <w:r>
                                <w:rPr>
                                  <w:rStyle w:val="Hyperlink"/>
                                  <w:b/>
                                  <w:bCs/>
                                  <w:color w:val="D31920"/>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282D81F6" id="Group 3" o:spid="_x0000_s1026" style="position:absolute;margin-left:-55.85pt;margin-top:-56.7pt;width:595.15pt;height:841.85pt;z-index:251680768" coordorigin="" coordsize="75584,106914"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tYq0WAxV3MeOKt&#10;1rireKuxV2KuxV2KuxV2KuxV2KuxV2KuxV2KuxV2KuxV2KrSwHXFVhukXqw+8YaVb9dj/mX7xjSr&#10;hdIf2h94xpV4cN0OB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axVvFWsVbxV2KtYq3irWKt4q7FXYq7FXYq7FWsVdireKtYq7F&#10;W8VaxVvFXYq1irsVdirsVbxVrFWP+Yrq+tXVrSNJEp8SsaNy9umWRAPNBY9qMWqeaE9B41t4m+2x&#10;bkxHhsTlgqLFmuj6WukwpAn2UFPn75QTbJG4EtYq3irsVaxV2Kt4q7FXYq1ireKuxVrFW8VdirWK&#10;uxVv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Ur8ya/H5dt3uZfsoNh3Zuyj5nFXmNv+fjXTLGlpVmIVR63UnYD+6xV6/CxZQWFGoKg&#10;GtD4V2riq/FXYq7FXYq7FXYq7FXYq7FXYq7FXYq7FXYq7FWAee/zNfydMsbW/NHXkknqca0+0KcD&#10;0+fcYqq+QvzQj83u0Jj9KRRyVeXPmO9PhXpirO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pdrHl+31xQtzGsgU1UN2OKoCx8iWOnOssUCo6mqstaj8cVZBirsVdirsV&#10;dirsVdirsVdirsVdirsVdirsVdirsVS7WNAg1xQlygkVTUBq0r44qgLDyJY6c6yxQIrqaqwrsfvx&#10;VkG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Vt7l7VuUbFWHdSQfvGLExEubO/L35rTW&#10;hCXQ9RP5xs4/gfw+eTEnUZtCJbw28nqelaxFq6CSBgy/iPYjtlgNugnjOM1JG4Wp2KuxV2KuxV2K&#10;uxV2KuxV2KuxV2KuxV2KuxV2KuxV2KuxV2KuxV2KuxV2KuxV2KuxV2KuxV2KuxV2KuxV2KuxV2Ku&#10;xV2KuxV2KuxV2KuxV2KuxV2KuxV2KuxV2KuxV2KuxV8v5jve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MdF12bQ5PVgah7j9lh4EYWjJiGUVJ7j5U82R+ZI+S/DIPtx9x7jxHvloNvKZ8Bwnfl0KfZJxHY&#10;q7FXYq7FXYq7FXYq7FXYq7FXYq7FXYq7FXYq7FXYq7FXYq7FXYq7FXYq7FXYq7FXYq7FXYq7FXYq&#10;7FXYq7FXYq7FXYq7FXYq7FXYq7FXYq7FXYq7FXYq7FXYq7FXYq+X8x3v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Udo+ryaNKs0Roy/cR3B9jhasmMZBwl9AaDraa5Cs8fQ9R3Vu4OXA28blxnGeEplh&#10;aXYq7FXYq7FXYq7FXYq7FXYq7FXYq7FXYq7FXYq7FXYq7FXYq7FXYq7FXYq7FXYq7FXYq7FXYq7F&#10;XYq7FXYq7FXYq7FXYq7FXYq7FXYq7FXYq7FXYq7FXYq7FXYq7FXy/mO96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WZ/lp5k/RVx6Ln93KQvyf9k/wP9mSBp1etw8ceIcx9z23LnlnYq7FXYq7FXYq&#10;7FXYq7FXYq7FXYq7FXYq7FXYq7FXYq7FXYq7FXYq7FXYq7FXYq7FXYq7FXYq7FXYq7FXYq7FXYq7&#10;FXYq7FXYq7FXYq7FXYq7FXYq7FXYq7FXYq7FXy/mO96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WweO4xV9D+VNX/TNrHMftEUb/WXZvxy8G3is+Pw5GKcYXHdirsVdirsVdirsVdirsVdirsVdirs&#10;VdirsVdirsVdirsVdirsVdirsVdirsVdirsVdirsVdirsVdirsVdirsVdirsVdirsVdirsVdirsV&#10;dirsVdirsVdirsVdir5fzHe9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etfk7f+pFLCf2WD&#10;j/Zin/GuWRec7QjREu8fd/a9Gyx0rsVdirsVdirsVdirsVdirsVdirsVdirsVdirsVdirsVdirsV&#10;dirsVdirsVdirsVdirsVdirsVdirsVdirsVdirsVdirsVdirsVdirsVdirsVdirsVdirsVdirsVf&#10;L+Y73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0H8np+NxInYx8v+BZR/xtk4um7QHpB8/x&#10;9z1/LXm3Yq7FXYq7FXYq7FXYq7FXYq7FXYq7FXYq7FXYq7FXYq7FXYq7FXYq7FXYq7FXYq7FXYq7&#10;FXYq7FXYq7FXYq7FXYq7FXYq7FXYq7FXYq7FXYq7FXYq7FXYq7FXYq+X8x3v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Wc/lH/vY3/GJv8AiS5OLqdf9Hx/W9ny15h2KuxV2KuxV2KuxV2KuxV2&#10;KuxV2KuxV2KuxV2KuxV2KuxV2KuxV2KuxV2KuxV2KuxV2KuxV2KuxV2KuxV2KuxV2KuxV2KuxV2K&#10;uxV2KuxV2KuxV2KuxV2KuxV2Kvl/Md71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nP5R/72&#10;N/xib/iS5OLqdf8AR8f1vZ8teYdirsVdirsVdirsVdirsVdirsVdirsVdirsVdirsVdirsVdirsV&#10;dirsVdirsVdirsVdirsVdirsVdirsVdirsVdirsVdirsVdirsVdirsVdirsVdirsVdirsVdir5fz&#10;He9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Zz+Uf+9jf8Ym/wCJLk4up1/0fH9b2fLXmHYq&#10;7FXYq7FXYq7FXYq7FXYq7FXYq7FXYq7FXYq7FXYq7FXYq7FXYq7FXYq7FXYq7FXYq7FXYq7FXYq7&#10;FXYq7FXYq7FXYq7FXYq7FXYq7FXYq7FXYq7FXYq7FXYq+X8x3v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Wc/lH/vY3/GJv+JLk4up1/wBHx/W9ny15h2KuxV2KuxV2KuxV2KuxV2KuxV2KuxV2&#10;KuxV2KuxV2KuxV2KuxV2KuxV2KuxV2KuxV2KuxV2KuxV2KuxV2KuxV2KuxV2KuxV2KuxV2KuxV2K&#10;uxV2KuxV2KuxV2Kvl/Md71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nP5R/72N/xib/AIku&#10;Ti6nX/R8f1vZ8teYdirsVdirsVdirsVdirsVdirsVdirsVdirsVdirsVdirsVdirsVdirsVdirsV&#10;dirsVdirsVdirsVdirsVdirsVdirsVdirsVdirsVdirsVdirsVdirsVdirsVdir5fzHe9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Zz+Uf+9jf8Ym/4kuTi6nX/AEfH9b2fLXmHYq7FXYq7FXYq&#10;7FXYq7FXYq7FXYq7FXYq7FXYq7FXYq7FXYq7FXYq7FXYq7FXYq7FXYq7FXYq7FXYq7FXYq7FXYq7&#10;FXYq7FXYq7FXYq7FXYq7FXYq7FXYq7FXYq+X8x3v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&#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s5/KP/exv+MTf8SXJxdT&#10;r/o+P63s+WvMOxV2KuxV2KuxV2KuxV2KuxV2KuxV2KuxV2KuxV2KuxV2KuxV2KuxV2KuxV2KuxV2&#10;KuxV2KuxV2KuxV2KuxV2KuxV2KuxV2KuxV2KuxV2KuxV2KuxV2KuxV2KuxV8v5jve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s5/KP/AHsb/jE3/ElycXU6/wCj4/rez5a8w7FXYq7FXYq7FXYq&#10;7FXYq7FXYq7FXYq7FXYq7FXYq7FXYq7FXYq7FXYq7FXYq7FXYq7FXYq7FXYq7FXYq7FXYq7FXYq7&#10;FXYq7FXYq7FXYq7FXYq7FXYq7FXYq7FXy/mO96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z&#10;n8o/97G/4xN/xJcnF1Ov+j4/rez5a8w7FXYq7FXYq7FXYq7FXYq7FXYq7FXYq7FXYq7FXYq7FXYq&#10;7FXYq7FXYq7FXYq7FXYq7FXYq7FXYq7FXYq7FXYq7FXYq7FXYq7FXYq7FXYq7FXYq7FXYq7FXYq7&#10;FXy/mO96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zn8o/8Aexv+MTf8SXJxdTr/AKPj+t7P&#10;lrzDsVdirsVdirsVdirsVdirsVdirsVdirsVdirsVdirsVdirsVdirsVdirsVdirsVdirsVdirsV&#10;dirsVdirsVdirsVdirsVdirsVdirsVdirsVdirsVdirsVdirsVfL+Y73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Ofyj/3sb/jE3/ElycXU6/6Pj+t7PlrzDsVdirsVdirsVdirsVdirsVdirs&#10;VdirsVdirsVdirsVdirsVdirsVdirsVdirsVdirsVdirsVdirsVdirsVdirsVdirsVdirsVdirsV&#10;dirsVdirsVdirsVdirsVfL+Y73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Ofyj/wB7G/4x&#10;N/xJcnF1Ov8Ao+P63s+WvMOxV2KuxV2KuxV2KuxV2KuxV2KuxV2KuxV2KuxV2KuxV2KuxV2KuxV2&#10;KuxV2KuxV2KuxV2KuxV2KuxV2KuxV2KuxV2KuxV2KuxV2KuxV2KuxV2KuxV2KuxV2KuxV8v5jve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s5/KP/exv+MTf8SXJxdTr/o+P63s+WvMOxV2KuxV&#10;2KuxV2KuxV2KuxV2KuxV2KuxV2KuxV2KuxV2KuxV2KuxV2KuxV2KuxV2KuxV2KuxV2KuxV2KuxV2&#10;KuxV2KuxV2KuxV2KuxV2KuxV2KuxV2KuxV2KuxV8v5jve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s5/KP/AHsb/jE3/ElycXU6/wCj4/rez5a8w7FXYq7FXYq7FXYq7FXYq7FXYq7FXYq7FXYq&#10;7FXYq7FXYq7FXYq7FXYq7FXYq7FXYq7FXYq7FXYq7FXYq7FXYq7FXYq7FXYq7FXYq7FXYq7FXYq7&#10;FXYq7FXYq7FXy/mO96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zn8o/97G/4xN/xJcnF1Ov&#10;+j4/rez5a8w7FXYq7FXYq7FXYq7FXYq7FXYq7FXYq7FXYq7FXYq7FXYq7FXYq7FXYq7FXYq7FXYq&#10;7FXYq7FXYq7FXYq7FXYq7FXYq7FXYq7FXYq7FXYq7FXYq7FXYq7FXYq7FXy/mO96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zn8o/8Aexv+MTf8SXJxdTr/AKPj+t7PlrzDsVdirsVdirsVdirs&#10;VdirsVdirsVdirsVdirsVdirsVdirsVdirsVdirsVdirsVdirsVdirsVdirsVdirsVdirsVdirsV&#10;dirsVdirsVdirsVdirsVdirsVdirsVfL+Y73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Of&#10;yj/3sb/jE3/ElycXU6/6Pj+t7PlrzDsVdirsVdirsVdirsVdirsVdirsVdirsVdirsVdirsVdirs&#10;VdirsVdirsVdirsVdirsVdirsVdirsVdirsVdirsVdirsVdirsVdirsVdirsVdirsVdirsVdirsV&#10;fL+Y73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Ofyj/wB7G/4xN/xJcnF1Ov8Ao+P63s+W&#10;vMOxV2KuxV2KuxV2KuxV2KuxV2KuxV2KuxV2KuxV2KuxV2KuxV2KuxV2KuxV2KuxV2KuxV2KuxV2&#10;KuxV2KuxV2KuxV2KuxV2KuxV2KuxV2KuxV2KuxV2KuxV2KuxV8v5jve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s5/KP/exv+MTf8SXJxdTr/o+P63s+WvMOxV2KuxV2KuxV2KuxV2KuxV2KuxV&#10;2KuxV2KuxV2KuxV2KuxV2KuxV2KuxV2KuxV2KuxV2KuxV2KuxV2KuxV2KuxV2KuxV2KuxV2KuxV2&#10;KuxV2KuxV2KuxV2KuxV8v5jve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s5/KP/AHsb/jE3&#10;/ElycXU6/wCj4/rez5a8w7FXYq7FXYq7FXYq7FXYq7FXYq7FXYq7FXYq7FXYq7FXYq7FXYq7FXYq&#10;7FXYq7FXYq7FXYq7FXYq7FXYq7FXYq7FXYq7FXYq7FXYq7FXYq7FXYq7FXYq7FXYq7FXy/mO96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zn8o/97G/4xN/xJcnF1Ov+j4/rez5a8w7FXYq7FXY&#10;q7FXYq7FXYq7FXYq7FXYq7FXYq7FXYq7FXYq7FXYq7FXYq7FXYq7FXYq7FXYq7FXYq7FXYq7FXYq&#10;7FXYq7FXYq7FXYq7FXYq7FXYq7FXYq7FXYq7FXy/mO96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zn8o/8Aexv+MTf8SXJxdTr/AKPj+t7PlrzDsVdirsVdirsVdirsVdirsVdirsVdirsVdirs&#10;VdirsVdirsVdirsVdirsVdirsVdirsVdirsVdirsVdirsVdirsVdirsVdirsVdirsVdirsVdirsV&#10;dirsVdirsVfL+Y73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Ofyj/3sb/jE3/ElycXU6/6&#10;Pj+t7PlrzDsVdirsVdirsVdirsVdirsVdirsVdirsVdirsVdirsVdirsVdirsVdirsVdirsVdirs&#10;VdirsVdirsVdirsVdirsVdirsVdirsVdirsVdirsVdirsVdirsVdirsVfL+Y73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s5/KP/AHsb/jE3/ElycXU6/wCj4/rez5a8w7FXYq7FXYq7FXYq7FXYq7FXYq7FXYq7FXYq7FXY&#10;q7FXYq7FXYq7FXYq7FXYq7FXYq7FXYq7FXYq7FXYq7FXYq7FXYq7FXYq7FXYq7FXYq7FXYq7FXYq&#10;7FXYq7FXy/mO96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zn8o/97G/4xN/xJcnF1Ov+j4/&#10;rez5a8w7FXYq7FXYq7FXYq7FXYq7FXYq7FXYq7FXYq7FXYq7FXYq7FXYq7FXYq7FXYq7FXYq7FXY&#10;q7FXYq7FXYq7FXYq7FXYq7FXYq7FXYq7FXYq7FXYq7FXYq7FXYq7FXy/mO96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zn8o/8Aexv+MTf8SXJxdTr/AKPj+t7PlrzDsVdirsVdirsVdirsVdir&#10;sVdirsVdirsVdirsVdirsVdirsVdirsVdirsVdirsVdirsVdirsVdirsVdirsVdirsVdirsVdirs&#10;VdirsVdirsVdirsVdirsVdirsVfL+Y73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Wc/l&#10;H/vY3/GJv+JLk4up1/0fH9b2fLXmHYq7FXYq7FXYq7FXYq7FXYq7FXYq7FXYq7FXYq7FXYq7FXYq&#10;7FXYq7FXYq7FXYq7FXYq7FXYq7FXYq7FXYq7FXYq7FXYq7FXYq7FXYq7FXYq7FXYq7FXYq7FXYq+&#10;X8x3v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Wc/lH/AL2N/wAYm/4kuTi6nX/R8f1vZ8te&#10;YdirsVdirsVdirsVdirsVdirsVdirsVdirsVdirsVdirsVdirsVdirsVdirsVdirsVdirsVdirsV&#10;dirsVdirsVdirsVdirsVdirsVdirsVdirsVdirsVdirsVdir5fzHe9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Zz+Uf+9jf8Ym/4kuTi6nX/R8f1vZ8teYdirsVdirsVdirsVdirsVdirsVdirs&#10;VdirsVdirsVdirsVdirsVdirsVdirsVdirsVdirsVdirsVdirsVdirsVdirsVdirsVdirsVdirsV&#10;dirsVdirsVdirsVdir5fzHe9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Zz+Uf8AvY3/ABib&#10;/iS5OLqdf9Hx/W9ny15h2KuxV2KuxV2KuxV2KuxV2KuxV2KuxV2KuxV2KuxV2KuxV2KuxV2KuxV2&#10;KuxV2KuxV2KuxV2KuxV2KuxV2KuxV2KuxV2KuxV2KuxV2KuxV2KuxV2KuxV2KuxV2Kvl/Md71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nP5R/72N/xib/iS5OLqdf9Hx/W9ny15h2KuxV2KuxV&#10;2KuxV2KuxV2KuxV2KuxV2KuxV2KuxV2KuxV2KuxV2KuxV2KuxV2KuxV2KuxV2KuxV2KuxV2KuxV2&#10;KuxV2KuxV2KuxV2KuxV2KuxV2KuxV2KuxV2Kvl/Md71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nP5R/wC9jf8AGJv+JLk4up1/0fH9b2fLXmHYq7FXYq7FXYq7FXYq7FXYq7FXYq7FXYq7FXYq&#10;7FXYq7FXYq7FXYq7FXYq7FXYq7FXYq7FXYq7FXYq7FXYq7FXYq7FXYq7FXYq7FXYq7FXYq7FXYq7&#10;FXYq7FXYq+X8x3v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Wc/lH/vY3/GJv+JLk4up1/0f&#10;H9b2fLXmHYq7FXYq7FXYq7FXYq7FXYq7FXYq7FXYq7FXYq7FXYq7FXYq7FXYq7FXYq7FXYq7FXYq&#10;7FXYq7FXYq7FXYq7FXYq7FXYq7FXYq7FXYq7FXYq7FXYq7FXYq7FXYq+X8x3v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Wc/lH/AL2N/wAYm/4kuTi6nX/R8f1vZ8teYdirsVdirsVdirsVdirs&#10;VdirsVdirsVdirsVdirsVdirsVdirsVdirsVdirsVdirsVdirsVdirsVdirsVdirsVdirsVdirsV&#10;dirsVdirsVdirsVdirsVdirsVdir5fzHe9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Zz+Uf&#10;+9jf8Ym/4kuTi6nX/R8f1vZ8teYdirsVdirsVdirsVdirsVdirsVdirsVdirsVdirsVdirsVdirs&#10;VdirsVdirsVdirsVdirsVdirsVdirsVdirsVdirsVdirsVdirsVdirsVdirsVdirsVdirsVdir5f&#10;zHe9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Zz+Uf8AvY3/ABib/iS5OLqdf9Hx/W9ny15h&#10;2KuxV2KuxV2KuxV2KuxV2KuxV2KuxV2KuxV2KuxV2KuxV2KuxV2KuxV2KuxV2KuxV2KuxV2KuxV2&#10;KuxV2KuxV2KuxV2KuxV2KuxV2KuxV2KuxV2KuxV2KuxV2Kvl/Md71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nP5R/72N/xib/iS5OLqdf8AR8f1vZ8teYdirsVdirsVdirs&#10;VdirsVdirsVdirsVdirsVdirsVdirsVdirsVdirsVdirsVdirsVdirsVdirsVdirsVdirsVdirsV&#10;dirsVdirsVdirsVdirsVdirsVdirsVdir5fzHe9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Zz+Uf+9jf8Ym/wCJLk4up1/0fH9b2fLXmHYq7FXYq7FXYq7FXYq7FXYq7FXYq7FXYq7FXYq7FXYq&#10;7FXYq7FXYq7FXYq7FXYq7FXYq7FXYq7FXYq7FXYq7FXYq7FXYq7FXYq7FXYq7FXYq7FXYq7FXYq7&#10;FXYq+X8x3v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nP5R/72N/xib/iS5OLqdf8AR8f1&#10;vZ8teYdirsVdirsVdirsVdirsVdirsVdirsVdirsVdirsVdirsVdirsVdirsVdirsVdirsVdirsV&#10;dirsVdirsVdirsVdirsVdirsVdirsVdirsVdirsVdirsVdirsVdir5fzHe9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Zz+Uf+9jf8Ym/wCJLk4up1/0fH9b2fLXmHYq7FXYq7FXYq7FXYq7FXYq&#10;7FXYq7FXYq7FXYq7FXYq7FXYq7FXYq7FXYq7FXYq7FXYq7FXYq7FXYq7FXYq7FXYq7FXYq7FXYq7&#10;FXYq7FXYq7FXYq7FXYq7FXYq+X8x3v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Wc/lH/vY3&#10;/GJv+JLk4up1/wBHx/W9ny15h2KuxV2KuxV2KuxV2KuxV2KuxV2KuxV2KuxV2KuxV2KuxV2KuxV2&#10;KuxV2KuxV2KuxV2KuxV2KuxV2KuxV2KuxV2KuxV2KuxV2KuxV2KuxV2KuxV2KuxV2KuxV2Kvl/Md&#10;71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nP5R/72N/xib/AIkuTi6nX/R8f1vZ8teYdirs&#10;VdirsVdirsVdirsVdirsVdirsVdirsVdirsVdirsVdirsVdirsVdirsVdirsVdirsVdirsVdirsV&#10;dirsVdirsVdirsVdirsVdirsVdirsVdirsVdirsVdir5fzHe9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Zz+Uf+9jf8Ym/4kuTi6nX/AEfH9b2fLXmHYq7FXYq7FXYq7FXYq7FXYq7FXYq7FXYq&#10;7FXYq7FXYq7FXYq7FXYq7FXYq7FXYq7FXYq7FXYq7FXYq7FXYq7FXYq7FXYq7FXYq7FXYq7FXYq7&#10;FXYq7FXYq7FXYq+X8x3v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Wc/lH/vY3/GJv8AiS5O&#10;Lqdf9Hx/W9ny15h2KuxV2KuxV2KuxV2KuxV2KuxV2KuxV2KuxV2KuxV2KuxV2KuxV2KuxV2KuxV2&#10;KuxV2KuxV2KuxV2KuxV2KuxV2KuxV2KuxV2KuxV2KuxV2KuxV2KuxV2KuxV2Kvl/Md71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6D+T0Ba5kfsI+P/AATKf+NcnF03aB9IHm9fy15t2KuxV2Ku&#10;xV2KuxV2KuxV2KuxV2KuxV2KuxV2KuxV2KuxV2KuxV2KuxV2KuxV2KuxV2KuxV2KuxV2KuxV2Kux&#10;V2KuxV2KuxV2KuxV2KuxV2KuxV2KuxV2KuxV2Kvl/Md71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6z+TthwilmP7TBB/sRX/jbLIvO9oSsiP43ej5Y6R2KuxV2KuxV2KuxV2KuxV2KuxV2KuxV&#10;2KuxV2KuxV2KuxV2KuxV2KuxV2KuxV2KuxV2KuxV2KuxV2KuxV2KuxV2KuxV2KuxV2KuxV2KuxV2&#10;KuxV2KuxV2KuxV2Kvl/Md71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tgVxV9D+U9I/Q9rHCft&#10;AVb/AFm3OXgU8XnyeJIyTjC4zsVdirsVdirsVdirsVdirsVdirsVdirsVdirsVdirsVdirsVdirs&#10;VdirsVdirsVdirsVdirsVdirsVdirsVdirsVdirsVdirsVdirsVdirsVdirsVdirsVdirsVfL+Y7&#10;3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Zl+Wvlz9LXAlYfu4qMfdv2R/H/byQFus1mbgjwjm&#10;Xt2XPKuxV2KuxV2KuxV2KuxV2KuxV2KuxV2KuxV2KuxV2KuxV2KuxV2KuxV2KuxV2KuxV2KuxV2K&#10;uxV2KuxV2KuxV2KuxV2KuxV2KuxV2KuxV2KuxV2KuxV2KuxV2KuxV2Kvl/Md71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G6RpMmryrDEKsx+4dyfYYtWTIMY4i+gPL2hJoMKwR9t2buzHqcvAp47LkO&#10;U8RTPC0OxV2KuxV2KuxV2KuxV2KuxV2KuxV2KuxV2KuxV2KuxV2KuxV2KuxV2KuxV2KuxV2KuxV2&#10;KuxV2KuxV2KuxV2KuxV2KuxV2KuxV2KuxV2KuxV2KuxV2KuxV2KuxV2Kvl/Md71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o/R9Fl1mQRQrybv4KPEnsMLTkyjGLk9w8peUY/LUdF+KRvtv4+w8BloFPKZ8&#10;5zHy6BkOScN2KuxV2KuxV2KuxV2KuxV2KuxV2KuxV2KuxV2KuxV2KuxV2KuxV2KuxV2KuxV2KuxV&#10;2KuxV2KuxV2KuxV2KuxV2KuxV2KuxV2KuxV2KuxV2KuxV2KuxV2KuxV2KuxV2Kvl/Md71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Ubi1S6HGRQw60YAiv04qh/0Jb/76j/4Bf6Yqi44hEAqgADoBsBiq/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eXfn3/ALxxf8Zh/wAQfFXg&#10;mKpz5M/3utf+M8X/ACcXFX1n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y78+/944v+Mw/4g+KvBMVTnyZ/vda/wDGeL/k4uKvrP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WLefvJf+MYVh9T0+L+py486/CRSnJfHFWBf9C9/8vX/JH/r7iqM0b8i/0XPFcfWeXpyJJx9K&#10;leDBqV9Q0rTFXrW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tE8dz0xVgWrfnPp+nMUBe&#10;UjYmJQV+9mUH6K4qm/lf8w7PzOeEDkSUr6bji30dQfoJxVk+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GfKGsS3T3FtcNylglK12BMT/FGS&#10;AB22+jFWTYqxjzRq80U9taWzcXlk5SNxDUhjFX61ArsAcVZPirsVdirsVdirsVSPzDqV1ZPCLWES&#10;q78ZiTTgnj/n4e+Kp5irsVdirsVdirsVdirsVY/rfmKS1f0LaJpZuPIk1SJB4u9P+FWpPtirvIuv&#10;SeYrKK6lCh35VCAhfhdlFKknoPHFWQ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eQ3f5tXcLsoSKgYgfC/Y/wCvlXE9JHQR&#10;IBuX2fqeo6NeG+gilagZ0RzTpVlBNMsDoMkeGRHcSEbhanYq7FWK63+Ydvo0xt3WRnFP7sKd26Dd&#10;hvkTKnYY9JLIOLYDz/sZSDXJOvbxV2KuxV2KuxV2KuxV2KuxV2KuxV2KvLfMX5nXOl3EkKJEVRio&#10;LB6/TRxlZk7/AA6KM4iRvf3fqZz5R1h9btY7iQAM3KoWtPhdl7k+GTBt1WfGMcjEfjZOcLi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vmjUv71/9Zv15jvc4+Q9wfQflj/eS3/4wx/8AEBl4eOzf&#10;XL+sfvTTC47sVWu4QEnoMVeJeXEPmXVPUbdebTGv8q7qP1DKRuXqs37nFXlT2/LnlXYq7FXYq7FX&#10;Yq7FXYq7FXYqknnHVn0e0knipzXjSoqPidV/jgLlafGMkhE/jZ5d5d81XWrXsImlYqXHwj4V/wCB&#10;WgyoF32bBHHCXCOj2zLnl3z552/3tn/1zlBex030R9z1v8tv+OfD/s/+Tj5bF53Wf3kvh9wZRknA&#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azcRXF&#10;Xgw863unyOVdkqxYxuOQHI1pRht+GU29d+WhMDa9uY/Yt1Tz7eaopjeSiEUKoAtfpG/44LTDSwhu&#10;B81byj5Im111ZlKwA1ZztyHgvjXx6DCBbHUakYht9T3VECAAbAbDLnkl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RntEuftqrf6wB/X&#10;iyEiOSGt9Dt7U1jijU/5KKP1DBTM5JS5k/NHYWpv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10;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27" type="#_x0000_t75" style="position:absolute;width:75584;height:106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">
                  <v:imagedata r:id="rId15" o:title=""/>
                </v:shape>
                <v:shapetype id="_x0000_t202" coordsize="21600,21600" o:spt="202" path="m,l,21600r21600,l21600,xe">
                  <v:stroke joinstyle="miter"/>
                  <v:path gradientshapeok="t" o:connecttype="rect"/>
                </v:shapetype>
                <v:shape id="_x0000_s1028" type="#_x0000_t202" style="position:absolute;top:100902;width:73079;height:5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" fillcolor="white [3212]" stroked="f">
                  <v:textbox inset="0,0,0,0">
                    <w:txbxContent>
                      <w:p w14:paraId="7423D61B" w14:textId="77777777" w:rsidR="004719F4" w:rsidRPr="00BC3360" w:rsidRDefault="00384660" w:rsidP="00C16F42">
                        <w:pPr>
                          <w:jc w:val="right"/>
                          <w:rPr>
                            <w:b/>
                            <w:bCs/>
                            <w:color w:val="D31920"/>
                            <w:sz w:val="28"/>
                            <w:szCs w:val="28"/>
                          </w:rPr>
                        </w:pPr>
                        <w:r>
                          <w:fldChar w:fldCharType="begin"/>
                        </w:r>
                        <w:r>
                          <w:instrText xml:space="preserve"> HYPERLINK "https://www.ocr.org.uk/subjects/mathematics/" </w:instrText>
                        </w:r>
                        <w:r>
                          <w:fldChar w:fldCharType="separate"/>
                        </w:r>
                        <w:r w:rsidR="004719F4" w:rsidRPr="00BC3360">
                          <w:rPr>
                            <w:rStyle w:val="Hyperlink"/>
                            <w:b/>
                            <w:bCs/>
                            <w:color w:val="D31920"/>
                            <w:sz w:val="28"/>
                            <w:szCs w:val="28"/>
                            <w:u w:val="none"/>
                          </w:rPr>
                          <w:t>www.ocr.org.uk/maths</w:t>
                        </w:r>
                        <w:r>
                          <w:rPr>
                            <w:rStyle w:val="Hyperlink"/>
                            <w:b/>
                            <w:bCs/>
                            <w:color w:val="D31920"/>
                            <w:sz w:val="28"/>
                            <w:szCs w:val="28"/>
                            <w:u w:val="none"/>
                          </w:rPr>
                          <w:fldChar w:fldCharType="end"/>
                        </w:r>
                      </w:p>
                    </w:txbxContent>
                  </v:textbox>
                </v:shape>
              </v:group>
            </w:pict>
          </mc:Fallback>
        </mc:AlternateContent>
      </w:r>
    </w:p>
    <w:p w14:paraId="24D051DC" w14:textId="77777777" w:rsidR="003C2D9D" w:rsidRPr="0076158A" w:rsidRDefault="003C2D9D" w:rsidP="00AB42DC">
      <w:pPr>
        <w:pStyle w:val="Mathsheading1"/>
      </w:pPr>
      <w:r>
        <w:lastRenderedPageBreak/>
        <w:t>Introduction</w:t>
      </w:r>
    </w:p>
    <w:p w14:paraId="0938E246" w14:textId="77777777" w:rsidR="00F37F1D" w:rsidRDefault="00F37F1D" w:rsidP="00F37F1D">
      <w:pPr>
        <w:spacing w:before="120" w:line="276" w:lineRule="auto"/>
        <w:rPr>
          <w:rFonts w:eastAsia="Times New Roman"/>
        </w:rPr>
      </w:pPr>
      <w:r w:rsidRPr="0076284E">
        <w:rPr>
          <w:rFonts w:eastAsia="Times New Roman"/>
        </w:rPr>
        <w:t>OCR’s Alternative Papers for GCSE (9-1) Mathematics</w:t>
      </w:r>
      <w:r>
        <w:rPr>
          <w:rFonts w:eastAsia="Times New Roman"/>
        </w:rPr>
        <w:t xml:space="preserve"> </w:t>
      </w:r>
      <w:r w:rsidRPr="0076284E">
        <w:rPr>
          <w:rFonts w:eastAsia="Times New Roman"/>
        </w:rPr>
        <w:t>are each created by taking one of our past papers and</w:t>
      </w:r>
      <w:r>
        <w:rPr>
          <w:rFonts w:eastAsia="Times New Roman"/>
        </w:rPr>
        <w:t xml:space="preserve"> </w:t>
      </w:r>
      <w:r w:rsidRPr="0076284E">
        <w:rPr>
          <w:rFonts w:eastAsia="Times New Roman"/>
        </w:rPr>
        <w:t>amending the numbers/graphs/diagrams/tables/etc. in</w:t>
      </w:r>
      <w:r>
        <w:rPr>
          <w:rFonts w:eastAsia="Times New Roman"/>
        </w:rPr>
        <w:t xml:space="preserve"> </w:t>
      </w:r>
      <w:r w:rsidRPr="0076284E">
        <w:rPr>
          <w:rFonts w:eastAsia="Times New Roman"/>
        </w:rPr>
        <w:t>its questions.</w:t>
      </w:r>
    </w:p>
    <w:p w14:paraId="664D4F79" w14:textId="77777777" w:rsidR="00F37F1D" w:rsidRDefault="00F37F1D" w:rsidP="00F37F1D">
      <w:pPr>
        <w:spacing w:before="120" w:line="276" w:lineRule="auto"/>
        <w:rPr>
          <w:rFonts w:eastAsia="Times New Roman"/>
        </w:rPr>
      </w:pPr>
      <w:r w:rsidRPr="0076284E">
        <w:rPr>
          <w:rFonts w:eastAsia="Times New Roman"/>
        </w:rPr>
        <w:t>This Alternative Paper is an amended version of one of</w:t>
      </w:r>
      <w:r>
        <w:rPr>
          <w:rFonts w:eastAsia="Times New Roman"/>
        </w:rPr>
        <w:t xml:space="preserve"> </w:t>
      </w:r>
      <w:r w:rsidRPr="0076284E">
        <w:rPr>
          <w:rFonts w:eastAsia="Times New Roman"/>
        </w:rPr>
        <w:t>the Summer 2019 series papers. The wording and topics</w:t>
      </w:r>
      <w:r>
        <w:rPr>
          <w:rFonts w:eastAsia="Times New Roman"/>
        </w:rPr>
        <w:t xml:space="preserve"> </w:t>
      </w:r>
      <w:r w:rsidRPr="0076284E">
        <w:rPr>
          <w:rFonts w:eastAsia="Times New Roman"/>
        </w:rPr>
        <w:t>assessed are essentially the same, but the responses</w:t>
      </w:r>
      <w:r>
        <w:rPr>
          <w:rFonts w:eastAsia="Times New Roman"/>
        </w:rPr>
        <w:t xml:space="preserve"> </w:t>
      </w:r>
      <w:r w:rsidRPr="0076284E">
        <w:rPr>
          <w:rFonts w:eastAsia="Times New Roman"/>
        </w:rPr>
        <w:t>students need to make will be different. Using both this</w:t>
      </w:r>
      <w:r>
        <w:rPr>
          <w:rFonts w:eastAsia="Times New Roman"/>
        </w:rPr>
        <w:t xml:space="preserve"> </w:t>
      </w:r>
      <w:r w:rsidRPr="0076284E">
        <w:rPr>
          <w:rFonts w:eastAsia="Times New Roman"/>
        </w:rPr>
        <w:t>paper and the corresponding Summer 2019 exam paper</w:t>
      </w:r>
      <w:r>
        <w:rPr>
          <w:rFonts w:eastAsia="Times New Roman"/>
        </w:rPr>
        <w:t xml:space="preserve"> </w:t>
      </w:r>
      <w:r w:rsidRPr="0076284E">
        <w:rPr>
          <w:rFonts w:eastAsia="Times New Roman"/>
        </w:rPr>
        <w:t>with your students at different points in the year will allow</w:t>
      </w:r>
      <w:r>
        <w:rPr>
          <w:rFonts w:eastAsia="Times New Roman"/>
        </w:rPr>
        <w:t xml:space="preserve"> </w:t>
      </w:r>
      <w:r w:rsidRPr="0076284E">
        <w:rPr>
          <w:rFonts w:eastAsia="Times New Roman"/>
        </w:rPr>
        <w:t>you to monitor how their learning has progressed in the</w:t>
      </w:r>
      <w:r>
        <w:rPr>
          <w:rFonts w:eastAsia="Times New Roman"/>
        </w:rPr>
        <w:t xml:space="preserve"> </w:t>
      </w:r>
      <w:r w:rsidRPr="0076284E">
        <w:rPr>
          <w:rFonts w:eastAsia="Times New Roman"/>
        </w:rPr>
        <w:t>time between the two papers.</w:t>
      </w:r>
    </w:p>
    <w:p w14:paraId="3EEED011" w14:textId="08FEE17C" w:rsidR="00F37F1D" w:rsidRDefault="00F37F1D" w:rsidP="00F37F1D">
      <w:pPr>
        <w:spacing w:before="120" w:line="276" w:lineRule="auto"/>
        <w:rPr>
          <w:rFonts w:eastAsia="Times New Roman"/>
        </w:rPr>
      </w:pPr>
      <w:r w:rsidRPr="0076284E">
        <w:rPr>
          <w:rFonts w:eastAsia="Times New Roman"/>
        </w:rPr>
        <w:t>Additional Alternative Papers and past papers are</w:t>
      </w:r>
      <w:r>
        <w:rPr>
          <w:rFonts w:eastAsia="Times New Roman"/>
        </w:rPr>
        <w:t xml:space="preserve"> </w:t>
      </w:r>
      <w:r w:rsidRPr="0076284E">
        <w:rPr>
          <w:rFonts w:eastAsia="Times New Roman"/>
        </w:rPr>
        <w:t xml:space="preserve">available to download from </w:t>
      </w:r>
      <w:hyperlink r:id="rId16" w:history="1">
        <w:r w:rsidR="00C16F42">
          <w:rPr>
            <w:rStyle w:val="Hyperlink"/>
            <w:rFonts w:eastAsia="Times New Roman"/>
          </w:rPr>
          <w:t>https://www.ocr.org.uk/qualifications/gcse/mathematics-j560-from-2015/assessment/</w:t>
        </w:r>
      </w:hyperlink>
      <w:r w:rsidRPr="0076284E">
        <w:rPr>
          <w:rFonts w:eastAsia="Times New Roman"/>
        </w:rPr>
        <w:t>.</w:t>
      </w:r>
    </w:p>
    <w:p w14:paraId="351D11E3" w14:textId="10B69F0D" w:rsidR="00672681" w:rsidRDefault="00672681" w:rsidP="00F37F1D">
      <w:pPr>
        <w:spacing w:before="120" w:line="276" w:lineRule="auto"/>
        <w:rPr>
          <w:rFonts w:eastAsia="Times New Roman"/>
        </w:rPr>
      </w:pPr>
      <w:r w:rsidRPr="00672681">
        <w:rPr>
          <w:rFonts w:eastAsia="Times New Roman"/>
        </w:rPr>
        <w:t xml:space="preserve">The mark scheme for this resource can be found in this document </w:t>
      </w:r>
      <w:hyperlink w:anchor="J560_05_Mark_Scheme" w:history="1">
        <w:r w:rsidRPr="00672681">
          <w:rPr>
            <w:rStyle w:val="Hyperlink"/>
            <w:rFonts w:eastAsia="Times New Roman"/>
          </w:rPr>
          <w:t>after the Alternative Paper</w:t>
        </w:r>
      </w:hyperlink>
      <w:r w:rsidRPr="00672681">
        <w:rPr>
          <w:rFonts w:eastAsia="Times New Roman"/>
        </w:rPr>
        <w:t>.</w:t>
      </w:r>
    </w:p>
    <w:p w14:paraId="6AB0E05C" w14:textId="77777777" w:rsidR="00F37F1D" w:rsidRPr="00994FFC" w:rsidRDefault="00F37F1D" w:rsidP="00F37F1D"/>
    <w:p w14:paraId="1E9C0E81" w14:textId="77777777" w:rsidR="00F37F1D" w:rsidRDefault="00F37F1D" w:rsidP="00F37F1D"/>
    <w:p w14:paraId="63E51F9C" w14:textId="77777777" w:rsidR="00F37F1D" w:rsidRDefault="00F37F1D" w:rsidP="00F37F1D"/>
    <w:p w14:paraId="67FA9F14" w14:textId="77777777" w:rsidR="00F37F1D" w:rsidRDefault="00F37F1D" w:rsidP="00F37F1D"/>
    <w:p w14:paraId="14B5A254" w14:textId="7F8CA8DD" w:rsidR="00F37F1D" w:rsidRDefault="00F37F1D" w:rsidP="00F37F1D"/>
    <w:p w14:paraId="523721D7" w14:textId="77777777" w:rsidR="00526DCA" w:rsidRDefault="00526DCA" w:rsidP="00F37F1D"/>
    <w:p w14:paraId="17211EC0" w14:textId="77777777" w:rsidR="00F37F1D" w:rsidRDefault="00F37F1D" w:rsidP="00F37F1D"/>
    <w:p w14:paraId="6CA561FF" w14:textId="77777777" w:rsidR="00F37F1D" w:rsidRDefault="00F37F1D" w:rsidP="00F37F1D"/>
    <w:p w14:paraId="1FAD60F6" w14:textId="1900D314" w:rsidR="00F37F1D" w:rsidRPr="00994FFC" w:rsidRDefault="00F37F1D" w:rsidP="00F37F1D">
      <w:pPr>
        <w:sectPr w:rsidR="00F37F1D" w:rsidRPr="00994FFC" w:rsidSect="005D6783">
          <w:headerReference w:type="first" r:id="rId17"/>
          <w:pgSz w:w="11920" w:h="16840"/>
          <w:pgMar w:top="1134" w:right="1134" w:bottom="851" w:left="1134" w:header="709" w:footer="567" w:gutter="0"/>
          <w:pgNumType w:start="2"/>
          <w:cols w:num="2" w:space="720" w:equalWidth="0">
            <w:col w:w="8505" w:space="283"/>
            <w:col w:w="830"/>
          </w:cols>
          <w:docGrid w:linePitch="299"/>
        </w:sectPr>
      </w:pPr>
    </w:p>
    <w:p w14:paraId="5D8B3443" w14:textId="28C90314" w:rsidR="00F37F1D" w:rsidRDefault="00663AB1" w:rsidP="00F37F1D">
      <w:pPr>
        <w:rPr>
          <w:rStyle w:val="s1"/>
        </w:rPr>
      </w:pPr>
      <w:r w:rsidRPr="00367D69">
        <w:rPr>
          <w:noProof/>
          <w:lang w:eastAsia="en-GB"/>
        </w:rPr>
        <w:lastRenderedPageBreak/>
        <w:drawing>
          <wp:inline distT="0" distB="0" distL="0" distR="0" wp14:anchorId="4287DBA6" wp14:editId="45DCDC9D">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0D70272F" w14:textId="1F9C287C" w:rsidR="003D5E74" w:rsidRDefault="003D5E74" w:rsidP="003D5E74">
      <w:pPr>
        <w:spacing w:before="100"/>
        <w:ind w:right="-20"/>
        <w:rPr>
          <w:rFonts w:eastAsia="Arial"/>
          <w:sz w:val="40"/>
          <w:szCs w:val="40"/>
        </w:rPr>
      </w:pPr>
      <w:r>
        <w:rPr>
          <w:rFonts w:eastAsia="Arial"/>
          <w:b/>
          <w:bCs/>
          <w:color w:val="231F20"/>
          <w:sz w:val="40"/>
          <w:szCs w:val="40"/>
        </w:rPr>
        <w:t>GCSE (9-1) Mathematics</w:t>
      </w:r>
    </w:p>
    <w:p w14:paraId="229BEEF2" w14:textId="566E3C7D" w:rsidR="003D5E74" w:rsidRDefault="003D5E74" w:rsidP="003D5E74">
      <w:pPr>
        <w:spacing w:before="4"/>
        <w:ind w:right="-1201"/>
        <w:rPr>
          <w:rFonts w:eastAsia="Arial"/>
          <w:b/>
          <w:bCs/>
          <w:color w:val="231F20"/>
          <w:sz w:val="34"/>
          <w:szCs w:val="34"/>
        </w:rPr>
      </w:pPr>
      <w:r>
        <w:rPr>
          <w:rFonts w:eastAsia="Arial"/>
          <w:b/>
          <w:bCs/>
          <w:color w:val="231F20"/>
          <w:sz w:val="34"/>
          <w:szCs w:val="34"/>
        </w:rPr>
        <w:t>J560/0</w:t>
      </w:r>
      <w:r w:rsidR="00F755F7">
        <w:rPr>
          <w:rFonts w:eastAsia="Arial"/>
          <w:b/>
          <w:bCs/>
          <w:color w:val="231F20"/>
          <w:sz w:val="34"/>
          <w:szCs w:val="34"/>
        </w:rPr>
        <w:t>5</w:t>
      </w:r>
      <w:r>
        <w:rPr>
          <w:rFonts w:eastAsia="Arial"/>
          <w:b/>
          <w:bCs/>
          <w:color w:val="231F20"/>
          <w:sz w:val="34"/>
          <w:szCs w:val="34"/>
        </w:rPr>
        <w:t xml:space="preserve"> Paper </w:t>
      </w:r>
      <w:r w:rsidR="00F755F7">
        <w:rPr>
          <w:rFonts w:eastAsia="Arial"/>
          <w:b/>
          <w:bCs/>
          <w:color w:val="231F20"/>
          <w:sz w:val="34"/>
          <w:szCs w:val="34"/>
        </w:rPr>
        <w:t>5</w:t>
      </w:r>
      <w:r>
        <w:rPr>
          <w:rFonts w:eastAsia="Arial"/>
          <w:b/>
          <w:bCs/>
          <w:color w:val="231F20"/>
          <w:sz w:val="34"/>
          <w:szCs w:val="34"/>
        </w:rPr>
        <w:t xml:space="preserve"> (</w:t>
      </w:r>
      <w:r w:rsidR="00F755F7">
        <w:rPr>
          <w:rFonts w:eastAsia="Arial"/>
          <w:b/>
          <w:bCs/>
          <w:color w:val="231F20"/>
          <w:sz w:val="34"/>
          <w:szCs w:val="34"/>
        </w:rPr>
        <w:t>Higher</w:t>
      </w:r>
      <w:r>
        <w:rPr>
          <w:rFonts w:eastAsia="Arial"/>
          <w:b/>
          <w:bCs/>
          <w:color w:val="231F20"/>
          <w:sz w:val="34"/>
          <w:szCs w:val="34"/>
        </w:rPr>
        <w:t xml:space="preserve"> Tier)</w:t>
      </w:r>
    </w:p>
    <w:p w14:paraId="532A8E95" w14:textId="7275C252" w:rsidR="003D5E74" w:rsidRDefault="003D5E74" w:rsidP="003D5E74">
      <w:pPr>
        <w:spacing w:before="4"/>
        <w:ind w:right="-1201"/>
        <w:rPr>
          <w:rFonts w:eastAsia="Arial"/>
          <w:b/>
          <w:bCs/>
          <w:color w:val="231F20"/>
          <w:spacing w:val="-9"/>
          <w:sz w:val="34"/>
          <w:szCs w:val="34"/>
        </w:rPr>
      </w:pPr>
      <w:r>
        <w:rPr>
          <w:rFonts w:eastAsia="Arial"/>
          <w:b/>
          <w:bCs/>
          <w:color w:val="231F20"/>
          <w:sz w:val="34"/>
          <w:szCs w:val="34"/>
        </w:rPr>
        <w:t>Alternative Paper (June 2019)</w:t>
      </w:r>
    </w:p>
    <w:p w14:paraId="22ACCDB6" w14:textId="48D6020D" w:rsidR="003D5E74" w:rsidRDefault="003D5E74" w:rsidP="003D5E74"/>
    <w:p w14:paraId="5A5C81F4" w14:textId="7FB6BF13" w:rsidR="003D5E74" w:rsidRDefault="003D5E74" w:rsidP="003D5E74"/>
    <w:p w14:paraId="29F24861" w14:textId="77777777" w:rsidR="003D5E74" w:rsidRDefault="003D5E74" w:rsidP="003D5E74">
      <w:pPr>
        <w:spacing w:before="26" w:line="361" w:lineRule="exact"/>
        <w:ind w:right="-20"/>
        <w:rPr>
          <w:rFonts w:eastAsia="Arial"/>
          <w:sz w:val="32"/>
          <w:szCs w:val="32"/>
        </w:rPr>
      </w:pPr>
      <w:r>
        <w:rPr>
          <w:rFonts w:eastAsia="Arial"/>
          <w:color w:val="231F20"/>
          <w:spacing w:val="-12"/>
          <w:position w:val="-1"/>
          <w:sz w:val="32"/>
          <w:szCs w:val="32"/>
        </w:rPr>
        <w:t>T</w:t>
      </w:r>
      <w:r>
        <w:rPr>
          <w:rFonts w:eastAsia="Arial"/>
          <w:color w:val="231F20"/>
          <w:position w:val="-1"/>
          <w:sz w:val="32"/>
          <w:szCs w:val="32"/>
        </w:rPr>
        <w:t>ime allowed: 1 hour 30 minutes</w:t>
      </w:r>
    </w:p>
    <w:p w14:paraId="4ECF89CE" w14:textId="77777777" w:rsidR="003D5E74" w:rsidRDefault="003D5E74" w:rsidP="003D5E74"/>
    <w:p w14:paraId="0AE67224" w14:textId="6475D6CB" w:rsidR="003D5E74" w:rsidRDefault="003D5E74" w:rsidP="003D5E74"/>
    <w:p w14:paraId="45B57B70" w14:textId="17BE034A" w:rsidR="003D5E74" w:rsidRDefault="009C5047" w:rsidP="003D5E74">
      <w:r>
        <w:rPr>
          <w:rFonts w:eastAsia="Arial"/>
          <w:b/>
          <w:bCs/>
          <w:noProof/>
          <w:color w:val="231F20"/>
          <w:spacing w:val="-13"/>
          <w:sz w:val="18"/>
          <w:szCs w:val="18"/>
          <w:lang w:eastAsia="en-GB"/>
        </w:rPr>
        <mc:AlternateContent>
          <mc:Choice Requires="wps">
            <w:drawing>
              <wp:anchor distT="0" distB="0" distL="114300" distR="114300" simplePos="0" relativeHeight="251663360" behindDoc="0" locked="0" layoutInCell="1" allowOverlap="1" wp14:anchorId="4AE2D43A" wp14:editId="4508435C">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7A569701" w14:textId="77777777" w:rsidR="004719F4" w:rsidRPr="00FF61D6" w:rsidRDefault="004719F4" w:rsidP="00F755F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078363BC" w14:textId="77777777" w:rsidR="004719F4" w:rsidRDefault="004719F4" w:rsidP="00F755F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77777777" w:rsidR="004719F4" w:rsidRPr="00FF61D6" w:rsidRDefault="004719F4" w:rsidP="00F755F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5E137734" w:rsidR="004719F4" w:rsidRDefault="004719F4" w:rsidP="00F755F7">
                            <w:pPr>
                              <w:pStyle w:val="ListParagraph"/>
                              <w:tabs>
                                <w:tab w:val="right" w:pos="426"/>
                              </w:tabs>
                              <w:spacing w:before="9" w:line="240" w:lineRule="auto"/>
                              <w:ind w:left="0" w:right="-20"/>
                              <w:rPr>
                                <w:rFonts w:eastAsia="Arial"/>
                                <w:color w:val="231F20"/>
                                <w:sz w:val="18"/>
                                <w:szCs w:val="18"/>
                              </w:rPr>
                            </w:pPr>
                          </w:p>
                          <w:p w14:paraId="53677704" w14:textId="77777777" w:rsidR="004719F4" w:rsidRDefault="004719F4" w:rsidP="00F755F7">
                            <w:pPr>
                              <w:pStyle w:val="BasicParagraph"/>
                              <w:suppressAutoHyphens/>
                              <w:rPr>
                                <w:rFonts w:ascii="Arial" w:hAnsi="Arial" w:cs="Arial"/>
                                <w:sz w:val="19"/>
                                <w:szCs w:val="19"/>
                              </w:rPr>
                            </w:pPr>
                            <w:r>
                              <w:rPr>
                                <w:rFonts w:ascii="Arial" w:hAnsi="Arial" w:cs="Arial"/>
                                <w:sz w:val="19"/>
                                <w:szCs w:val="19"/>
                              </w:rPr>
                              <w:t>Do not use:</w:t>
                            </w:r>
                          </w:p>
                          <w:p w14:paraId="434DB2DD" w14:textId="77777777" w:rsidR="004719F4" w:rsidRDefault="004719F4" w:rsidP="00F755F7">
                            <w:pPr>
                              <w:pStyle w:val="BasicParagraph"/>
                              <w:numPr>
                                <w:ilvl w:val="0"/>
                                <w:numId w:val="8"/>
                              </w:numPr>
                              <w:tabs>
                                <w:tab w:val="left" w:pos="284"/>
                              </w:tabs>
                              <w:suppressAutoHyphens/>
                              <w:ind w:left="0" w:firstLine="0"/>
                              <w:rPr>
                                <w:rFonts w:ascii="Arial" w:hAnsi="Arial" w:cs="Arial"/>
                                <w:sz w:val="19"/>
                                <w:szCs w:val="19"/>
                              </w:rPr>
                            </w:pPr>
                            <w:r>
                              <w:rPr>
                                <w:rFonts w:ascii="Arial" w:hAnsi="Arial" w:cs="Arial"/>
                                <w:sz w:val="19"/>
                                <w:szCs w:val="19"/>
                              </w:rPr>
                              <w:t>A calculator</w:t>
                            </w:r>
                          </w:p>
                          <w:p w14:paraId="2BD0E008" w14:textId="77777777" w:rsidR="004719F4" w:rsidRPr="00FF61D6" w:rsidRDefault="004719F4" w:rsidP="009C5047">
                            <w:pPr>
                              <w:pStyle w:val="ListParagraph"/>
                              <w:tabs>
                                <w:tab w:val="right" w:pos="426"/>
                              </w:tabs>
                              <w:spacing w:before="9" w:line="240" w:lineRule="auto"/>
                              <w:ind w:left="0" w:right="-20"/>
                              <w:rPr>
                                <w:rFonts w:eastAsia="Arial"/>
                                <w:color w:val="231F20"/>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9" style="position:absolute;margin-left:5.85pt;margin-top:5.75pt;width:223.35pt;height:119.05pt;z-index:251663360;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" filled="f" strokecolor="#5a5a5a [2109]" strokeweight=".5pt">
                <v:textbox>
                  <w:txbxContent>
                    <w:p w14:paraId="7A569701" w14:textId="77777777" w:rsidR="004719F4" w:rsidRPr="00FF61D6" w:rsidRDefault="004719F4" w:rsidP="00F755F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078363BC" w14:textId="77777777" w:rsidR="004719F4" w:rsidRDefault="004719F4" w:rsidP="00F755F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77777777" w:rsidR="004719F4" w:rsidRPr="00FF61D6" w:rsidRDefault="004719F4" w:rsidP="00F755F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5E137734" w:rsidR="004719F4" w:rsidRDefault="004719F4" w:rsidP="00F755F7">
                      <w:pPr>
                        <w:pStyle w:val="ListParagraph"/>
                        <w:tabs>
                          <w:tab w:val="right" w:pos="426"/>
                        </w:tabs>
                        <w:spacing w:before="9" w:line="240" w:lineRule="auto"/>
                        <w:ind w:left="0" w:right="-20"/>
                        <w:rPr>
                          <w:rFonts w:eastAsia="Arial"/>
                          <w:color w:val="231F20"/>
                          <w:sz w:val="18"/>
                          <w:szCs w:val="18"/>
                        </w:rPr>
                      </w:pPr>
                    </w:p>
                    <w:p w14:paraId="53677704" w14:textId="77777777" w:rsidR="004719F4" w:rsidRDefault="004719F4" w:rsidP="00F755F7">
                      <w:pPr>
                        <w:pStyle w:val="BasicParagraph"/>
                        <w:suppressAutoHyphens/>
                        <w:rPr>
                          <w:rFonts w:ascii="Arial" w:hAnsi="Arial" w:cs="Arial"/>
                          <w:sz w:val="19"/>
                          <w:szCs w:val="19"/>
                        </w:rPr>
                      </w:pPr>
                      <w:r>
                        <w:rPr>
                          <w:rFonts w:ascii="Arial" w:hAnsi="Arial" w:cs="Arial"/>
                          <w:sz w:val="19"/>
                          <w:szCs w:val="19"/>
                        </w:rPr>
                        <w:t>Do not use:</w:t>
                      </w:r>
                    </w:p>
                    <w:p w14:paraId="434DB2DD" w14:textId="77777777" w:rsidR="004719F4" w:rsidRDefault="004719F4" w:rsidP="00F755F7">
                      <w:pPr>
                        <w:pStyle w:val="BasicParagraph"/>
                        <w:numPr>
                          <w:ilvl w:val="0"/>
                          <w:numId w:val="8"/>
                        </w:numPr>
                        <w:tabs>
                          <w:tab w:val="left" w:pos="284"/>
                        </w:tabs>
                        <w:suppressAutoHyphens/>
                        <w:ind w:left="0" w:firstLine="0"/>
                        <w:rPr>
                          <w:rFonts w:ascii="Arial" w:hAnsi="Arial" w:cs="Arial"/>
                          <w:sz w:val="19"/>
                          <w:szCs w:val="19"/>
                        </w:rPr>
                      </w:pPr>
                      <w:r>
                        <w:rPr>
                          <w:rFonts w:ascii="Arial" w:hAnsi="Arial" w:cs="Arial"/>
                          <w:sz w:val="19"/>
                          <w:szCs w:val="19"/>
                        </w:rPr>
                        <w:t>A calculator</w:t>
                      </w:r>
                    </w:p>
                    <w:p w14:paraId="2BD0E008" w14:textId="77777777" w:rsidR="004719F4" w:rsidRPr="00FF61D6" w:rsidRDefault="004719F4" w:rsidP="009C5047">
                      <w:pPr>
                        <w:pStyle w:val="ListParagraph"/>
                        <w:tabs>
                          <w:tab w:val="right" w:pos="426"/>
                        </w:tabs>
                        <w:spacing w:before="9" w:line="240" w:lineRule="auto"/>
                        <w:ind w:left="0" w:right="-20"/>
                        <w:rPr>
                          <w:rFonts w:eastAsia="Arial"/>
                          <w:color w:val="231F20"/>
                          <w:sz w:val="18"/>
                          <w:szCs w:val="18"/>
                        </w:rPr>
                      </w:pPr>
                    </w:p>
                  </w:txbxContent>
                </v:textbox>
              </v:roundrect>
            </w:pict>
          </mc:Fallback>
        </mc:AlternateContent>
      </w:r>
      <w:r w:rsidR="00526DCA">
        <w:rPr>
          <w:rFonts w:eastAsia="Arial"/>
          <w:b/>
          <w:bCs/>
          <w:noProof/>
          <w:color w:val="231F20"/>
          <w:spacing w:val="-13"/>
          <w:sz w:val="18"/>
          <w:szCs w:val="18"/>
          <w:lang w:eastAsia="en-GB"/>
        </w:rPr>
        <mc:AlternateContent>
          <mc:Choice Requires="wps">
            <w:drawing>
              <wp:inline distT="0" distB="0" distL="0" distR="0" wp14:anchorId="3E24A15C" wp14:editId="690CEF78">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4719F4" w:rsidRPr="00FF61D6" w:rsidRDefault="004719F4"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30"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" fillcolor="white [3212]" stroked="f" strokeweight="1pt">
                <v:shadow on="t" color="black" opacity="22937f" origin=",.5" offset="0,.63889mm"/>
                <v:textbox>
                  <w:txbxContent>
                    <w:p w14:paraId="567C0AA3" w14:textId="65D08ABA" w:rsidR="004719F4" w:rsidRPr="00FF61D6" w:rsidRDefault="004719F4"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lang w:eastAsia="en-GB"/>
        </w:rPr>
        <mc:AlternateContent>
          <mc:Choice Requires="wpg">
            <w:drawing>
              <wp:anchor distT="0" distB="0" distL="114300" distR="114300" simplePos="0" relativeHeight="251660288" behindDoc="1" locked="0" layoutInCell="1" allowOverlap="1" wp14:anchorId="006EC765" wp14:editId="304BC0A3">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4719F4" w:rsidRPr="009470EE" w:rsidRDefault="004719F4"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31" style="position:absolute;margin-left:4.15pt;margin-top:7.25pt;width:434.65pt;height:109.5pt;z-index:-251656192;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q2eHg0AAMx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">
                <v:group id="Group 160" o:spid="_x0000_s1032"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3"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4"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5"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4719F4" w:rsidRPr="009470EE" w:rsidRDefault="004719F4"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6"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7"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8"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9"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9449992" w14:textId="77777777" w:rsidR="003D5E74" w:rsidRPr="003A19C4" w:rsidRDefault="003D5E74" w:rsidP="00FD5730">
      <w:pPr>
        <w:tabs>
          <w:tab w:val="left" w:pos="426"/>
        </w:tabs>
        <w:spacing w:before="32"/>
        <w:ind w:right="-20"/>
        <w:rPr>
          <w:rFonts w:eastAsia="Arial" w:cs="Arial"/>
        </w:rPr>
      </w:pPr>
      <w:r w:rsidRPr="003A19C4">
        <w:rPr>
          <w:rFonts w:eastAsia="Arial" w:cs="Arial"/>
          <w:b/>
          <w:bCs/>
          <w:color w:val="231F20"/>
        </w:rPr>
        <w:t>INSTRUCTIONS</w:t>
      </w:r>
    </w:p>
    <w:p w14:paraId="17C44E9B" w14:textId="3322FDA4" w:rsidR="003D5E74" w:rsidRPr="003A19C4" w:rsidRDefault="003D5E74" w:rsidP="00FD5730">
      <w:pPr>
        <w:pStyle w:val="ListParagraph"/>
        <w:tabs>
          <w:tab w:val="clear" w:pos="567"/>
          <w:tab w:val="left" w:pos="426"/>
        </w:tabs>
        <w:ind w:left="426" w:hanging="426"/>
      </w:pPr>
      <w:r w:rsidRPr="003A19C4">
        <w:t>•</w:t>
      </w:r>
      <w:r w:rsidRPr="003A19C4">
        <w:tab/>
        <w:t>Use black ink. You may use an HB pencil for graphs and diagrams.</w:t>
      </w:r>
    </w:p>
    <w:p w14:paraId="61085E9B" w14:textId="77777777" w:rsidR="003D5E74" w:rsidRPr="003A19C4" w:rsidRDefault="003D5E74" w:rsidP="00FD5730">
      <w:pPr>
        <w:pStyle w:val="ListParagraph"/>
        <w:tabs>
          <w:tab w:val="clear" w:pos="567"/>
          <w:tab w:val="left" w:pos="426"/>
        </w:tabs>
        <w:ind w:left="426" w:hanging="426"/>
      </w:pPr>
      <w:r w:rsidRPr="003A19C4">
        <w:t>•</w:t>
      </w:r>
      <w:r w:rsidRPr="003A19C4">
        <w:tab/>
        <w:t>Complete the boxes above with your name.</w:t>
      </w:r>
    </w:p>
    <w:p w14:paraId="19225965" w14:textId="77777777" w:rsidR="003D5E74" w:rsidRPr="003A19C4" w:rsidRDefault="003D5E74" w:rsidP="00FD5730">
      <w:pPr>
        <w:pStyle w:val="ListParagraph"/>
        <w:tabs>
          <w:tab w:val="clear" w:pos="567"/>
          <w:tab w:val="left" w:pos="426"/>
        </w:tabs>
        <w:ind w:left="426" w:hanging="426"/>
      </w:pPr>
      <w:r w:rsidRPr="003A19C4">
        <w:t>•</w:t>
      </w:r>
      <w:r w:rsidRPr="003A19C4">
        <w:tab/>
        <w:t xml:space="preserve">Answer </w:t>
      </w:r>
      <w:r w:rsidRPr="003A19C4">
        <w:rPr>
          <w:b/>
          <w:bCs/>
        </w:rPr>
        <w:t>all</w:t>
      </w:r>
      <w:r w:rsidRPr="003A19C4">
        <w:rPr>
          <w:b/>
          <w:bCs/>
          <w:spacing w:val="-15"/>
        </w:rPr>
        <w:t xml:space="preserve"> </w:t>
      </w:r>
      <w:r w:rsidRPr="003A19C4">
        <w:t>the questions.</w:t>
      </w:r>
    </w:p>
    <w:p w14:paraId="55CC3F8C" w14:textId="064625FC" w:rsidR="003D5E74" w:rsidRPr="003A19C4" w:rsidRDefault="003D5E74" w:rsidP="00FD5730">
      <w:pPr>
        <w:pStyle w:val="ListParagraph"/>
        <w:tabs>
          <w:tab w:val="clear" w:pos="567"/>
          <w:tab w:val="left" w:pos="426"/>
        </w:tabs>
        <w:ind w:left="426" w:hanging="426"/>
      </w:pPr>
      <w:r w:rsidRPr="003A19C4">
        <w:t>•</w:t>
      </w:r>
      <w:r w:rsidRPr="003A19C4">
        <w:tab/>
        <w:t>Read each question carefully before you start to write your answer</w:t>
      </w:r>
      <w:r w:rsidR="007E2F0D">
        <w:t>.</w:t>
      </w:r>
    </w:p>
    <w:p w14:paraId="17AEBF1E" w14:textId="7361E22A" w:rsidR="003D5E74" w:rsidRPr="003A19C4" w:rsidRDefault="003D5E74" w:rsidP="00FD5730">
      <w:pPr>
        <w:pStyle w:val="ListParagraph"/>
        <w:tabs>
          <w:tab w:val="clear" w:pos="567"/>
          <w:tab w:val="left" w:pos="426"/>
        </w:tabs>
        <w:ind w:left="426" w:hanging="426"/>
      </w:pPr>
      <w:r w:rsidRPr="003A19C4">
        <w:t>•</w:t>
      </w:r>
      <w:r w:rsidRPr="003A19C4">
        <w:tab/>
        <w:t>Where appropriate, your answers should be supported with working. Marks may be given</w:t>
      </w:r>
      <w:r w:rsidR="00FF6129">
        <w:br/>
      </w:r>
      <w:r w:rsidRPr="003A19C4">
        <w:t>for a correct method even if the answer is incorrect.</w:t>
      </w:r>
    </w:p>
    <w:p w14:paraId="1E69E298" w14:textId="4C2BE5A0" w:rsidR="003D5E74" w:rsidRPr="003A19C4" w:rsidRDefault="003D5E74" w:rsidP="008D1821">
      <w:pPr>
        <w:pStyle w:val="ListParagraph"/>
        <w:tabs>
          <w:tab w:val="clear" w:pos="567"/>
          <w:tab w:val="left" w:pos="426"/>
        </w:tabs>
        <w:ind w:left="426" w:hanging="426"/>
      </w:pPr>
      <w:r w:rsidRPr="003A19C4">
        <w:t>•</w:t>
      </w:r>
      <w:r w:rsidRPr="003A19C4">
        <w:tab/>
      </w:r>
      <w:r w:rsidRPr="003A19C4">
        <w:rPr>
          <w:spacing w:val="-4"/>
        </w:rPr>
        <w:t>W</w:t>
      </w:r>
      <w:r w:rsidRPr="003A19C4">
        <w:t>rite your answer to each question in the space provided.</w:t>
      </w:r>
    </w:p>
    <w:p w14:paraId="5F26AE2B" w14:textId="77777777" w:rsidR="003D5E74" w:rsidRPr="003A19C4" w:rsidRDefault="003D5E74" w:rsidP="00FD5730">
      <w:pPr>
        <w:pStyle w:val="ListParagraph"/>
        <w:tabs>
          <w:tab w:val="clear" w:pos="567"/>
          <w:tab w:val="left" w:pos="426"/>
        </w:tabs>
        <w:ind w:left="426" w:hanging="426"/>
      </w:pPr>
      <w:r w:rsidRPr="003A19C4">
        <w:t>•</w:t>
      </w:r>
      <w:r w:rsidRPr="003A19C4">
        <w:tab/>
        <w:t>Additional paper may be used if required.</w:t>
      </w:r>
    </w:p>
    <w:p w14:paraId="69F4965D" w14:textId="77777777" w:rsidR="003D5E74" w:rsidRPr="003A19C4" w:rsidRDefault="003D5E74" w:rsidP="00FD5730">
      <w:pPr>
        <w:tabs>
          <w:tab w:val="left" w:pos="426"/>
          <w:tab w:val="left" w:pos="660"/>
        </w:tabs>
        <w:spacing w:before="7" w:line="246" w:lineRule="auto"/>
        <w:ind w:right="583"/>
        <w:rPr>
          <w:rFonts w:eastAsia="Arial" w:cs="Arial"/>
          <w:color w:val="231F20"/>
        </w:rPr>
      </w:pPr>
    </w:p>
    <w:p w14:paraId="67395974" w14:textId="77777777" w:rsidR="003D5E74" w:rsidRPr="003A19C4" w:rsidRDefault="003D5E74" w:rsidP="00FD5730">
      <w:pPr>
        <w:tabs>
          <w:tab w:val="left" w:pos="426"/>
          <w:tab w:val="left" w:pos="660"/>
        </w:tabs>
        <w:spacing w:before="7" w:line="246" w:lineRule="auto"/>
        <w:ind w:right="583"/>
        <w:rPr>
          <w:rFonts w:eastAsia="Arial" w:cs="Arial"/>
          <w:color w:val="231F20"/>
        </w:rPr>
      </w:pPr>
    </w:p>
    <w:p w14:paraId="1E29B805" w14:textId="77777777" w:rsidR="003D5E74" w:rsidRPr="003A19C4" w:rsidRDefault="003D5E74" w:rsidP="00FD5730">
      <w:pPr>
        <w:tabs>
          <w:tab w:val="left" w:pos="426"/>
        </w:tabs>
        <w:spacing w:before="7" w:line="260" w:lineRule="exact"/>
        <w:rPr>
          <w:rFonts w:eastAsia="Arial" w:cs="Arial"/>
          <w:color w:val="231F20"/>
        </w:rPr>
      </w:pPr>
    </w:p>
    <w:p w14:paraId="41855B7A" w14:textId="77777777" w:rsidR="003D5E74" w:rsidRPr="003A19C4" w:rsidRDefault="003D5E74" w:rsidP="00FD5730">
      <w:pPr>
        <w:tabs>
          <w:tab w:val="left" w:pos="426"/>
        </w:tabs>
        <w:ind w:right="-20"/>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41331FC" w14:textId="77777777" w:rsidR="003D5E74" w:rsidRPr="003A19C4" w:rsidRDefault="003D5E74" w:rsidP="00FD5730">
      <w:pPr>
        <w:pStyle w:val="ListParagraph"/>
        <w:tabs>
          <w:tab w:val="clear" w:pos="567"/>
          <w:tab w:val="left" w:pos="426"/>
        </w:tabs>
        <w:ind w:left="0"/>
        <w:rPr>
          <w:rFonts w:eastAsia="Myriad Pro Light"/>
        </w:rPr>
      </w:pPr>
      <w:r w:rsidRPr="003A19C4">
        <w:t>•</w:t>
      </w:r>
      <w:r w:rsidRPr="003A19C4">
        <w:tab/>
        <w:t>The total mark for this paper is</w:t>
      </w:r>
      <w:r w:rsidRPr="003A19C4">
        <w:rPr>
          <w:spacing w:val="-13"/>
        </w:rPr>
        <w:t xml:space="preserve"> </w:t>
      </w:r>
      <w:r w:rsidRPr="003A19C4">
        <w:rPr>
          <w:b/>
          <w:bCs/>
        </w:rPr>
        <w:t>100</w:t>
      </w:r>
      <w:r w:rsidRPr="003A19C4">
        <w:rPr>
          <w:position w:val="-1"/>
        </w:rPr>
        <w:t>.</w:t>
      </w:r>
    </w:p>
    <w:p w14:paraId="5F716224" w14:textId="77777777" w:rsidR="003D5E74" w:rsidRPr="003A19C4" w:rsidRDefault="003D5E74" w:rsidP="00FD5730">
      <w:pPr>
        <w:pStyle w:val="ListParagraph"/>
        <w:tabs>
          <w:tab w:val="clear" w:pos="567"/>
          <w:tab w:val="left" w:pos="426"/>
        </w:tabs>
        <w:ind w:left="0"/>
      </w:pPr>
      <w:r w:rsidRPr="003A19C4">
        <w:t>•</w:t>
      </w:r>
      <w:r w:rsidRPr="003A19C4">
        <w:tab/>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1BCEF7DD" w14:textId="2F985A82" w:rsidR="003D5E74" w:rsidRPr="003A19C4" w:rsidRDefault="003D5E74" w:rsidP="00FD5730">
      <w:pPr>
        <w:pStyle w:val="ListParagraph"/>
        <w:tabs>
          <w:tab w:val="clear" w:pos="567"/>
          <w:tab w:val="left" w:pos="426"/>
        </w:tabs>
        <w:ind w:left="0"/>
        <w:rPr>
          <w:position w:val="-1"/>
        </w:rPr>
      </w:pPr>
    </w:p>
    <w:p w14:paraId="72B3A145" w14:textId="7C48C4C5" w:rsidR="003D5E74" w:rsidRDefault="009B7AE6" w:rsidP="009B7AE6">
      <w:pPr>
        <w:jc w:val="center"/>
        <w:rPr>
          <w:rStyle w:val="s1"/>
        </w:rPr>
      </w:pPr>
      <w:r>
        <w:rPr>
          <w:noProof/>
        </w:rPr>
        <w:drawing>
          <wp:inline distT="0" distB="0" distL="0" distR="0" wp14:anchorId="0EB1AB89" wp14:editId="6529F239">
            <wp:extent cx="1594104" cy="768096"/>
            <wp:effectExtent l="0" t="0" r="6350" b="0"/>
            <wp:docPr id="1" name="Picture 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o calculator.jpg"/>
                    <pic:cNvPicPr/>
                  </pic:nvPicPr>
                  <pic:blipFill>
                    <a:blip r:embed="rId19"/>
                    <a:stretch>
                      <a:fillRect/>
                    </a:stretch>
                  </pic:blipFill>
                  <pic:spPr>
                    <a:xfrm>
                      <a:off x="0" y="0"/>
                      <a:ext cx="1594104" cy="768096"/>
                    </a:xfrm>
                    <a:prstGeom prst="rect">
                      <a:avLst/>
                    </a:prstGeom>
                  </pic:spPr>
                </pic:pic>
              </a:graphicData>
            </a:graphic>
          </wp:inline>
        </w:drawing>
      </w: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20"/>
          <w:footerReference w:type="default" r:id="rId21"/>
          <w:pgSz w:w="11900" w:h="16840"/>
          <w:pgMar w:top="1134" w:right="1134" w:bottom="851" w:left="1134" w:header="709" w:footer="567" w:gutter="0"/>
          <w:pgNumType w:start="1"/>
          <w:cols w:space="708"/>
          <w:docGrid w:linePitch="360"/>
        </w:sectPr>
      </w:pPr>
    </w:p>
    <w:p w14:paraId="74A3C772" w14:textId="77777777" w:rsidR="00356B7A" w:rsidRDefault="00356B7A" w:rsidP="003D5E74">
      <w:pPr>
        <w:jc w:val="center"/>
      </w:pPr>
    </w:p>
    <w:p w14:paraId="07EABB74" w14:textId="3D6F5F32" w:rsidR="003D5E74" w:rsidRDefault="003D5E74" w:rsidP="003D5E74">
      <w:pPr>
        <w:jc w:val="center"/>
      </w:pPr>
      <w:r w:rsidRPr="00D25A3D">
        <w:t xml:space="preserve">Answer </w:t>
      </w:r>
      <w:r w:rsidRPr="00D25A3D">
        <w:rPr>
          <w:b/>
        </w:rPr>
        <w:t>all</w:t>
      </w:r>
      <w:r w:rsidRPr="00D25A3D">
        <w:t xml:space="preserve"> the questions.</w:t>
      </w:r>
    </w:p>
    <w:p w14:paraId="53260A03" w14:textId="77777777" w:rsidR="003D5E74" w:rsidRDefault="003D5E74" w:rsidP="003D5E74">
      <w:pPr>
        <w:rPr>
          <w:rFonts w:eastAsia="Arial Unicode MS"/>
          <w:position w:val="-1"/>
        </w:rPr>
      </w:pPr>
    </w:p>
    <w:p w14:paraId="2E8AB1FF" w14:textId="4329511A" w:rsidR="00B25330" w:rsidRDefault="00B25330" w:rsidP="00B25330">
      <w:pPr>
        <w:widowControl w:val="0"/>
        <w:autoSpaceDE w:val="0"/>
        <w:autoSpaceDN w:val="0"/>
        <w:spacing w:line="240" w:lineRule="auto"/>
      </w:pPr>
      <w:r w:rsidRPr="00B25330">
        <w:rPr>
          <w:b/>
          <w:bCs/>
          <w:color w:val="231F20"/>
        </w:rPr>
        <w:t>1</w:t>
      </w:r>
      <w:r>
        <w:rPr>
          <w:color w:val="231F20"/>
        </w:rPr>
        <w:tab/>
      </w:r>
      <w:r w:rsidRPr="00B25330">
        <w:rPr>
          <w:color w:val="231F20"/>
        </w:rPr>
        <w:t>Work</w:t>
      </w:r>
      <w:r w:rsidRPr="00B25330">
        <w:rPr>
          <w:color w:val="231F20"/>
          <w:spacing w:val="-2"/>
        </w:rPr>
        <w:t xml:space="preserve"> </w:t>
      </w:r>
      <w:r w:rsidRPr="00B25330">
        <w:rPr>
          <w:color w:val="231F20"/>
        </w:rPr>
        <w:t>out</w:t>
      </w:r>
      <w:r w:rsidRPr="00B25330">
        <w:rPr>
          <w:color w:val="231F20"/>
          <w:spacing w:val="7"/>
        </w:rPr>
        <w:t xml:space="preserve"> </w:t>
      </w:r>
      <w:r w:rsidRPr="00910A2E">
        <w:rPr>
          <w:spacing w:val="7"/>
          <w:position w:val="-16"/>
        </w:rPr>
        <w:object w:dxaOrig="1900" w:dyaOrig="440" w14:anchorId="3CC00B9F">
          <v:shape id="_x0000_i1025" type="#_x0000_t75" style="width:95.25pt;height:21pt" o:ole="">
            <v:imagedata r:id="rId22" o:title=""/>
          </v:shape>
          <o:OLEObject Type="Embed" ProgID="Equation.DSMT4" ShapeID="_x0000_i1025" DrawAspect="Content" ObjectID="_1669121970" r:id="rId23"/>
        </w:object>
      </w:r>
      <w:r w:rsidRPr="00B25330">
        <w:rPr>
          <w:color w:val="231F20"/>
        </w:rPr>
        <w:t>,</w:t>
      </w:r>
      <w:r w:rsidRPr="00B25330">
        <w:rPr>
          <w:color w:val="231F20"/>
          <w:spacing w:val="-1"/>
        </w:rPr>
        <w:t xml:space="preserve"> </w:t>
      </w:r>
      <w:r w:rsidRPr="00B25330">
        <w:rPr>
          <w:color w:val="231F20"/>
        </w:rPr>
        <w:t>giving</w:t>
      </w:r>
      <w:r w:rsidRPr="00B25330">
        <w:rPr>
          <w:color w:val="231F20"/>
          <w:spacing w:val="-2"/>
        </w:rPr>
        <w:t xml:space="preserve"> </w:t>
      </w:r>
      <w:r w:rsidRPr="00B25330">
        <w:rPr>
          <w:color w:val="231F20"/>
        </w:rPr>
        <w:t>your answer</w:t>
      </w:r>
      <w:r w:rsidRPr="00B25330">
        <w:rPr>
          <w:color w:val="231F20"/>
          <w:spacing w:val="-1"/>
        </w:rPr>
        <w:t xml:space="preserve"> </w:t>
      </w:r>
      <w:r w:rsidRPr="00B25330">
        <w:rPr>
          <w:color w:val="231F20"/>
        </w:rPr>
        <w:t>in</w:t>
      </w:r>
      <w:r w:rsidRPr="00B25330">
        <w:rPr>
          <w:color w:val="231F20"/>
          <w:spacing w:val="-2"/>
        </w:rPr>
        <w:t xml:space="preserve"> </w:t>
      </w:r>
      <w:r w:rsidRPr="00B25330">
        <w:rPr>
          <w:color w:val="231F20"/>
        </w:rPr>
        <w:t>standard form.</w:t>
      </w:r>
    </w:p>
    <w:p w14:paraId="755AE9C2" w14:textId="19DB584F" w:rsidR="003D5E74" w:rsidRPr="003A19C4" w:rsidRDefault="003D5E74" w:rsidP="005D284A">
      <w:pPr>
        <w:pStyle w:val="ListParagraph"/>
        <w:ind w:left="0"/>
      </w:pPr>
    </w:p>
    <w:p w14:paraId="3BC69B0F" w14:textId="77777777" w:rsidR="003D5E74" w:rsidRDefault="003D5E74" w:rsidP="003D5E74"/>
    <w:p w14:paraId="4D37515C" w14:textId="12C89C59" w:rsidR="003D5E74" w:rsidRDefault="003D5E74" w:rsidP="00B25330"/>
    <w:p w14:paraId="5E391820" w14:textId="30470387" w:rsidR="003D5E74" w:rsidRDefault="003D5E74" w:rsidP="003D5E74"/>
    <w:p w14:paraId="2F5F103C" w14:textId="6CFE9E7E" w:rsidR="00B25330" w:rsidRDefault="00B25330" w:rsidP="003D5E74"/>
    <w:p w14:paraId="7F1339A9" w14:textId="1F980C32" w:rsidR="00B25330" w:rsidRDefault="00B25330" w:rsidP="003D5E74"/>
    <w:p w14:paraId="2718A11F" w14:textId="76E9FC9F" w:rsidR="00B25330" w:rsidRDefault="00B25330" w:rsidP="003D5E74"/>
    <w:p w14:paraId="098D6237" w14:textId="77777777" w:rsidR="00B25330" w:rsidRPr="001D3F6B" w:rsidRDefault="00B25330" w:rsidP="003D5E74"/>
    <w:p w14:paraId="1377F058" w14:textId="33478EEB" w:rsidR="00BF3FA1" w:rsidRPr="00B60C1B" w:rsidRDefault="00BF3FA1" w:rsidP="00DF2BFF">
      <w:pPr>
        <w:jc w:val="right"/>
      </w:pPr>
      <w:r>
        <w:t>……..</w:t>
      </w:r>
      <w:r w:rsidRPr="00B60C1B">
        <w:t>……………</w:t>
      </w:r>
      <w:r>
        <w:t>.</w:t>
      </w:r>
      <w:r w:rsidRPr="00B60C1B">
        <w:t xml:space="preserve">………………. </w:t>
      </w:r>
      <w:r w:rsidRPr="00B60C1B">
        <w:rPr>
          <w:b/>
        </w:rPr>
        <w:t>[</w:t>
      </w:r>
      <w:r>
        <w:rPr>
          <w:b/>
        </w:rPr>
        <w:t>2</w:t>
      </w:r>
      <w:r w:rsidRPr="00B60C1B">
        <w:rPr>
          <w:b/>
        </w:rPr>
        <w:t>]</w:t>
      </w:r>
    </w:p>
    <w:p w14:paraId="1D823700" w14:textId="1E822784" w:rsidR="003D5E74" w:rsidRDefault="003D5E74" w:rsidP="003D5E74">
      <w:pPr>
        <w:rPr>
          <w:bCs/>
        </w:rPr>
      </w:pPr>
    </w:p>
    <w:p w14:paraId="0232C59A" w14:textId="77777777" w:rsidR="003D5E74" w:rsidRPr="001D3F6B" w:rsidRDefault="003D5E74" w:rsidP="003D5E74">
      <w:pPr>
        <w:rPr>
          <w:bCs/>
        </w:rPr>
      </w:pPr>
    </w:p>
    <w:p w14:paraId="56911CD4" w14:textId="5CC79EA6" w:rsidR="003D5E74" w:rsidRDefault="003D5E74" w:rsidP="00CB030F">
      <w:r>
        <w:rPr>
          <w:b/>
        </w:rPr>
        <w:t>2</w:t>
      </w:r>
      <w:r>
        <w:rPr>
          <w:b/>
        </w:rPr>
        <w:tab/>
        <w:t>(a)</w:t>
      </w:r>
      <w:r>
        <w:tab/>
      </w:r>
      <w:r w:rsidR="00B25330">
        <w:rPr>
          <w:color w:val="231F20"/>
        </w:rPr>
        <w:t>Simplify fully.</w:t>
      </w:r>
    </w:p>
    <w:p w14:paraId="3496B985" w14:textId="5D5C7772" w:rsidR="003D5E74" w:rsidRDefault="003D5E74" w:rsidP="003D5E74"/>
    <w:p w14:paraId="3F5F418E" w14:textId="42C40ED4" w:rsidR="005D284A" w:rsidRPr="00BF3FA1" w:rsidRDefault="007B4110" w:rsidP="00BF3FA1">
      <w:pPr>
        <w:ind w:left="1701"/>
      </w:pPr>
      <m:oMathPara>
        <m:oMathParaPr>
          <m:jc m:val="left"/>
        </m:oMathParaPr>
        <m:oMath>
          <m:f>
            <m:fPr>
              <m:ctrlPr>
                <w:rPr>
                  <w:rFonts w:ascii="Cambria Math" w:hAnsi="Cambria Math" w:cstheme="minorHAnsi"/>
                  <w:i/>
                </w:rPr>
              </m:ctrlPr>
            </m:fPr>
            <m:num>
              <m:sSup>
                <m:sSupPr>
                  <m:ctrlPr>
                    <w:rPr>
                      <w:rFonts w:ascii="Cambria Math" w:hAnsi="Cambria Math" w:cstheme="minorHAnsi"/>
                      <w:i/>
                    </w:rPr>
                  </m:ctrlPr>
                </m:sSupPr>
                <m:e>
                  <m:r>
                    <m:rPr>
                      <m:nor/>
                    </m:rPr>
                    <w:rPr>
                      <w:rFonts w:asciiTheme="minorHAnsi" w:hAnsiTheme="minorHAnsi" w:cstheme="minorHAnsi"/>
                    </w:rPr>
                    <m:t>4</m:t>
                  </m:r>
                  <m:r>
                    <m:rPr>
                      <m:nor/>
                    </m:rPr>
                    <w:rPr>
                      <w:rFonts w:asciiTheme="minorHAnsi" w:hAnsiTheme="minorHAnsi" w:cstheme="minorHAnsi"/>
                      <w:i/>
                      <w:iCs/>
                    </w:rPr>
                    <m:t>a</m:t>
                  </m:r>
                </m:e>
                <m:sup>
                  <m:r>
                    <m:rPr>
                      <m:nor/>
                    </m:rPr>
                    <w:rPr>
                      <w:rFonts w:asciiTheme="minorHAnsi" w:hAnsiTheme="minorHAnsi" w:cstheme="minorHAnsi"/>
                      <w:sz w:val="6"/>
                      <w:szCs w:val="6"/>
                    </w:rPr>
                    <m:t xml:space="preserve"> </m:t>
                  </m:r>
                  <m:r>
                    <m:rPr>
                      <m:nor/>
                    </m:rPr>
                    <w:rPr>
                      <w:rFonts w:asciiTheme="minorHAnsi" w:hAnsiTheme="minorHAnsi" w:cstheme="minorHAnsi"/>
                    </w:rPr>
                    <m:t>7</m:t>
                  </m:r>
                </m:sup>
              </m:sSup>
              <m:r>
                <w:rPr>
                  <w:rFonts w:ascii="Cambria Math" w:hAnsi="Cambria Math" w:cstheme="minorHAnsi"/>
                </w:rPr>
                <m:t xml:space="preserve">× </m:t>
              </m:r>
              <m:sSup>
                <m:sSupPr>
                  <m:ctrlPr>
                    <w:rPr>
                      <w:rFonts w:ascii="Cambria Math" w:hAnsi="Cambria Math" w:cstheme="minorHAnsi"/>
                      <w:i/>
                    </w:rPr>
                  </m:ctrlPr>
                </m:sSupPr>
                <m:e>
                  <m:r>
                    <m:rPr>
                      <m:nor/>
                    </m:rPr>
                    <w:rPr>
                      <w:rFonts w:asciiTheme="minorHAnsi" w:hAnsiTheme="minorHAnsi" w:cstheme="minorHAnsi"/>
                    </w:rPr>
                    <m:t>3</m:t>
                  </m:r>
                  <m:r>
                    <m:rPr>
                      <m:nor/>
                    </m:rPr>
                    <w:rPr>
                      <w:rFonts w:asciiTheme="minorHAnsi" w:hAnsiTheme="minorHAnsi" w:cstheme="minorHAnsi"/>
                      <w:i/>
                      <w:iCs/>
                    </w:rPr>
                    <m:t>a</m:t>
                  </m:r>
                </m:e>
                <m:sup>
                  <m:r>
                    <m:rPr>
                      <m:nor/>
                    </m:rPr>
                    <w:rPr>
                      <w:rFonts w:asciiTheme="minorHAnsi" w:hAnsiTheme="minorHAnsi" w:cstheme="minorHAnsi"/>
                      <w:sz w:val="6"/>
                      <w:szCs w:val="6"/>
                    </w:rPr>
                    <m:t xml:space="preserve"> </m:t>
                  </m:r>
                  <m:r>
                    <m:rPr>
                      <m:nor/>
                    </m:rPr>
                    <w:rPr>
                      <w:rFonts w:asciiTheme="minorHAnsi" w:hAnsiTheme="minorHAnsi" w:cstheme="minorHAnsi"/>
                    </w:rPr>
                    <m:t>4</m:t>
                  </m:r>
                </m:sup>
              </m:sSup>
            </m:num>
            <m:den>
              <m:sSup>
                <m:sSupPr>
                  <m:ctrlPr>
                    <w:rPr>
                      <w:rFonts w:ascii="Cambria Math" w:hAnsi="Cambria Math" w:cstheme="minorHAnsi"/>
                      <w:i/>
                    </w:rPr>
                  </m:ctrlPr>
                </m:sSupPr>
                <m:e>
                  <m:r>
                    <m:rPr>
                      <m:nor/>
                    </m:rPr>
                    <w:rPr>
                      <w:rFonts w:asciiTheme="minorHAnsi" w:hAnsiTheme="minorHAnsi" w:cstheme="minorHAnsi"/>
                      <w:i/>
                      <w:iCs/>
                    </w:rPr>
                    <m:t>a</m:t>
                  </m:r>
                </m:e>
                <m:sup>
                  <m:r>
                    <m:rPr>
                      <m:nor/>
                    </m:rPr>
                    <w:rPr>
                      <w:rFonts w:asciiTheme="minorHAnsi" w:hAnsiTheme="minorHAnsi" w:cstheme="minorHAnsi"/>
                      <w:sz w:val="11"/>
                      <w:szCs w:val="11"/>
                    </w:rPr>
                    <m:t xml:space="preserve"> </m:t>
                  </m:r>
                  <m:r>
                    <m:rPr>
                      <m:nor/>
                    </m:rPr>
                    <w:rPr>
                      <w:rFonts w:asciiTheme="minorHAnsi" w:hAnsiTheme="minorHAnsi" w:cstheme="minorHAnsi"/>
                    </w:rPr>
                    <m:t>3</m:t>
                  </m:r>
                </m:sup>
              </m:sSup>
            </m:den>
          </m:f>
        </m:oMath>
      </m:oMathPara>
    </w:p>
    <w:p w14:paraId="1CC85AE8" w14:textId="33296C74" w:rsidR="005D284A" w:rsidRDefault="005D284A" w:rsidP="00624D99">
      <w:pPr>
        <w:pStyle w:val="ListParagraph"/>
        <w:tabs>
          <w:tab w:val="clear" w:pos="567"/>
        </w:tabs>
        <w:ind w:left="0"/>
      </w:pPr>
    </w:p>
    <w:p w14:paraId="57327475" w14:textId="45AA8FEF" w:rsidR="00B25330" w:rsidRDefault="00B25330" w:rsidP="00624D99">
      <w:pPr>
        <w:pStyle w:val="ListParagraph"/>
        <w:tabs>
          <w:tab w:val="clear" w:pos="567"/>
        </w:tabs>
        <w:ind w:left="0"/>
      </w:pPr>
    </w:p>
    <w:p w14:paraId="3B609F16" w14:textId="04C3F1FA" w:rsidR="00B25330" w:rsidRDefault="00B25330" w:rsidP="00624D99">
      <w:pPr>
        <w:pStyle w:val="ListParagraph"/>
        <w:tabs>
          <w:tab w:val="clear" w:pos="567"/>
        </w:tabs>
        <w:ind w:left="0"/>
      </w:pPr>
    </w:p>
    <w:p w14:paraId="6C26B545" w14:textId="240513C6" w:rsidR="00B25330" w:rsidRDefault="00B25330" w:rsidP="00624D99">
      <w:pPr>
        <w:pStyle w:val="ListParagraph"/>
        <w:tabs>
          <w:tab w:val="clear" w:pos="567"/>
        </w:tabs>
        <w:ind w:left="0"/>
      </w:pPr>
    </w:p>
    <w:p w14:paraId="71D46892" w14:textId="7CBC9A7A" w:rsidR="00B25330" w:rsidRDefault="00B25330" w:rsidP="00624D99">
      <w:pPr>
        <w:pStyle w:val="ListParagraph"/>
        <w:tabs>
          <w:tab w:val="clear" w:pos="567"/>
        </w:tabs>
        <w:ind w:left="0"/>
      </w:pPr>
    </w:p>
    <w:p w14:paraId="6A7F3AD2" w14:textId="2E0077E9" w:rsidR="00B25330" w:rsidRDefault="00B25330" w:rsidP="00624D99">
      <w:pPr>
        <w:pStyle w:val="ListParagraph"/>
        <w:tabs>
          <w:tab w:val="clear" w:pos="567"/>
        </w:tabs>
        <w:ind w:left="0"/>
      </w:pPr>
    </w:p>
    <w:p w14:paraId="6304F584" w14:textId="7679A125" w:rsidR="00B25330" w:rsidRDefault="00B25330" w:rsidP="00624D99">
      <w:pPr>
        <w:pStyle w:val="ListParagraph"/>
        <w:tabs>
          <w:tab w:val="clear" w:pos="567"/>
        </w:tabs>
        <w:ind w:left="0"/>
      </w:pPr>
    </w:p>
    <w:p w14:paraId="3328093F" w14:textId="21F772A8" w:rsidR="00BF3FA1" w:rsidRDefault="00BF3FA1" w:rsidP="00624D99">
      <w:pPr>
        <w:pStyle w:val="ListParagraph"/>
        <w:tabs>
          <w:tab w:val="clear" w:pos="567"/>
        </w:tabs>
        <w:ind w:left="0"/>
      </w:pPr>
    </w:p>
    <w:p w14:paraId="2CF6566C" w14:textId="015E3A57" w:rsidR="00BF3FA1" w:rsidRDefault="00BF3FA1" w:rsidP="00624D99">
      <w:pPr>
        <w:pStyle w:val="ListParagraph"/>
        <w:tabs>
          <w:tab w:val="clear" w:pos="567"/>
        </w:tabs>
        <w:ind w:left="0"/>
      </w:pPr>
    </w:p>
    <w:p w14:paraId="16F0CB90" w14:textId="2EBE1062" w:rsidR="00BF3FA1" w:rsidRDefault="00BF3FA1" w:rsidP="00624D99">
      <w:pPr>
        <w:pStyle w:val="ListParagraph"/>
        <w:tabs>
          <w:tab w:val="clear" w:pos="567"/>
        </w:tabs>
        <w:ind w:left="0"/>
      </w:pPr>
    </w:p>
    <w:p w14:paraId="1D3282FB" w14:textId="0AC06F3B" w:rsidR="00BF3FA1" w:rsidRPr="00B60C1B" w:rsidRDefault="00BF3FA1" w:rsidP="00DF2BFF">
      <w:pPr>
        <w:jc w:val="right"/>
      </w:pPr>
      <w:r w:rsidRPr="00BF3FA1">
        <w:rPr>
          <w:b/>
          <w:bCs/>
        </w:rPr>
        <w:t>(a)</w:t>
      </w:r>
      <w:r>
        <w:t xml:space="preserve"> ……..</w:t>
      </w:r>
      <w:r w:rsidRPr="00B60C1B">
        <w:t>……………</w:t>
      </w:r>
      <w:r>
        <w:t>.</w:t>
      </w:r>
      <w:r w:rsidRPr="00B60C1B">
        <w:t xml:space="preserve">………………. </w:t>
      </w:r>
      <w:r w:rsidRPr="00B60C1B">
        <w:rPr>
          <w:b/>
        </w:rPr>
        <w:t>[</w:t>
      </w:r>
      <w:r>
        <w:rPr>
          <w:b/>
        </w:rPr>
        <w:t>3</w:t>
      </w:r>
      <w:r w:rsidRPr="00B60C1B">
        <w:rPr>
          <w:b/>
        </w:rPr>
        <w:t>]</w:t>
      </w:r>
    </w:p>
    <w:p w14:paraId="4C874001" w14:textId="27AB0D91" w:rsidR="00BF3FA1" w:rsidRDefault="00BF3FA1" w:rsidP="00624D99">
      <w:pPr>
        <w:pStyle w:val="ListParagraph"/>
        <w:tabs>
          <w:tab w:val="clear" w:pos="567"/>
        </w:tabs>
        <w:ind w:left="0"/>
      </w:pPr>
    </w:p>
    <w:p w14:paraId="361EFA33" w14:textId="0801A055" w:rsidR="00BF3FA1" w:rsidRDefault="00BF3FA1" w:rsidP="00BF3FA1">
      <w:pPr>
        <w:ind w:firstLine="567"/>
      </w:pPr>
      <w:r>
        <w:rPr>
          <w:b/>
          <w:color w:val="231F20"/>
        </w:rPr>
        <w:t>(b)</w:t>
      </w:r>
      <w:r>
        <w:rPr>
          <w:b/>
          <w:color w:val="231F20"/>
          <w:spacing w:val="54"/>
        </w:rPr>
        <w:tab/>
      </w:r>
      <w:r>
        <w:rPr>
          <w:color w:val="231F20"/>
          <w:spacing w:val="-4"/>
        </w:rPr>
        <w:t>Solve.</w:t>
      </w:r>
    </w:p>
    <w:p w14:paraId="68343696" w14:textId="29D79D7D" w:rsidR="00BF3FA1" w:rsidRDefault="00BF3FA1" w:rsidP="00624D99">
      <w:pPr>
        <w:pStyle w:val="ListParagraph"/>
        <w:tabs>
          <w:tab w:val="clear" w:pos="567"/>
        </w:tabs>
        <w:ind w:left="0"/>
      </w:pPr>
    </w:p>
    <w:p w14:paraId="4FC17BC8" w14:textId="71A85FAC" w:rsidR="00BF3FA1" w:rsidRDefault="00BF3FA1" w:rsidP="00BF3FA1">
      <w:pPr>
        <w:pStyle w:val="ListParagraph"/>
        <w:tabs>
          <w:tab w:val="clear" w:pos="567"/>
        </w:tabs>
        <w:ind w:left="1134" w:firstLine="567"/>
        <w:rPr>
          <w:color w:val="231F20"/>
          <w:w w:val="110"/>
        </w:rPr>
      </w:pPr>
      <w:r w:rsidRPr="00910A2E">
        <w:rPr>
          <w:color w:val="231F20"/>
          <w:w w:val="110"/>
          <w:position w:val="-22"/>
        </w:rPr>
        <w:object w:dxaOrig="999" w:dyaOrig="580" w14:anchorId="4CB68A69">
          <v:shape id="_x0000_i1026" type="#_x0000_t75" style="width:51pt;height:29.25pt" o:ole="">
            <v:imagedata r:id="rId24" o:title=""/>
          </v:shape>
          <o:OLEObject Type="Embed" ProgID="Equation.DSMT4" ShapeID="_x0000_i1026" DrawAspect="Content" ObjectID="_1669121971" r:id="rId25"/>
        </w:object>
      </w:r>
    </w:p>
    <w:p w14:paraId="636B2F3C" w14:textId="2200046A" w:rsidR="00BF3FA1" w:rsidRDefault="00BF3FA1" w:rsidP="00BF3FA1">
      <w:pPr>
        <w:pStyle w:val="ListParagraph"/>
        <w:tabs>
          <w:tab w:val="clear" w:pos="567"/>
        </w:tabs>
        <w:ind w:left="0"/>
        <w:rPr>
          <w:color w:val="231F20"/>
          <w:w w:val="110"/>
        </w:rPr>
      </w:pPr>
    </w:p>
    <w:p w14:paraId="75B61465" w14:textId="6539683E" w:rsidR="00BF3FA1" w:rsidRDefault="00BF3FA1" w:rsidP="00BF3FA1">
      <w:pPr>
        <w:pStyle w:val="ListParagraph"/>
        <w:tabs>
          <w:tab w:val="clear" w:pos="567"/>
        </w:tabs>
        <w:ind w:left="0"/>
        <w:rPr>
          <w:color w:val="231F20"/>
          <w:w w:val="110"/>
        </w:rPr>
      </w:pPr>
    </w:p>
    <w:p w14:paraId="6660EE9C" w14:textId="2FAEB994" w:rsidR="00BF3FA1" w:rsidRDefault="00BF3FA1" w:rsidP="00BF3FA1">
      <w:pPr>
        <w:pStyle w:val="ListParagraph"/>
        <w:tabs>
          <w:tab w:val="clear" w:pos="567"/>
        </w:tabs>
        <w:ind w:left="0"/>
        <w:rPr>
          <w:color w:val="231F20"/>
          <w:w w:val="110"/>
        </w:rPr>
      </w:pPr>
    </w:p>
    <w:p w14:paraId="5D12339D" w14:textId="1E52E780" w:rsidR="00BF3FA1" w:rsidRDefault="00BF3FA1" w:rsidP="00BF3FA1">
      <w:pPr>
        <w:pStyle w:val="ListParagraph"/>
        <w:tabs>
          <w:tab w:val="clear" w:pos="567"/>
        </w:tabs>
        <w:ind w:left="0"/>
        <w:rPr>
          <w:color w:val="231F20"/>
          <w:w w:val="110"/>
        </w:rPr>
      </w:pPr>
    </w:p>
    <w:p w14:paraId="6D87EEB1" w14:textId="0D38B915" w:rsidR="00BF3FA1" w:rsidRDefault="00BF3FA1" w:rsidP="00BF3FA1">
      <w:pPr>
        <w:pStyle w:val="ListParagraph"/>
        <w:tabs>
          <w:tab w:val="clear" w:pos="567"/>
        </w:tabs>
        <w:ind w:left="0"/>
      </w:pPr>
    </w:p>
    <w:p w14:paraId="5421082F" w14:textId="1243DDB3" w:rsidR="00BF3FA1" w:rsidRDefault="00BF3FA1" w:rsidP="00BF3FA1">
      <w:pPr>
        <w:pStyle w:val="ListParagraph"/>
        <w:tabs>
          <w:tab w:val="clear" w:pos="567"/>
        </w:tabs>
        <w:ind w:left="0"/>
      </w:pPr>
    </w:p>
    <w:p w14:paraId="509CE1B6" w14:textId="2D8BDA1C" w:rsidR="00BF3FA1" w:rsidRDefault="00BF3FA1" w:rsidP="00BF3FA1">
      <w:pPr>
        <w:pStyle w:val="ListParagraph"/>
        <w:tabs>
          <w:tab w:val="clear" w:pos="567"/>
        </w:tabs>
        <w:ind w:left="0"/>
      </w:pPr>
    </w:p>
    <w:p w14:paraId="693B3997" w14:textId="201D3265" w:rsidR="00BF3FA1" w:rsidRDefault="00BF3FA1" w:rsidP="00BF3FA1">
      <w:pPr>
        <w:pStyle w:val="ListParagraph"/>
        <w:tabs>
          <w:tab w:val="clear" w:pos="567"/>
        </w:tabs>
        <w:ind w:left="0"/>
      </w:pPr>
    </w:p>
    <w:p w14:paraId="1B230CAF" w14:textId="2AAA4DB2" w:rsidR="00BF3FA1" w:rsidRDefault="00BF3FA1" w:rsidP="00BF3FA1">
      <w:pPr>
        <w:pStyle w:val="ListParagraph"/>
        <w:tabs>
          <w:tab w:val="clear" w:pos="567"/>
        </w:tabs>
        <w:ind w:left="0"/>
      </w:pPr>
    </w:p>
    <w:p w14:paraId="62738160" w14:textId="0437264E" w:rsidR="00BF3FA1" w:rsidRDefault="00BF3FA1" w:rsidP="00BF3FA1">
      <w:pPr>
        <w:pStyle w:val="ListParagraph"/>
        <w:tabs>
          <w:tab w:val="clear" w:pos="567"/>
        </w:tabs>
        <w:ind w:left="0"/>
      </w:pPr>
    </w:p>
    <w:p w14:paraId="52C53D6D" w14:textId="73D25630" w:rsidR="00BF3FA1" w:rsidRDefault="00BF3FA1" w:rsidP="00BF3FA1">
      <w:pPr>
        <w:pStyle w:val="ListParagraph"/>
        <w:tabs>
          <w:tab w:val="clear" w:pos="567"/>
        </w:tabs>
        <w:ind w:left="0"/>
      </w:pPr>
    </w:p>
    <w:p w14:paraId="6741563D" w14:textId="50964417" w:rsidR="00BF3FA1" w:rsidRDefault="00BF3FA1" w:rsidP="00BF3FA1">
      <w:pPr>
        <w:pStyle w:val="ListParagraph"/>
        <w:tabs>
          <w:tab w:val="clear" w:pos="567"/>
        </w:tabs>
        <w:ind w:left="0"/>
      </w:pPr>
    </w:p>
    <w:p w14:paraId="2FBF0FB5" w14:textId="4FCA5511" w:rsidR="00BF3FA1" w:rsidRDefault="00BF3FA1" w:rsidP="00BF3FA1">
      <w:pPr>
        <w:pStyle w:val="ListParagraph"/>
        <w:tabs>
          <w:tab w:val="clear" w:pos="567"/>
        </w:tabs>
        <w:ind w:left="0"/>
      </w:pPr>
    </w:p>
    <w:p w14:paraId="202E3D80" w14:textId="28FA268D" w:rsidR="00BF3FA1" w:rsidRDefault="00BF3FA1" w:rsidP="00BF3FA1">
      <w:pPr>
        <w:pStyle w:val="ListParagraph"/>
        <w:tabs>
          <w:tab w:val="clear" w:pos="567"/>
        </w:tabs>
        <w:ind w:left="0"/>
      </w:pPr>
    </w:p>
    <w:p w14:paraId="1FA5BAE7" w14:textId="33FFF4EE" w:rsidR="00BF3FA1" w:rsidRDefault="00BF3FA1" w:rsidP="00BF3FA1">
      <w:pPr>
        <w:pStyle w:val="ListParagraph"/>
        <w:tabs>
          <w:tab w:val="clear" w:pos="567"/>
        </w:tabs>
        <w:ind w:left="0"/>
      </w:pPr>
    </w:p>
    <w:p w14:paraId="02577298" w14:textId="5813CCFE" w:rsidR="00BF3FA1" w:rsidRPr="00B60C1B" w:rsidRDefault="00BF3FA1" w:rsidP="00BF3FA1">
      <w:pPr>
        <w:jc w:val="right"/>
      </w:pPr>
      <w:r w:rsidRPr="00BF3FA1">
        <w:rPr>
          <w:b/>
          <w:bCs/>
        </w:rPr>
        <w:t>(</w:t>
      </w:r>
      <w:r>
        <w:rPr>
          <w:b/>
          <w:bCs/>
        </w:rPr>
        <w:t>b</w:t>
      </w:r>
      <w:r w:rsidRPr="00BF3FA1">
        <w:rPr>
          <w:b/>
          <w:bCs/>
        </w:rPr>
        <w:t>)</w:t>
      </w:r>
      <w:r>
        <w:t xml:space="preserve"> </w:t>
      </w:r>
      <w:r w:rsidRPr="00BF3FA1">
        <w:rPr>
          <w:i/>
          <w:iCs/>
        </w:rPr>
        <w:t>x</w:t>
      </w:r>
      <w:r>
        <w:t xml:space="preserve"> = ……..</w:t>
      </w:r>
      <w:r w:rsidRPr="00B60C1B">
        <w:t>……………</w:t>
      </w:r>
      <w:r>
        <w:t>.</w:t>
      </w:r>
      <w:r w:rsidRPr="00B60C1B">
        <w:t xml:space="preserve">………………. </w:t>
      </w:r>
      <w:r w:rsidRPr="00B60C1B">
        <w:rPr>
          <w:b/>
        </w:rPr>
        <w:t>[</w:t>
      </w:r>
      <w:r>
        <w:rPr>
          <w:b/>
        </w:rPr>
        <w:t>3</w:t>
      </w:r>
      <w:r w:rsidRPr="00B60C1B">
        <w:rPr>
          <w:b/>
        </w:rPr>
        <w:t>]</w:t>
      </w:r>
    </w:p>
    <w:p w14:paraId="7D640D19" w14:textId="77777777" w:rsidR="00BF3FA1" w:rsidRPr="003A19C4" w:rsidRDefault="00BF3FA1" w:rsidP="00BF3FA1">
      <w:pPr>
        <w:pStyle w:val="ListParagraph"/>
        <w:tabs>
          <w:tab w:val="clear" w:pos="567"/>
        </w:tabs>
        <w:ind w:left="0"/>
      </w:pPr>
    </w:p>
    <w:p w14:paraId="5474A830" w14:textId="77777777" w:rsidR="002000FF" w:rsidRDefault="002000FF">
      <w:pPr>
        <w:spacing w:line="240" w:lineRule="auto"/>
        <w:rPr>
          <w:rStyle w:val="s1"/>
        </w:rPr>
      </w:pPr>
    </w:p>
    <w:p w14:paraId="1A652783" w14:textId="220E9436" w:rsidR="002000FF" w:rsidRDefault="002000FF" w:rsidP="002000FF">
      <w:r w:rsidRPr="002000FF">
        <w:rPr>
          <w:b/>
          <w:bCs/>
        </w:rPr>
        <w:t>3</w:t>
      </w:r>
      <w:r>
        <w:tab/>
      </w:r>
      <w:r w:rsidRPr="002000FF">
        <w:t>Dave has a card</w:t>
      </w:r>
      <w:r w:rsidRPr="002000FF">
        <w:rPr>
          <w:spacing w:val="-3"/>
        </w:rPr>
        <w:t xml:space="preserve"> </w:t>
      </w:r>
      <w:r w:rsidRPr="002000FF">
        <w:t>shop.</w:t>
      </w:r>
    </w:p>
    <w:p w14:paraId="35A9798C" w14:textId="77777777" w:rsidR="002000FF" w:rsidRDefault="002000FF" w:rsidP="002000FF">
      <w:pPr>
        <w:rPr>
          <w:sz w:val="23"/>
        </w:rPr>
      </w:pPr>
    </w:p>
    <w:p w14:paraId="41A8C919" w14:textId="241B9411" w:rsidR="002000FF" w:rsidRDefault="002000FF" w:rsidP="002000FF">
      <w:pPr>
        <w:ind w:firstLine="567"/>
      </w:pPr>
      <w:r w:rsidRPr="002000FF">
        <w:rPr>
          <w:b/>
          <w:bCs/>
        </w:rPr>
        <w:t>(a)</w:t>
      </w:r>
      <w:r>
        <w:tab/>
        <w:t xml:space="preserve">He buys a </w:t>
      </w:r>
      <w:proofErr w:type="gramStart"/>
      <w:r>
        <w:t>particular card</w:t>
      </w:r>
      <w:proofErr w:type="gramEnd"/>
      <w:r>
        <w:t xml:space="preserve"> for £1.30 and sells it for</w:t>
      </w:r>
      <w:r>
        <w:rPr>
          <w:spacing w:val="-11"/>
        </w:rPr>
        <w:t xml:space="preserve"> </w:t>
      </w:r>
      <w:r>
        <w:t>£2.08.</w:t>
      </w:r>
    </w:p>
    <w:p w14:paraId="0337AABD" w14:textId="77777777" w:rsidR="002000FF" w:rsidRDefault="002000FF" w:rsidP="002000FF">
      <w:pPr>
        <w:rPr>
          <w:sz w:val="23"/>
        </w:rPr>
      </w:pPr>
    </w:p>
    <w:p w14:paraId="099DC24C" w14:textId="77777777" w:rsidR="002000FF" w:rsidRDefault="002000FF" w:rsidP="008828A6">
      <w:pPr>
        <w:ind w:left="567" w:firstLine="567"/>
      </w:pPr>
      <w:r>
        <w:t>Calculate his percentage profit on this card.</w:t>
      </w:r>
    </w:p>
    <w:p w14:paraId="0433827B" w14:textId="77777777" w:rsidR="002000FF" w:rsidRPr="008828A6" w:rsidRDefault="002000FF" w:rsidP="002000FF">
      <w:pPr>
        <w:rPr>
          <w:szCs w:val="22"/>
        </w:rPr>
      </w:pPr>
    </w:p>
    <w:p w14:paraId="47215AE0" w14:textId="77777777" w:rsidR="002000FF" w:rsidRPr="008828A6" w:rsidRDefault="002000FF" w:rsidP="002000FF">
      <w:pPr>
        <w:rPr>
          <w:szCs w:val="22"/>
        </w:rPr>
      </w:pPr>
    </w:p>
    <w:p w14:paraId="65A828C7" w14:textId="77777777" w:rsidR="002000FF" w:rsidRPr="008828A6" w:rsidRDefault="002000FF" w:rsidP="002000FF">
      <w:pPr>
        <w:rPr>
          <w:szCs w:val="22"/>
        </w:rPr>
      </w:pPr>
    </w:p>
    <w:p w14:paraId="7F3158B2" w14:textId="77777777" w:rsidR="002000FF" w:rsidRPr="008828A6" w:rsidRDefault="002000FF" w:rsidP="002000FF">
      <w:pPr>
        <w:rPr>
          <w:szCs w:val="22"/>
        </w:rPr>
      </w:pPr>
    </w:p>
    <w:p w14:paraId="23248EEA" w14:textId="77777777" w:rsidR="002000FF" w:rsidRPr="008828A6" w:rsidRDefault="002000FF" w:rsidP="002000FF">
      <w:pPr>
        <w:rPr>
          <w:szCs w:val="22"/>
        </w:rPr>
      </w:pPr>
    </w:p>
    <w:p w14:paraId="4C8B705D" w14:textId="77777777" w:rsidR="002000FF" w:rsidRPr="008828A6" w:rsidRDefault="002000FF" w:rsidP="002000FF">
      <w:pPr>
        <w:rPr>
          <w:szCs w:val="22"/>
        </w:rPr>
      </w:pPr>
    </w:p>
    <w:p w14:paraId="1C6272F5" w14:textId="77777777" w:rsidR="002000FF" w:rsidRPr="008828A6" w:rsidRDefault="002000FF" w:rsidP="002000FF">
      <w:pPr>
        <w:rPr>
          <w:szCs w:val="22"/>
        </w:rPr>
      </w:pPr>
    </w:p>
    <w:p w14:paraId="07E0EC50" w14:textId="77777777" w:rsidR="002000FF" w:rsidRPr="008828A6" w:rsidRDefault="002000FF" w:rsidP="002000FF">
      <w:pPr>
        <w:rPr>
          <w:szCs w:val="22"/>
        </w:rPr>
      </w:pPr>
    </w:p>
    <w:p w14:paraId="78B01F8A" w14:textId="29D529B2" w:rsidR="008828A6" w:rsidRPr="00B60C1B" w:rsidRDefault="008828A6" w:rsidP="00DF2BFF">
      <w:pPr>
        <w:jc w:val="right"/>
      </w:pPr>
      <w:r w:rsidRPr="008828A6">
        <w:rPr>
          <w:b/>
          <w:bCs/>
        </w:rPr>
        <w:t>(a)</w:t>
      </w:r>
      <w:r>
        <w:t xml:space="preserve"> ……..</w:t>
      </w:r>
      <w:r w:rsidRPr="00B60C1B">
        <w:t>……………</w:t>
      </w:r>
      <w:r>
        <w:t>.</w:t>
      </w:r>
      <w:r w:rsidRPr="00B60C1B">
        <w:t>……………….</w:t>
      </w:r>
      <w:r>
        <w:t>%</w:t>
      </w:r>
      <w:r w:rsidRPr="00B60C1B">
        <w:t xml:space="preserve"> </w:t>
      </w:r>
      <w:r w:rsidRPr="00B60C1B">
        <w:rPr>
          <w:b/>
        </w:rPr>
        <w:t>[</w:t>
      </w:r>
      <w:r>
        <w:rPr>
          <w:b/>
        </w:rPr>
        <w:t>3</w:t>
      </w:r>
      <w:r w:rsidRPr="00B60C1B">
        <w:rPr>
          <w:b/>
        </w:rPr>
        <w:t>]</w:t>
      </w:r>
    </w:p>
    <w:p w14:paraId="6C76B9AD" w14:textId="09FBAD59" w:rsidR="002000FF" w:rsidRPr="008828A6" w:rsidRDefault="002000FF" w:rsidP="002000FF">
      <w:pPr>
        <w:rPr>
          <w:bCs/>
          <w:szCs w:val="22"/>
        </w:rPr>
      </w:pPr>
    </w:p>
    <w:p w14:paraId="386139CD" w14:textId="4B1503FD" w:rsidR="008828A6" w:rsidRDefault="008828A6" w:rsidP="008828A6">
      <w:pPr>
        <w:ind w:firstLine="567"/>
      </w:pPr>
      <w:r>
        <w:rPr>
          <w:b/>
          <w:sz w:val="23"/>
        </w:rPr>
        <w:t>(b)</w:t>
      </w:r>
      <w:r>
        <w:rPr>
          <w:b/>
          <w:sz w:val="23"/>
        </w:rPr>
        <w:tab/>
      </w:r>
      <w:r w:rsidR="002000FF" w:rsidRPr="00362BBF">
        <w:t>Dave’s</w:t>
      </w:r>
      <w:r w:rsidR="002000FF" w:rsidRPr="00BB7DDB">
        <w:t xml:space="preserve"> profit on “Good Luck” cards in 201</w:t>
      </w:r>
      <w:r w:rsidR="002000FF">
        <w:t>9</w:t>
      </w:r>
      <w:r w:rsidR="002000FF" w:rsidRPr="00BB7DDB">
        <w:t xml:space="preserve"> was £350.</w:t>
      </w:r>
    </w:p>
    <w:p w14:paraId="21BE1A7C" w14:textId="750E15A4" w:rsidR="002000FF" w:rsidRPr="00BB7DDB" w:rsidRDefault="002000FF" w:rsidP="008828A6">
      <w:pPr>
        <w:ind w:left="567" w:firstLine="567"/>
      </w:pPr>
      <w:r w:rsidRPr="00BB7DDB">
        <w:t>This was a decrease of 30% on his profit in</w:t>
      </w:r>
      <w:r w:rsidRPr="00BB7DDB">
        <w:rPr>
          <w:spacing w:val="-27"/>
        </w:rPr>
        <w:t xml:space="preserve"> </w:t>
      </w:r>
      <w:r w:rsidRPr="00BB7DDB">
        <w:t>201</w:t>
      </w:r>
      <w:r>
        <w:t>8</w:t>
      </w:r>
      <w:r w:rsidRPr="00BB7DDB">
        <w:t>.</w:t>
      </w:r>
    </w:p>
    <w:p w14:paraId="150ACB9C" w14:textId="77777777" w:rsidR="002000FF" w:rsidRPr="00BB7DDB" w:rsidRDefault="002000FF" w:rsidP="002000FF"/>
    <w:p w14:paraId="5A31DADD" w14:textId="77777777" w:rsidR="002000FF" w:rsidRDefault="002000FF" w:rsidP="008828A6">
      <w:pPr>
        <w:ind w:left="567" w:firstLine="567"/>
      </w:pPr>
      <w:r w:rsidRPr="00BB7DDB">
        <w:t xml:space="preserve">Work out </w:t>
      </w:r>
      <w:r w:rsidRPr="00362BBF">
        <w:t>Dave’s</w:t>
      </w:r>
      <w:r w:rsidRPr="00BB7DDB">
        <w:t xml:space="preserve"> profit</w:t>
      </w:r>
      <w:r>
        <w:t xml:space="preserve"> on “Good Luck” cards in 2018.</w:t>
      </w:r>
    </w:p>
    <w:p w14:paraId="45A63D28" w14:textId="77777777" w:rsidR="002000FF" w:rsidRPr="008828A6" w:rsidRDefault="002000FF" w:rsidP="008828A6">
      <w:pPr>
        <w:rPr>
          <w:szCs w:val="22"/>
        </w:rPr>
      </w:pPr>
    </w:p>
    <w:p w14:paraId="1584FE73" w14:textId="77777777" w:rsidR="002000FF" w:rsidRPr="008828A6" w:rsidRDefault="002000FF" w:rsidP="008828A6">
      <w:pPr>
        <w:rPr>
          <w:szCs w:val="22"/>
        </w:rPr>
      </w:pPr>
    </w:p>
    <w:p w14:paraId="2A22503B" w14:textId="77777777" w:rsidR="002000FF" w:rsidRPr="008828A6" w:rsidRDefault="002000FF" w:rsidP="008828A6">
      <w:pPr>
        <w:rPr>
          <w:szCs w:val="22"/>
        </w:rPr>
      </w:pPr>
    </w:p>
    <w:p w14:paraId="016CA1BB" w14:textId="77777777" w:rsidR="002000FF" w:rsidRPr="008828A6" w:rsidRDefault="002000FF" w:rsidP="008828A6">
      <w:pPr>
        <w:rPr>
          <w:szCs w:val="22"/>
        </w:rPr>
      </w:pPr>
    </w:p>
    <w:p w14:paraId="3F85428C" w14:textId="77777777" w:rsidR="002000FF" w:rsidRPr="008828A6" w:rsidRDefault="002000FF" w:rsidP="008828A6">
      <w:pPr>
        <w:rPr>
          <w:szCs w:val="22"/>
        </w:rPr>
      </w:pPr>
    </w:p>
    <w:p w14:paraId="7656D6DD" w14:textId="77777777" w:rsidR="002000FF" w:rsidRPr="008828A6" w:rsidRDefault="002000FF" w:rsidP="008828A6">
      <w:pPr>
        <w:rPr>
          <w:szCs w:val="22"/>
        </w:rPr>
      </w:pPr>
    </w:p>
    <w:p w14:paraId="7C7DD810" w14:textId="77777777" w:rsidR="002000FF" w:rsidRPr="008828A6" w:rsidRDefault="002000FF" w:rsidP="008828A6">
      <w:pPr>
        <w:rPr>
          <w:szCs w:val="22"/>
        </w:rPr>
      </w:pPr>
    </w:p>
    <w:p w14:paraId="08778C8C" w14:textId="77777777" w:rsidR="002000FF" w:rsidRPr="008828A6" w:rsidRDefault="002000FF" w:rsidP="008828A6">
      <w:pPr>
        <w:rPr>
          <w:szCs w:val="22"/>
        </w:rPr>
      </w:pPr>
    </w:p>
    <w:p w14:paraId="6D5795F3" w14:textId="77777777" w:rsidR="002000FF" w:rsidRPr="008828A6" w:rsidRDefault="002000FF" w:rsidP="008828A6">
      <w:pPr>
        <w:rPr>
          <w:szCs w:val="22"/>
        </w:rPr>
      </w:pPr>
    </w:p>
    <w:p w14:paraId="03CA1C53" w14:textId="3B567FF0" w:rsidR="008828A6" w:rsidRPr="00B60C1B" w:rsidRDefault="008828A6" w:rsidP="008828A6">
      <w:pPr>
        <w:jc w:val="right"/>
      </w:pPr>
      <w:r w:rsidRPr="008828A6">
        <w:rPr>
          <w:b/>
          <w:bCs/>
        </w:rPr>
        <w:t>(</w:t>
      </w:r>
      <w:r>
        <w:rPr>
          <w:b/>
          <w:bCs/>
        </w:rPr>
        <w:t>b</w:t>
      </w:r>
      <w:r w:rsidRPr="008828A6">
        <w:rPr>
          <w:b/>
          <w:bCs/>
        </w:rPr>
        <w:t>)</w:t>
      </w:r>
      <w:r>
        <w:t xml:space="preserve"> £……..</w:t>
      </w:r>
      <w:r w:rsidRPr="00B60C1B">
        <w:t>……………</w:t>
      </w:r>
      <w:r>
        <w:t>.</w:t>
      </w:r>
      <w:r w:rsidRPr="00B60C1B">
        <w:t xml:space="preserve">………………. </w:t>
      </w:r>
      <w:r w:rsidRPr="00B60C1B">
        <w:rPr>
          <w:b/>
        </w:rPr>
        <w:t>[</w:t>
      </w:r>
      <w:r>
        <w:rPr>
          <w:b/>
        </w:rPr>
        <w:t>3</w:t>
      </w:r>
      <w:r w:rsidRPr="00B60C1B">
        <w:rPr>
          <w:b/>
        </w:rPr>
        <w:t>]</w:t>
      </w:r>
    </w:p>
    <w:p w14:paraId="7CEFE1E2" w14:textId="77777777" w:rsidR="002000FF" w:rsidRDefault="002000FF" w:rsidP="008828A6"/>
    <w:p w14:paraId="19B989B3" w14:textId="77777777" w:rsidR="002000FF" w:rsidRDefault="002000FF" w:rsidP="008828A6">
      <w:pPr>
        <w:rPr>
          <w:sz w:val="21"/>
        </w:rPr>
      </w:pPr>
    </w:p>
    <w:p w14:paraId="7DE44F65" w14:textId="276B639D" w:rsidR="002000FF" w:rsidRDefault="008828A6" w:rsidP="002000FF">
      <w:r>
        <w:rPr>
          <w:b/>
        </w:rPr>
        <w:t>4</w:t>
      </w:r>
      <w:r>
        <w:rPr>
          <w:b/>
        </w:rPr>
        <w:tab/>
      </w:r>
      <w:r w:rsidR="002000FF">
        <w:rPr>
          <w:b/>
        </w:rPr>
        <w:t>(a)</w:t>
      </w:r>
      <w:r>
        <w:rPr>
          <w:b/>
        </w:rPr>
        <w:tab/>
      </w:r>
      <w:r w:rsidR="002000FF">
        <w:t>A sunflower grows at a rate of 3</w:t>
      </w:r>
      <w:r w:rsidR="002000FF" w:rsidRPr="008828A6">
        <w:rPr>
          <w:sz w:val="11"/>
          <w:szCs w:val="11"/>
        </w:rPr>
        <w:t xml:space="preserve"> </w:t>
      </w:r>
      <w:r w:rsidR="002000FF" w:rsidRPr="008828A6">
        <w:rPr>
          <w:spacing w:val="-53"/>
          <w:sz w:val="11"/>
          <w:szCs w:val="11"/>
        </w:rPr>
        <w:t xml:space="preserve"> </w:t>
      </w:r>
      <w:r w:rsidR="002000FF">
        <w:t xml:space="preserve">cm each </w:t>
      </w:r>
      <w:r w:rsidR="002000FF">
        <w:rPr>
          <w:spacing w:val="-5"/>
        </w:rPr>
        <w:t>day.</w:t>
      </w:r>
    </w:p>
    <w:p w14:paraId="3AC6DED0" w14:textId="77777777" w:rsidR="002000FF" w:rsidRDefault="002000FF" w:rsidP="002000FF">
      <w:pPr>
        <w:rPr>
          <w:sz w:val="23"/>
        </w:rPr>
      </w:pPr>
    </w:p>
    <w:p w14:paraId="7A5E949F" w14:textId="77777777" w:rsidR="002000FF" w:rsidRDefault="002000FF" w:rsidP="007E2F0D">
      <w:pPr>
        <w:ind w:left="567" w:firstLine="567"/>
      </w:pPr>
      <w:r>
        <w:t>How many days does it take to grow from a height of 80</w:t>
      </w:r>
      <w:r w:rsidRPr="008828A6">
        <w:rPr>
          <w:sz w:val="11"/>
          <w:szCs w:val="11"/>
        </w:rPr>
        <w:t xml:space="preserve"> </w:t>
      </w:r>
      <w:r>
        <w:t>cm to more than 1.03</w:t>
      </w:r>
      <w:r w:rsidRPr="008828A6">
        <w:rPr>
          <w:sz w:val="11"/>
          <w:szCs w:val="11"/>
        </w:rPr>
        <w:t xml:space="preserve"> </w:t>
      </w:r>
      <w:r>
        <w:t>m?</w:t>
      </w:r>
    </w:p>
    <w:p w14:paraId="19788768" w14:textId="77777777" w:rsidR="002000FF" w:rsidRPr="008828A6" w:rsidRDefault="002000FF" w:rsidP="008828A6"/>
    <w:p w14:paraId="3FEF6D22" w14:textId="77777777" w:rsidR="002000FF" w:rsidRPr="008828A6" w:rsidRDefault="002000FF" w:rsidP="008828A6"/>
    <w:p w14:paraId="5F3A8EB6" w14:textId="77777777" w:rsidR="002000FF" w:rsidRPr="008828A6" w:rsidRDefault="002000FF" w:rsidP="008828A6"/>
    <w:p w14:paraId="6481C264" w14:textId="77777777" w:rsidR="002000FF" w:rsidRPr="008828A6" w:rsidRDefault="002000FF" w:rsidP="008828A6"/>
    <w:p w14:paraId="610B7435" w14:textId="77777777" w:rsidR="002000FF" w:rsidRPr="008828A6" w:rsidRDefault="002000FF" w:rsidP="008828A6"/>
    <w:p w14:paraId="0F75F517" w14:textId="77777777" w:rsidR="002000FF" w:rsidRPr="008828A6" w:rsidRDefault="002000FF" w:rsidP="008828A6"/>
    <w:p w14:paraId="3B48330C" w14:textId="77777777" w:rsidR="002000FF" w:rsidRPr="008828A6" w:rsidRDefault="002000FF" w:rsidP="008828A6"/>
    <w:p w14:paraId="5BDB15F8" w14:textId="77777777" w:rsidR="002000FF" w:rsidRPr="008828A6" w:rsidRDefault="002000FF" w:rsidP="008828A6"/>
    <w:p w14:paraId="7EE6B749" w14:textId="4DE1FCFD" w:rsidR="002000FF" w:rsidRDefault="002000FF" w:rsidP="008828A6"/>
    <w:p w14:paraId="71B35A89" w14:textId="08A537CD" w:rsidR="008828A6" w:rsidRDefault="008828A6" w:rsidP="008828A6"/>
    <w:p w14:paraId="455A7B07" w14:textId="77777777" w:rsidR="008828A6" w:rsidRPr="008828A6" w:rsidRDefault="008828A6" w:rsidP="008828A6"/>
    <w:p w14:paraId="27BC04BC" w14:textId="4D45CBDF" w:rsidR="008828A6" w:rsidRPr="00B60C1B" w:rsidRDefault="008828A6" w:rsidP="008828A6">
      <w:pPr>
        <w:jc w:val="right"/>
      </w:pPr>
      <w:r w:rsidRPr="008828A6">
        <w:rPr>
          <w:b/>
          <w:bCs/>
        </w:rPr>
        <w:t>(</w:t>
      </w:r>
      <w:r>
        <w:rPr>
          <w:b/>
          <w:bCs/>
        </w:rPr>
        <w:t>a</w:t>
      </w:r>
      <w:r w:rsidRPr="008828A6">
        <w:rPr>
          <w:b/>
          <w:bCs/>
        </w:rPr>
        <w:t>)</w:t>
      </w:r>
      <w:r>
        <w:t xml:space="preserve"> ……..</w:t>
      </w:r>
      <w:r w:rsidRPr="00B60C1B">
        <w:t>……………</w:t>
      </w:r>
      <w:r>
        <w:t>.</w:t>
      </w:r>
      <w:r w:rsidRPr="00B60C1B">
        <w:t xml:space="preserve">………………. </w:t>
      </w:r>
      <w:r w:rsidRPr="00B60C1B">
        <w:rPr>
          <w:b/>
        </w:rPr>
        <w:t>[</w:t>
      </w:r>
      <w:r>
        <w:rPr>
          <w:b/>
        </w:rPr>
        <w:t>3</w:t>
      </w:r>
      <w:r w:rsidRPr="00B60C1B">
        <w:rPr>
          <w:b/>
        </w:rPr>
        <w:t>]</w:t>
      </w:r>
    </w:p>
    <w:p w14:paraId="741276CF" w14:textId="77777777" w:rsidR="002000FF" w:rsidRPr="008828A6" w:rsidRDefault="002000FF" w:rsidP="008828A6"/>
    <w:p w14:paraId="3EE4EC70" w14:textId="03299811" w:rsidR="002000FF" w:rsidRDefault="002000FF" w:rsidP="008828A6">
      <w:pPr>
        <w:ind w:firstLine="567"/>
      </w:pPr>
      <w:r>
        <w:rPr>
          <w:b/>
          <w:color w:val="231F20"/>
        </w:rPr>
        <w:t>(b)</w:t>
      </w:r>
      <w:r w:rsidR="008828A6">
        <w:rPr>
          <w:b/>
          <w:color w:val="231F20"/>
        </w:rPr>
        <w:tab/>
      </w:r>
      <w:r>
        <w:rPr>
          <w:color w:val="231F20"/>
        </w:rPr>
        <w:t xml:space="preserve">If the sunflower grows at a slower rate, how would this affect your answer to part </w:t>
      </w:r>
      <w:r>
        <w:rPr>
          <w:b/>
          <w:color w:val="231F20"/>
        </w:rPr>
        <w:t>(a)</w:t>
      </w:r>
      <w:r>
        <w:rPr>
          <w:color w:val="231F20"/>
        </w:rPr>
        <w:t>?</w:t>
      </w:r>
    </w:p>
    <w:p w14:paraId="6F4F60FF" w14:textId="77777777" w:rsidR="002000FF" w:rsidRDefault="002000FF" w:rsidP="008828A6">
      <w:pPr>
        <w:rPr>
          <w:sz w:val="23"/>
        </w:rPr>
      </w:pPr>
    </w:p>
    <w:p w14:paraId="53490E72" w14:textId="79019C9C" w:rsidR="002000FF" w:rsidRDefault="002000FF" w:rsidP="008828A6">
      <w:pPr>
        <w:jc w:val="right"/>
        <w:rPr>
          <w:b/>
          <w:color w:val="231F20"/>
        </w:rPr>
      </w:pPr>
      <w:r>
        <w:rPr>
          <w:color w:val="231F20"/>
        </w:rPr>
        <w:t xml:space="preserve">................................................................................................................................ ..... </w:t>
      </w:r>
      <w:r>
        <w:rPr>
          <w:b/>
          <w:color w:val="231F20"/>
        </w:rPr>
        <w:t>[1]</w:t>
      </w:r>
    </w:p>
    <w:p w14:paraId="6674EFEF" w14:textId="53CC01FA" w:rsidR="00F37F1D" w:rsidRDefault="00F37F1D" w:rsidP="008828A6">
      <w:pPr>
        <w:rPr>
          <w:rStyle w:val="s1"/>
        </w:rPr>
      </w:pPr>
      <w:r>
        <w:rPr>
          <w:rStyle w:val="s1"/>
        </w:rPr>
        <w:br w:type="page"/>
      </w:r>
    </w:p>
    <w:p w14:paraId="25C71A63" w14:textId="77777777" w:rsidR="008828A6" w:rsidRDefault="008828A6" w:rsidP="008828A6"/>
    <w:p w14:paraId="33DE4EAE" w14:textId="1A66D3CA" w:rsidR="008828A6" w:rsidRDefault="008828A6" w:rsidP="008828A6">
      <w:r w:rsidRPr="008828A6">
        <w:rPr>
          <w:b/>
          <w:bCs/>
        </w:rPr>
        <w:t>5</w:t>
      </w:r>
      <w:r>
        <w:tab/>
        <w:t xml:space="preserve">The table shows the ages and values of </w:t>
      </w:r>
      <w:r>
        <w:rPr>
          <w:spacing w:val="-9"/>
        </w:rPr>
        <w:t xml:space="preserve">11 </w:t>
      </w:r>
      <w:r>
        <w:t>cars of the same</w:t>
      </w:r>
      <w:r>
        <w:rPr>
          <w:spacing w:val="2"/>
        </w:rPr>
        <w:t xml:space="preserve"> </w:t>
      </w:r>
      <w:r>
        <w:t>model.</w:t>
      </w:r>
    </w:p>
    <w:p w14:paraId="727D45AB" w14:textId="77777777" w:rsidR="008828A6" w:rsidRDefault="008828A6" w:rsidP="008828A6"/>
    <w:tbl>
      <w:tblPr>
        <w:tblW w:w="9639" w:type="dxa"/>
        <w:tblInd w:w="562"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261"/>
        <w:gridCol w:w="579"/>
        <w:gridCol w:w="580"/>
        <w:gridCol w:w="580"/>
        <w:gridCol w:w="580"/>
        <w:gridCol w:w="580"/>
        <w:gridCol w:w="579"/>
        <w:gridCol w:w="580"/>
        <w:gridCol w:w="580"/>
        <w:gridCol w:w="580"/>
        <w:gridCol w:w="580"/>
        <w:gridCol w:w="580"/>
      </w:tblGrid>
      <w:tr w:rsidR="008828A6" w14:paraId="17AD5DB4" w14:textId="77777777" w:rsidTr="00E870E8">
        <w:trPr>
          <w:trHeight w:val="443"/>
        </w:trPr>
        <w:tc>
          <w:tcPr>
            <w:tcW w:w="3261" w:type="dxa"/>
            <w:shd w:val="clear" w:color="auto" w:fill="D9D9D9" w:themeFill="background1" w:themeFillShade="D9"/>
            <w:vAlign w:val="center"/>
          </w:tcPr>
          <w:p w14:paraId="4AE6B6DE" w14:textId="77777777" w:rsidR="008828A6" w:rsidRDefault="008828A6" w:rsidP="00E870E8">
            <w:pPr>
              <w:ind w:left="45" w:firstLine="8"/>
              <w:rPr>
                <w:b/>
              </w:rPr>
            </w:pPr>
            <w:r>
              <w:rPr>
                <w:b/>
              </w:rPr>
              <w:t>Age (years)</w:t>
            </w:r>
          </w:p>
        </w:tc>
        <w:tc>
          <w:tcPr>
            <w:tcW w:w="579" w:type="dxa"/>
            <w:shd w:val="clear" w:color="auto" w:fill="D9D9D9" w:themeFill="background1" w:themeFillShade="D9"/>
            <w:vAlign w:val="center"/>
          </w:tcPr>
          <w:p w14:paraId="10024555" w14:textId="77777777" w:rsidR="008828A6" w:rsidRDefault="008828A6" w:rsidP="008828A6">
            <w:pPr>
              <w:jc w:val="center"/>
            </w:pPr>
            <w:r>
              <w:t>4</w:t>
            </w:r>
          </w:p>
        </w:tc>
        <w:tc>
          <w:tcPr>
            <w:tcW w:w="580" w:type="dxa"/>
            <w:shd w:val="clear" w:color="auto" w:fill="D9D9D9" w:themeFill="background1" w:themeFillShade="D9"/>
            <w:vAlign w:val="center"/>
          </w:tcPr>
          <w:p w14:paraId="422A89D2" w14:textId="77777777" w:rsidR="008828A6" w:rsidRDefault="008828A6" w:rsidP="008828A6">
            <w:pPr>
              <w:jc w:val="center"/>
            </w:pPr>
            <w:r>
              <w:t>7</w:t>
            </w:r>
          </w:p>
        </w:tc>
        <w:tc>
          <w:tcPr>
            <w:tcW w:w="580" w:type="dxa"/>
            <w:shd w:val="clear" w:color="auto" w:fill="D9D9D9" w:themeFill="background1" w:themeFillShade="D9"/>
            <w:vAlign w:val="center"/>
          </w:tcPr>
          <w:p w14:paraId="74F6231D" w14:textId="77777777" w:rsidR="008828A6" w:rsidRDefault="008828A6" w:rsidP="008828A6">
            <w:pPr>
              <w:jc w:val="center"/>
            </w:pPr>
            <w:r>
              <w:t>11</w:t>
            </w:r>
          </w:p>
        </w:tc>
        <w:tc>
          <w:tcPr>
            <w:tcW w:w="580" w:type="dxa"/>
            <w:shd w:val="clear" w:color="auto" w:fill="D9D9D9" w:themeFill="background1" w:themeFillShade="D9"/>
            <w:vAlign w:val="center"/>
          </w:tcPr>
          <w:p w14:paraId="21AE09F8" w14:textId="77777777" w:rsidR="008828A6" w:rsidRDefault="008828A6" w:rsidP="008828A6">
            <w:pPr>
              <w:jc w:val="center"/>
            </w:pPr>
            <w:r>
              <w:t>1</w:t>
            </w:r>
          </w:p>
        </w:tc>
        <w:tc>
          <w:tcPr>
            <w:tcW w:w="580" w:type="dxa"/>
            <w:shd w:val="clear" w:color="auto" w:fill="D9D9D9" w:themeFill="background1" w:themeFillShade="D9"/>
            <w:vAlign w:val="center"/>
          </w:tcPr>
          <w:p w14:paraId="2CC14171" w14:textId="77777777" w:rsidR="008828A6" w:rsidRDefault="008828A6" w:rsidP="008828A6">
            <w:pPr>
              <w:jc w:val="center"/>
            </w:pPr>
            <w:r>
              <w:t>9</w:t>
            </w:r>
          </w:p>
        </w:tc>
        <w:tc>
          <w:tcPr>
            <w:tcW w:w="579" w:type="dxa"/>
            <w:shd w:val="clear" w:color="auto" w:fill="D9D9D9" w:themeFill="background1" w:themeFillShade="D9"/>
            <w:vAlign w:val="center"/>
          </w:tcPr>
          <w:p w14:paraId="0CF8576F" w14:textId="77777777" w:rsidR="008828A6" w:rsidRDefault="008828A6" w:rsidP="008828A6">
            <w:pPr>
              <w:jc w:val="center"/>
            </w:pPr>
            <w:r>
              <w:t>10</w:t>
            </w:r>
          </w:p>
        </w:tc>
        <w:tc>
          <w:tcPr>
            <w:tcW w:w="580" w:type="dxa"/>
            <w:shd w:val="clear" w:color="auto" w:fill="D9D9D9" w:themeFill="background1" w:themeFillShade="D9"/>
            <w:vAlign w:val="center"/>
          </w:tcPr>
          <w:p w14:paraId="2E3EE676" w14:textId="77777777" w:rsidR="008828A6" w:rsidRDefault="008828A6" w:rsidP="008828A6">
            <w:pPr>
              <w:jc w:val="center"/>
            </w:pPr>
            <w:r>
              <w:t>4</w:t>
            </w:r>
          </w:p>
        </w:tc>
        <w:tc>
          <w:tcPr>
            <w:tcW w:w="580" w:type="dxa"/>
            <w:vAlign w:val="center"/>
          </w:tcPr>
          <w:p w14:paraId="3E1C0BFE" w14:textId="77777777" w:rsidR="008828A6" w:rsidRDefault="008828A6" w:rsidP="008828A6">
            <w:pPr>
              <w:jc w:val="center"/>
            </w:pPr>
            <w:r>
              <w:t>2</w:t>
            </w:r>
          </w:p>
        </w:tc>
        <w:tc>
          <w:tcPr>
            <w:tcW w:w="580" w:type="dxa"/>
            <w:vAlign w:val="center"/>
          </w:tcPr>
          <w:p w14:paraId="5504E1EB" w14:textId="77777777" w:rsidR="008828A6" w:rsidRDefault="008828A6" w:rsidP="008828A6">
            <w:pPr>
              <w:jc w:val="center"/>
            </w:pPr>
            <w:r>
              <w:t>7</w:t>
            </w:r>
          </w:p>
        </w:tc>
        <w:tc>
          <w:tcPr>
            <w:tcW w:w="580" w:type="dxa"/>
            <w:vAlign w:val="center"/>
          </w:tcPr>
          <w:p w14:paraId="375BDBA0" w14:textId="77777777" w:rsidR="008828A6" w:rsidRDefault="008828A6" w:rsidP="008828A6">
            <w:pPr>
              <w:jc w:val="center"/>
            </w:pPr>
            <w:r>
              <w:t>8</w:t>
            </w:r>
          </w:p>
        </w:tc>
        <w:tc>
          <w:tcPr>
            <w:tcW w:w="580" w:type="dxa"/>
            <w:vAlign w:val="center"/>
          </w:tcPr>
          <w:p w14:paraId="5A054823" w14:textId="77777777" w:rsidR="008828A6" w:rsidRDefault="008828A6" w:rsidP="008828A6">
            <w:pPr>
              <w:jc w:val="center"/>
            </w:pPr>
            <w:r>
              <w:t>12</w:t>
            </w:r>
          </w:p>
        </w:tc>
      </w:tr>
      <w:tr w:rsidR="008828A6" w14:paraId="212B9849" w14:textId="77777777" w:rsidTr="00E870E8">
        <w:trPr>
          <w:trHeight w:val="443"/>
        </w:trPr>
        <w:tc>
          <w:tcPr>
            <w:tcW w:w="3261" w:type="dxa"/>
            <w:shd w:val="clear" w:color="auto" w:fill="D9D9D9" w:themeFill="background1" w:themeFillShade="D9"/>
            <w:vAlign w:val="center"/>
          </w:tcPr>
          <w:p w14:paraId="70F086F3" w14:textId="77777777" w:rsidR="008828A6" w:rsidRDefault="008828A6" w:rsidP="00E870E8">
            <w:pPr>
              <w:ind w:left="45" w:firstLine="8"/>
              <w:rPr>
                <w:b/>
              </w:rPr>
            </w:pPr>
            <w:r>
              <w:rPr>
                <w:b/>
              </w:rPr>
              <w:t>Value (thousands of pounds)</w:t>
            </w:r>
          </w:p>
        </w:tc>
        <w:tc>
          <w:tcPr>
            <w:tcW w:w="579" w:type="dxa"/>
            <w:shd w:val="clear" w:color="auto" w:fill="D9D9D9" w:themeFill="background1" w:themeFillShade="D9"/>
            <w:vAlign w:val="center"/>
          </w:tcPr>
          <w:p w14:paraId="5675F9D5" w14:textId="77777777" w:rsidR="008828A6" w:rsidRDefault="008828A6" w:rsidP="008828A6">
            <w:pPr>
              <w:jc w:val="center"/>
            </w:pPr>
            <w:r>
              <w:t>9.2</w:t>
            </w:r>
          </w:p>
        </w:tc>
        <w:tc>
          <w:tcPr>
            <w:tcW w:w="580" w:type="dxa"/>
            <w:shd w:val="clear" w:color="auto" w:fill="D9D9D9" w:themeFill="background1" w:themeFillShade="D9"/>
            <w:vAlign w:val="center"/>
          </w:tcPr>
          <w:p w14:paraId="06FE4D67" w14:textId="77777777" w:rsidR="008828A6" w:rsidRDefault="008828A6" w:rsidP="008828A6">
            <w:pPr>
              <w:jc w:val="center"/>
            </w:pPr>
            <w:r>
              <w:t>6.0</w:t>
            </w:r>
          </w:p>
        </w:tc>
        <w:tc>
          <w:tcPr>
            <w:tcW w:w="580" w:type="dxa"/>
            <w:shd w:val="clear" w:color="auto" w:fill="D9D9D9" w:themeFill="background1" w:themeFillShade="D9"/>
            <w:vAlign w:val="center"/>
          </w:tcPr>
          <w:p w14:paraId="64EC26E8" w14:textId="77777777" w:rsidR="008828A6" w:rsidRDefault="008828A6" w:rsidP="008828A6">
            <w:pPr>
              <w:jc w:val="center"/>
            </w:pPr>
            <w:r>
              <w:t>1.2</w:t>
            </w:r>
          </w:p>
        </w:tc>
        <w:tc>
          <w:tcPr>
            <w:tcW w:w="580" w:type="dxa"/>
            <w:shd w:val="clear" w:color="auto" w:fill="D9D9D9" w:themeFill="background1" w:themeFillShade="D9"/>
            <w:vAlign w:val="center"/>
          </w:tcPr>
          <w:p w14:paraId="529D7EDA" w14:textId="77777777" w:rsidR="008828A6" w:rsidRDefault="008828A6" w:rsidP="008828A6">
            <w:pPr>
              <w:jc w:val="center"/>
            </w:pPr>
            <w:r>
              <w:t>11.4</w:t>
            </w:r>
          </w:p>
        </w:tc>
        <w:tc>
          <w:tcPr>
            <w:tcW w:w="580" w:type="dxa"/>
            <w:shd w:val="clear" w:color="auto" w:fill="D9D9D9" w:themeFill="background1" w:themeFillShade="D9"/>
            <w:vAlign w:val="center"/>
          </w:tcPr>
          <w:p w14:paraId="7F185299" w14:textId="77777777" w:rsidR="008828A6" w:rsidRDefault="008828A6" w:rsidP="008828A6">
            <w:pPr>
              <w:jc w:val="center"/>
            </w:pPr>
            <w:r>
              <w:t>2.3</w:t>
            </w:r>
          </w:p>
        </w:tc>
        <w:tc>
          <w:tcPr>
            <w:tcW w:w="579" w:type="dxa"/>
            <w:shd w:val="clear" w:color="auto" w:fill="D9D9D9" w:themeFill="background1" w:themeFillShade="D9"/>
            <w:vAlign w:val="center"/>
          </w:tcPr>
          <w:p w14:paraId="6325BCE1" w14:textId="77777777" w:rsidR="008828A6" w:rsidRDefault="008828A6" w:rsidP="008828A6">
            <w:pPr>
              <w:jc w:val="center"/>
            </w:pPr>
            <w:r>
              <w:t>4.2</w:t>
            </w:r>
          </w:p>
        </w:tc>
        <w:tc>
          <w:tcPr>
            <w:tcW w:w="580" w:type="dxa"/>
            <w:shd w:val="clear" w:color="auto" w:fill="D9D9D9" w:themeFill="background1" w:themeFillShade="D9"/>
            <w:vAlign w:val="center"/>
          </w:tcPr>
          <w:p w14:paraId="39CBE2F9" w14:textId="77777777" w:rsidR="008828A6" w:rsidRDefault="008828A6" w:rsidP="008828A6">
            <w:pPr>
              <w:jc w:val="center"/>
            </w:pPr>
            <w:r>
              <w:t>3.4</w:t>
            </w:r>
          </w:p>
        </w:tc>
        <w:tc>
          <w:tcPr>
            <w:tcW w:w="580" w:type="dxa"/>
            <w:vAlign w:val="center"/>
          </w:tcPr>
          <w:p w14:paraId="5DCF3F20" w14:textId="77777777" w:rsidR="008828A6" w:rsidRDefault="008828A6" w:rsidP="008828A6">
            <w:pPr>
              <w:jc w:val="center"/>
            </w:pPr>
            <w:r>
              <w:t>10.0</w:t>
            </w:r>
          </w:p>
        </w:tc>
        <w:tc>
          <w:tcPr>
            <w:tcW w:w="580" w:type="dxa"/>
            <w:vAlign w:val="center"/>
          </w:tcPr>
          <w:p w14:paraId="72B59234" w14:textId="77777777" w:rsidR="008828A6" w:rsidRDefault="008828A6" w:rsidP="008828A6">
            <w:pPr>
              <w:jc w:val="center"/>
            </w:pPr>
            <w:r>
              <w:t>6.4</w:t>
            </w:r>
          </w:p>
        </w:tc>
        <w:tc>
          <w:tcPr>
            <w:tcW w:w="580" w:type="dxa"/>
            <w:vAlign w:val="center"/>
          </w:tcPr>
          <w:p w14:paraId="3AB6BE17" w14:textId="77777777" w:rsidR="008828A6" w:rsidRDefault="008828A6" w:rsidP="008828A6">
            <w:pPr>
              <w:jc w:val="center"/>
            </w:pPr>
            <w:r>
              <w:t>4.8</w:t>
            </w:r>
          </w:p>
        </w:tc>
        <w:tc>
          <w:tcPr>
            <w:tcW w:w="580" w:type="dxa"/>
            <w:vAlign w:val="center"/>
          </w:tcPr>
          <w:p w14:paraId="0FA75319" w14:textId="5A857C55" w:rsidR="008828A6" w:rsidRDefault="008828A6" w:rsidP="008828A6">
            <w:pPr>
              <w:jc w:val="center"/>
            </w:pPr>
            <w:r>
              <w:t>0.</w:t>
            </w:r>
            <w:r w:rsidR="00336E4F">
              <w:t>4</w:t>
            </w:r>
          </w:p>
        </w:tc>
      </w:tr>
    </w:tbl>
    <w:p w14:paraId="207DF6D2" w14:textId="77777777" w:rsidR="008828A6" w:rsidRDefault="008828A6" w:rsidP="008828A6"/>
    <w:p w14:paraId="1B72A903" w14:textId="5128391F" w:rsidR="008828A6" w:rsidRDefault="008828A6" w:rsidP="008828A6">
      <w:pPr>
        <w:ind w:firstLine="567"/>
      </w:pPr>
      <w:r>
        <w:t>The points for the first 7 cars are plotted on the scatter diagram.</w:t>
      </w:r>
    </w:p>
    <w:p w14:paraId="0F242A70" w14:textId="797CCBCC" w:rsidR="008828A6" w:rsidRDefault="008828A6" w:rsidP="00336E4F"/>
    <w:p w14:paraId="43A34B64" w14:textId="08837FAA" w:rsidR="008828A6" w:rsidRDefault="008828A6" w:rsidP="008828A6">
      <w:pPr>
        <w:ind w:firstLine="567"/>
      </w:pPr>
      <w:r>
        <w:rPr>
          <w:noProof/>
        </w:rPr>
        <w:drawing>
          <wp:inline distT="0" distB="0" distL="0" distR="0" wp14:anchorId="37C53EED" wp14:editId="153E59B7">
            <wp:extent cx="5722856" cy="5053298"/>
            <wp:effectExtent l="0" t="0" r="0" b="0"/>
            <wp:docPr id="15" name="Picture 15" descr="Scatter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J560_05_Question_5.jpg"/>
                    <pic:cNvPicPr/>
                  </pic:nvPicPr>
                  <pic:blipFill>
                    <a:blip r:embed="rId26"/>
                    <a:stretch>
                      <a:fillRect/>
                    </a:stretch>
                  </pic:blipFill>
                  <pic:spPr bwMode="auto">
                    <a:xfrm>
                      <a:off x="0" y="0"/>
                      <a:ext cx="5722856" cy="5053298"/>
                    </a:xfrm>
                    <a:prstGeom prst="rect">
                      <a:avLst/>
                    </a:prstGeom>
                    <a:ln>
                      <a:noFill/>
                    </a:ln>
                    <a:extLst>
                      <a:ext uri="{53640926-AAD7-44D8-BBD7-CCE9431645EC}">
                        <a14:shadowObscured xmlns:a14="http://schemas.microsoft.com/office/drawing/2010/main"/>
                      </a:ext>
                    </a:extLst>
                  </pic:spPr>
                </pic:pic>
              </a:graphicData>
            </a:graphic>
          </wp:inline>
        </w:drawing>
      </w:r>
    </w:p>
    <w:p w14:paraId="370CC753" w14:textId="14567E3E" w:rsidR="008828A6" w:rsidRDefault="008828A6" w:rsidP="008828A6"/>
    <w:p w14:paraId="5535C5B9" w14:textId="77777777" w:rsidR="008828A6" w:rsidRDefault="008828A6" w:rsidP="008828A6"/>
    <w:p w14:paraId="1BB52EC7" w14:textId="3A06C98E" w:rsidR="008828A6" w:rsidRPr="00BB7DDB" w:rsidRDefault="008828A6" w:rsidP="008828A6">
      <w:pPr>
        <w:tabs>
          <w:tab w:val="left" w:pos="1134"/>
          <w:tab w:val="right" w:pos="9632"/>
        </w:tabs>
        <w:ind w:left="567"/>
        <w:rPr>
          <w:b/>
        </w:rPr>
      </w:pPr>
      <w:r w:rsidRPr="008828A6">
        <w:rPr>
          <w:b/>
          <w:bCs/>
          <w:color w:val="231F20"/>
        </w:rPr>
        <w:t>(a)</w:t>
      </w:r>
      <w:r>
        <w:rPr>
          <w:b/>
          <w:bCs/>
          <w:color w:val="231F20"/>
        </w:rPr>
        <w:tab/>
      </w:r>
      <w:r>
        <w:rPr>
          <w:color w:val="231F20"/>
        </w:rPr>
        <w:t xml:space="preserve">Plot the </w:t>
      </w:r>
      <w:r w:rsidRPr="00BB7DDB">
        <w:rPr>
          <w:color w:val="231F20"/>
        </w:rPr>
        <w:t>points for the remaining</w:t>
      </w:r>
      <w:r w:rsidRPr="00BB7DDB">
        <w:rPr>
          <w:color w:val="231F20"/>
          <w:spacing w:val="-5"/>
        </w:rPr>
        <w:t xml:space="preserve"> </w:t>
      </w:r>
      <w:r w:rsidRPr="00BB7DDB">
        <w:rPr>
          <w:color w:val="231F20"/>
        </w:rPr>
        <w:t>4</w:t>
      </w:r>
      <w:r w:rsidRPr="00BB7DDB">
        <w:rPr>
          <w:color w:val="231F20"/>
          <w:spacing w:val="-1"/>
        </w:rPr>
        <w:t xml:space="preserve"> </w:t>
      </w:r>
      <w:r w:rsidRPr="00BB7DDB">
        <w:rPr>
          <w:color w:val="231F20"/>
        </w:rPr>
        <w:t>cars.</w:t>
      </w:r>
      <w:r>
        <w:rPr>
          <w:color w:val="231F20"/>
        </w:rPr>
        <w:tab/>
      </w:r>
      <w:r w:rsidRPr="00BB7DDB">
        <w:rPr>
          <w:b/>
          <w:color w:val="231F20"/>
        </w:rPr>
        <w:t>[2]</w:t>
      </w:r>
    </w:p>
    <w:p w14:paraId="10D0436A" w14:textId="77777777" w:rsidR="008828A6" w:rsidRPr="002074E9" w:rsidRDefault="008828A6" w:rsidP="008828A6">
      <w:pPr>
        <w:rPr>
          <w:bCs/>
          <w:sz w:val="23"/>
        </w:rPr>
      </w:pPr>
    </w:p>
    <w:p w14:paraId="20B6F90D" w14:textId="21F12C69" w:rsidR="008828A6" w:rsidRPr="00362BBF" w:rsidRDefault="008828A6" w:rsidP="008828A6">
      <w:pPr>
        <w:ind w:right="-574" w:firstLine="567"/>
      </w:pPr>
      <w:r w:rsidRPr="008828A6">
        <w:rPr>
          <w:b/>
          <w:bCs/>
          <w:color w:val="231F20"/>
        </w:rPr>
        <w:t>(b)</w:t>
      </w:r>
      <w:r>
        <w:rPr>
          <w:color w:val="231F20"/>
        </w:rPr>
        <w:tab/>
      </w:r>
      <w:r w:rsidRPr="00362BBF">
        <w:rPr>
          <w:color w:val="231F20"/>
        </w:rPr>
        <w:t>Describe the type and strength of the correlation shown in the completed scatter</w:t>
      </w:r>
      <w:r w:rsidRPr="00362BBF">
        <w:rPr>
          <w:color w:val="231F20"/>
          <w:spacing w:val="-21"/>
        </w:rPr>
        <w:t xml:space="preserve"> </w:t>
      </w:r>
      <w:r w:rsidRPr="00362BBF">
        <w:rPr>
          <w:color w:val="231F20"/>
        </w:rPr>
        <w:t>diagram.</w:t>
      </w:r>
    </w:p>
    <w:p w14:paraId="267D1C66" w14:textId="77777777" w:rsidR="008828A6" w:rsidRPr="00BB7DDB" w:rsidRDefault="008828A6" w:rsidP="008828A6">
      <w:pPr>
        <w:ind w:right="-291"/>
        <w:rPr>
          <w:sz w:val="23"/>
        </w:rPr>
      </w:pPr>
    </w:p>
    <w:p w14:paraId="28B74322" w14:textId="623C63F8" w:rsidR="008828A6" w:rsidRDefault="008828A6" w:rsidP="008828A6">
      <w:pPr>
        <w:jc w:val="right"/>
        <w:rPr>
          <w:b/>
        </w:rPr>
      </w:pPr>
      <w:r w:rsidRPr="00BB7DDB">
        <w:rPr>
          <w:color w:val="231F20"/>
        </w:rPr>
        <w:t>....................................................................................................................................</w:t>
      </w:r>
      <w:r w:rsidR="002074E9">
        <w:rPr>
          <w:color w:val="231F20"/>
        </w:rPr>
        <w:t>.</w:t>
      </w:r>
      <w:r w:rsidRPr="00BB7DDB">
        <w:rPr>
          <w:color w:val="231F20"/>
        </w:rPr>
        <w:t>.</w:t>
      </w:r>
      <w:r>
        <w:rPr>
          <w:color w:val="231F20"/>
        </w:rPr>
        <w:t xml:space="preserve"> </w:t>
      </w:r>
      <w:r>
        <w:rPr>
          <w:b/>
          <w:color w:val="231F20"/>
        </w:rPr>
        <w:t>[2]</w:t>
      </w:r>
    </w:p>
    <w:p w14:paraId="54BE6ADC" w14:textId="28165676" w:rsidR="008828A6" w:rsidRDefault="008828A6" w:rsidP="008828A6"/>
    <w:p w14:paraId="7BFFBB3D" w14:textId="1CBF1337" w:rsidR="008828A6" w:rsidRDefault="008828A6" w:rsidP="008828A6"/>
    <w:p w14:paraId="2ECF96FA" w14:textId="77777777" w:rsidR="008828A6" w:rsidRDefault="008828A6">
      <w:pPr>
        <w:spacing w:line="240" w:lineRule="auto"/>
      </w:pPr>
      <w:r>
        <w:br w:type="page"/>
      </w:r>
    </w:p>
    <w:p w14:paraId="1556AF8A" w14:textId="77777777" w:rsidR="00DE6DED" w:rsidRDefault="00DE6DED" w:rsidP="00DE6DED"/>
    <w:p w14:paraId="39990DB6" w14:textId="105F2225" w:rsidR="00DE6DED" w:rsidRPr="00362BBF" w:rsidRDefault="00DE6DED" w:rsidP="00DE6DED">
      <w:pPr>
        <w:ind w:firstLine="567"/>
      </w:pPr>
      <w:r w:rsidRPr="00DE6DED">
        <w:rPr>
          <w:b/>
          <w:bCs/>
          <w:color w:val="231F20"/>
        </w:rPr>
        <w:t>(c)</w:t>
      </w:r>
      <w:r>
        <w:rPr>
          <w:color w:val="231F20"/>
        </w:rPr>
        <w:tab/>
      </w:r>
      <w:r w:rsidRPr="00DE6DED">
        <w:rPr>
          <w:color w:val="231F20"/>
        </w:rPr>
        <w:t>One car lost its value more quickly than the other</w:t>
      </w:r>
      <w:r w:rsidRPr="00DE6DED">
        <w:rPr>
          <w:color w:val="231F20"/>
          <w:spacing w:val="-7"/>
        </w:rPr>
        <w:t xml:space="preserve"> </w:t>
      </w:r>
      <w:r w:rsidRPr="00DE6DED">
        <w:rPr>
          <w:color w:val="231F20"/>
        </w:rPr>
        <w:t>cars.</w:t>
      </w:r>
    </w:p>
    <w:p w14:paraId="3FAFCB05" w14:textId="77777777" w:rsidR="00DE6DED" w:rsidRPr="002074E9" w:rsidRDefault="00DE6DED" w:rsidP="00DE6DED">
      <w:pPr>
        <w:rPr>
          <w:szCs w:val="22"/>
        </w:rPr>
      </w:pPr>
    </w:p>
    <w:p w14:paraId="560C58BB" w14:textId="1D0F272E" w:rsidR="00DE6DED" w:rsidRDefault="00DE6DED" w:rsidP="00DE6DED">
      <w:pPr>
        <w:tabs>
          <w:tab w:val="right" w:pos="9632"/>
        </w:tabs>
        <w:ind w:left="567" w:firstLine="567"/>
        <w:rPr>
          <w:b/>
        </w:rPr>
      </w:pPr>
      <w:r>
        <w:rPr>
          <w:color w:val="231F20"/>
        </w:rPr>
        <w:t>On the scatter diagram, draw a circle around the point representing</w:t>
      </w:r>
      <w:r>
        <w:rPr>
          <w:color w:val="231F20"/>
          <w:spacing w:val="-18"/>
        </w:rPr>
        <w:t xml:space="preserve"> </w:t>
      </w:r>
      <w:r>
        <w:rPr>
          <w:color w:val="231F20"/>
        </w:rPr>
        <w:t>this</w:t>
      </w:r>
      <w:r>
        <w:rPr>
          <w:color w:val="231F20"/>
          <w:spacing w:val="-1"/>
        </w:rPr>
        <w:t xml:space="preserve"> </w:t>
      </w:r>
      <w:r>
        <w:rPr>
          <w:color w:val="231F20"/>
          <w:spacing w:val="-3"/>
        </w:rPr>
        <w:t>car.</w:t>
      </w:r>
      <w:r>
        <w:rPr>
          <w:color w:val="231F20"/>
          <w:spacing w:val="-3"/>
        </w:rPr>
        <w:tab/>
      </w:r>
      <w:r>
        <w:rPr>
          <w:b/>
          <w:color w:val="231F20"/>
        </w:rPr>
        <w:t>[1]</w:t>
      </w:r>
    </w:p>
    <w:p w14:paraId="32B4D693" w14:textId="77777777" w:rsidR="00DE6DED" w:rsidRPr="002074E9" w:rsidRDefault="00DE6DED" w:rsidP="00DE6DED">
      <w:pPr>
        <w:rPr>
          <w:bCs/>
          <w:szCs w:val="22"/>
        </w:rPr>
      </w:pPr>
    </w:p>
    <w:p w14:paraId="5E989AAB" w14:textId="7E3D461F" w:rsidR="00DE6DED" w:rsidRPr="00BB7DDB" w:rsidRDefault="00DE6DED" w:rsidP="00DE6DED">
      <w:pPr>
        <w:ind w:firstLine="567"/>
      </w:pPr>
      <w:r w:rsidRPr="00DE6DED">
        <w:rPr>
          <w:b/>
          <w:bCs/>
          <w:color w:val="231F20"/>
        </w:rPr>
        <w:t>(d)</w:t>
      </w:r>
      <w:r>
        <w:rPr>
          <w:color w:val="231F20"/>
        </w:rPr>
        <w:tab/>
      </w:r>
      <w:r w:rsidRPr="00DE6DED">
        <w:rPr>
          <w:color w:val="231F20"/>
        </w:rPr>
        <w:t>By drawing a line of best fit, estimate the value of a car that is 5 years</w:t>
      </w:r>
      <w:r w:rsidRPr="00DE6DED">
        <w:rPr>
          <w:color w:val="231F20"/>
          <w:spacing w:val="-21"/>
        </w:rPr>
        <w:t xml:space="preserve"> </w:t>
      </w:r>
      <w:r w:rsidRPr="00DE6DED">
        <w:rPr>
          <w:color w:val="231F20"/>
        </w:rPr>
        <w:t>old.</w:t>
      </w:r>
    </w:p>
    <w:p w14:paraId="1F728716" w14:textId="77777777" w:rsidR="00DE6DED" w:rsidRPr="002074E9" w:rsidRDefault="00DE6DED" w:rsidP="00DE6DED">
      <w:pPr>
        <w:rPr>
          <w:szCs w:val="22"/>
        </w:rPr>
      </w:pPr>
    </w:p>
    <w:p w14:paraId="07B51F3A" w14:textId="77777777" w:rsidR="00DE6DED" w:rsidRPr="002074E9" w:rsidRDefault="00DE6DED" w:rsidP="00DE6DED">
      <w:pPr>
        <w:rPr>
          <w:szCs w:val="22"/>
        </w:rPr>
      </w:pPr>
    </w:p>
    <w:p w14:paraId="4A7BAB71" w14:textId="77777777" w:rsidR="00DE6DED" w:rsidRPr="002074E9" w:rsidRDefault="00DE6DED" w:rsidP="00DE6DED">
      <w:pPr>
        <w:rPr>
          <w:szCs w:val="22"/>
        </w:rPr>
      </w:pPr>
    </w:p>
    <w:p w14:paraId="056CF0CF" w14:textId="77777777" w:rsidR="00DE6DED" w:rsidRPr="002074E9" w:rsidRDefault="00DE6DED" w:rsidP="00DE6DED">
      <w:pPr>
        <w:rPr>
          <w:szCs w:val="22"/>
        </w:rPr>
      </w:pPr>
    </w:p>
    <w:p w14:paraId="0BAF7FD8" w14:textId="038946C6" w:rsidR="00DE6DED" w:rsidRPr="00B60C1B" w:rsidRDefault="00DE6DED" w:rsidP="00DF2BFF">
      <w:pPr>
        <w:jc w:val="right"/>
      </w:pPr>
      <w:r w:rsidRPr="00DE6DED">
        <w:rPr>
          <w:b/>
          <w:bCs/>
        </w:rPr>
        <w:t>(d)</w:t>
      </w:r>
      <w:r w:rsidRPr="002074E9">
        <w:t xml:space="preserve"> </w:t>
      </w:r>
      <w:r>
        <w:t>£……..</w:t>
      </w:r>
      <w:r w:rsidRPr="00B60C1B">
        <w:t>……………</w:t>
      </w:r>
      <w:r>
        <w:t>.</w:t>
      </w:r>
      <w:r w:rsidRPr="00B60C1B">
        <w:t xml:space="preserve">………………. </w:t>
      </w:r>
      <w:r w:rsidRPr="00B60C1B">
        <w:rPr>
          <w:b/>
        </w:rPr>
        <w:t>[</w:t>
      </w:r>
      <w:r>
        <w:rPr>
          <w:b/>
        </w:rPr>
        <w:t>2</w:t>
      </w:r>
      <w:r w:rsidRPr="00B60C1B">
        <w:rPr>
          <w:b/>
        </w:rPr>
        <w:t>]</w:t>
      </w:r>
    </w:p>
    <w:p w14:paraId="39612BE1" w14:textId="0FB82167" w:rsidR="00DE6DED" w:rsidRPr="002074E9" w:rsidRDefault="00DE6DED" w:rsidP="00DE6DED">
      <w:pPr>
        <w:rPr>
          <w:bCs/>
          <w:szCs w:val="22"/>
        </w:rPr>
      </w:pPr>
    </w:p>
    <w:p w14:paraId="5FDD2B2E" w14:textId="444F6237" w:rsidR="00DE6DED" w:rsidRDefault="00DE6DED" w:rsidP="00DE6DED">
      <w:pPr>
        <w:ind w:left="1134" w:hanging="567"/>
        <w:rPr>
          <w:color w:val="231F20"/>
        </w:rPr>
      </w:pPr>
      <w:r w:rsidRPr="00DE6DED">
        <w:rPr>
          <w:b/>
          <w:bCs/>
          <w:color w:val="231F20"/>
        </w:rPr>
        <w:t>(e)</w:t>
      </w:r>
      <w:r>
        <w:rPr>
          <w:color w:val="231F20"/>
        </w:rPr>
        <w:tab/>
      </w:r>
      <w:r w:rsidRPr="00DE6DED">
        <w:rPr>
          <w:color w:val="231F20"/>
        </w:rPr>
        <w:t>Explain the limitations of using the equation of the line of best fit to estimate the value of a car that is 20 years</w:t>
      </w:r>
      <w:r w:rsidRPr="00DE6DED">
        <w:rPr>
          <w:color w:val="231F20"/>
          <w:spacing w:val="-4"/>
        </w:rPr>
        <w:t xml:space="preserve"> </w:t>
      </w:r>
      <w:r w:rsidRPr="00DE6DED">
        <w:rPr>
          <w:color w:val="231F20"/>
        </w:rPr>
        <w:t>old.</w:t>
      </w:r>
    </w:p>
    <w:p w14:paraId="3477A1DC" w14:textId="77777777" w:rsidR="00DE6DED" w:rsidRDefault="00DE6DED" w:rsidP="002074E9"/>
    <w:p w14:paraId="13BDCEB1" w14:textId="5677A1DF" w:rsidR="00DE6DED" w:rsidRDefault="00DE6DED" w:rsidP="00A42DA0">
      <w:pPr>
        <w:tabs>
          <w:tab w:val="left" w:pos="567"/>
        </w:tabs>
        <w:jc w:val="right"/>
      </w:pPr>
      <w:r>
        <w:t>...</w:t>
      </w:r>
      <w:r w:rsidRPr="000C2AAB">
        <w:t>……………………………………………………………………………………………………</w:t>
      </w:r>
    </w:p>
    <w:p w14:paraId="73AF1B76" w14:textId="77777777" w:rsidR="00DE6DED" w:rsidRDefault="00DE6DED" w:rsidP="002074E9">
      <w:pPr>
        <w:tabs>
          <w:tab w:val="left" w:pos="567"/>
        </w:tabs>
      </w:pPr>
    </w:p>
    <w:p w14:paraId="1FBD82CB" w14:textId="71E1B61C" w:rsidR="00DE6DED" w:rsidRDefault="00DE6DED" w:rsidP="00DE6DED">
      <w:pPr>
        <w:jc w:val="right"/>
      </w:pPr>
      <w:r>
        <w:t>.....</w:t>
      </w:r>
      <w:r w:rsidRPr="000C2AAB">
        <w:t>………………………………………………………………………………………………</w:t>
      </w:r>
      <w:r>
        <w:t xml:space="preserve"> </w:t>
      </w:r>
      <w:r w:rsidRPr="00511C04">
        <w:rPr>
          <w:b/>
          <w:bCs/>
        </w:rPr>
        <w:t>[</w:t>
      </w:r>
      <w:r>
        <w:rPr>
          <w:b/>
          <w:bCs/>
        </w:rPr>
        <w:t>1</w:t>
      </w:r>
      <w:r w:rsidRPr="00511C04">
        <w:rPr>
          <w:b/>
          <w:bCs/>
        </w:rPr>
        <w:t>]</w:t>
      </w:r>
    </w:p>
    <w:p w14:paraId="52EF608E" w14:textId="77777777" w:rsidR="00DE6DED" w:rsidRDefault="00DE6DED">
      <w:pPr>
        <w:spacing w:line="240" w:lineRule="auto"/>
      </w:pPr>
    </w:p>
    <w:p w14:paraId="01636B71" w14:textId="77777777" w:rsidR="00DE6DED" w:rsidRDefault="00DE6DED">
      <w:pPr>
        <w:spacing w:line="240" w:lineRule="auto"/>
      </w:pPr>
    </w:p>
    <w:p w14:paraId="0B80FCF1" w14:textId="44580FD0" w:rsidR="008828A6" w:rsidRDefault="008828A6">
      <w:pPr>
        <w:spacing w:line="240" w:lineRule="auto"/>
      </w:pPr>
      <w:r>
        <w:br w:type="page"/>
      </w:r>
    </w:p>
    <w:p w14:paraId="2F1591AA" w14:textId="77777777" w:rsidR="00DE6DED" w:rsidRDefault="00DE6DED" w:rsidP="00DE6DED"/>
    <w:p w14:paraId="00908B29" w14:textId="7DEB4BC2" w:rsidR="00DE6DED" w:rsidRDefault="00DE6DED" w:rsidP="00DE6DED">
      <w:pPr>
        <w:rPr>
          <w:color w:val="231F20"/>
          <w:spacing w:val="-4"/>
        </w:rPr>
      </w:pPr>
      <w:r w:rsidRPr="00DE6DED">
        <w:rPr>
          <w:b/>
          <w:bCs/>
          <w:color w:val="231F20"/>
        </w:rPr>
        <w:t>6</w:t>
      </w:r>
      <w:r>
        <w:rPr>
          <w:color w:val="231F20"/>
        </w:rPr>
        <w:tab/>
        <w:t>A bag contains 5 red counters and 4 blue counters</w:t>
      </w:r>
      <w:r>
        <w:rPr>
          <w:color w:val="231F20"/>
          <w:spacing w:val="-25"/>
        </w:rPr>
        <w:t xml:space="preserve"> </w:t>
      </w:r>
      <w:r>
        <w:rPr>
          <w:color w:val="231F20"/>
          <w:spacing w:val="-4"/>
        </w:rPr>
        <w:t>only.</w:t>
      </w:r>
    </w:p>
    <w:p w14:paraId="17BE449B" w14:textId="4B6B7C15" w:rsidR="00DE6DED" w:rsidRDefault="00DE6DED" w:rsidP="00DE6DED">
      <w:pPr>
        <w:ind w:firstLine="567"/>
        <w:rPr>
          <w:color w:val="231F20"/>
        </w:rPr>
      </w:pPr>
      <w:r>
        <w:rPr>
          <w:color w:val="231F20"/>
        </w:rPr>
        <w:t>Jack picks a counter at random and then replaces it.</w:t>
      </w:r>
    </w:p>
    <w:p w14:paraId="5E5616DC" w14:textId="4437477C" w:rsidR="00DE6DED" w:rsidRDefault="00DE6DED" w:rsidP="00DE6DED">
      <w:pPr>
        <w:ind w:firstLine="567"/>
      </w:pPr>
      <w:r>
        <w:rPr>
          <w:color w:val="231F20"/>
        </w:rPr>
        <w:t>Jack then picks a second counter at</w:t>
      </w:r>
      <w:r>
        <w:rPr>
          <w:color w:val="231F20"/>
          <w:spacing w:val="-5"/>
        </w:rPr>
        <w:t xml:space="preserve"> </w:t>
      </w:r>
      <w:r>
        <w:rPr>
          <w:color w:val="231F20"/>
        </w:rPr>
        <w:t>random.</w:t>
      </w:r>
    </w:p>
    <w:p w14:paraId="27B7F05B" w14:textId="77777777" w:rsidR="00DE6DED" w:rsidRDefault="00DE6DED" w:rsidP="00DE6DED"/>
    <w:p w14:paraId="568CA541" w14:textId="2E4302AF" w:rsidR="00DE6DED" w:rsidRDefault="00DE6DED" w:rsidP="00DE6DED">
      <w:pPr>
        <w:ind w:firstLine="567"/>
      </w:pPr>
      <w:r w:rsidRPr="00DE6DED">
        <w:rPr>
          <w:b/>
          <w:bCs/>
          <w:color w:val="231F20"/>
        </w:rPr>
        <w:t>(a)</w:t>
      </w:r>
      <w:r>
        <w:rPr>
          <w:color w:val="231F20"/>
        </w:rPr>
        <w:tab/>
        <w:t>Complete the tree</w:t>
      </w:r>
      <w:r>
        <w:rPr>
          <w:color w:val="231F20"/>
          <w:spacing w:val="-2"/>
        </w:rPr>
        <w:t xml:space="preserve"> </w:t>
      </w:r>
      <w:r>
        <w:rPr>
          <w:color w:val="231F20"/>
        </w:rPr>
        <w:t>diagram.</w:t>
      </w:r>
    </w:p>
    <w:p w14:paraId="37614D2A" w14:textId="5BCAC120" w:rsidR="00DE6DED" w:rsidRDefault="00DE6DED">
      <w:pPr>
        <w:spacing w:line="240" w:lineRule="auto"/>
      </w:pPr>
    </w:p>
    <w:p w14:paraId="0C5FC264" w14:textId="3B18AD6B" w:rsidR="00DE6DED" w:rsidRDefault="00DE6DED">
      <w:pPr>
        <w:spacing w:line="240" w:lineRule="auto"/>
      </w:pPr>
      <w:r>
        <w:rPr>
          <w:noProof/>
        </w:rPr>
        <w:drawing>
          <wp:inline distT="0" distB="0" distL="0" distR="0" wp14:anchorId="3CC1AFB9" wp14:editId="14046F44">
            <wp:extent cx="5273040" cy="3822192"/>
            <wp:effectExtent l="0" t="0" r="3810" b="6985"/>
            <wp:docPr id="18" name="Picture 18" descr="Tre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J560_05_Question_6.jpg"/>
                    <pic:cNvPicPr/>
                  </pic:nvPicPr>
                  <pic:blipFill>
                    <a:blip r:embed="rId27"/>
                    <a:stretch>
                      <a:fillRect/>
                    </a:stretch>
                  </pic:blipFill>
                  <pic:spPr>
                    <a:xfrm>
                      <a:off x="0" y="0"/>
                      <a:ext cx="5273040" cy="3822192"/>
                    </a:xfrm>
                    <a:prstGeom prst="rect">
                      <a:avLst/>
                    </a:prstGeom>
                  </pic:spPr>
                </pic:pic>
              </a:graphicData>
            </a:graphic>
          </wp:inline>
        </w:drawing>
      </w:r>
    </w:p>
    <w:p w14:paraId="5B6EBC4E" w14:textId="3B09B748" w:rsidR="00DE6DED" w:rsidRPr="00B60C1B" w:rsidRDefault="00DE6DED" w:rsidP="00DF2BFF">
      <w:pPr>
        <w:jc w:val="right"/>
      </w:pPr>
      <w:r w:rsidRPr="00B60C1B">
        <w:rPr>
          <w:b/>
        </w:rPr>
        <w:t>[</w:t>
      </w:r>
      <w:r>
        <w:rPr>
          <w:b/>
        </w:rPr>
        <w:t>2</w:t>
      </w:r>
      <w:r w:rsidRPr="00B60C1B">
        <w:rPr>
          <w:b/>
        </w:rPr>
        <w:t>]</w:t>
      </w:r>
    </w:p>
    <w:p w14:paraId="52C7376D" w14:textId="77777777" w:rsidR="00DE6DED" w:rsidRDefault="00DE6DED" w:rsidP="00DE6DED"/>
    <w:p w14:paraId="05D76F73" w14:textId="27D53AFA" w:rsidR="00DE6DED" w:rsidRDefault="00DE6DED" w:rsidP="00DE6DED">
      <w:pPr>
        <w:ind w:firstLine="567"/>
      </w:pPr>
      <w:r w:rsidRPr="00DE6DED">
        <w:rPr>
          <w:b/>
          <w:bCs/>
          <w:color w:val="231F20"/>
        </w:rPr>
        <w:t>(b)</w:t>
      </w:r>
      <w:r>
        <w:rPr>
          <w:color w:val="231F20"/>
        </w:rPr>
        <w:tab/>
      </w:r>
      <w:r w:rsidRPr="00DE6DED">
        <w:rPr>
          <w:color w:val="231F20"/>
        </w:rPr>
        <w:t>Work out the probability that Jack picks two red</w:t>
      </w:r>
      <w:r w:rsidRPr="00DE6DED">
        <w:rPr>
          <w:color w:val="231F20"/>
          <w:spacing w:val="-7"/>
        </w:rPr>
        <w:t xml:space="preserve"> </w:t>
      </w:r>
      <w:r w:rsidRPr="00DE6DED">
        <w:rPr>
          <w:color w:val="231F20"/>
        </w:rPr>
        <w:t>counters.</w:t>
      </w:r>
    </w:p>
    <w:p w14:paraId="34DB3E48" w14:textId="77777777" w:rsidR="00DE6DED" w:rsidRDefault="00DE6DED" w:rsidP="00DE6DED"/>
    <w:p w14:paraId="59F13023" w14:textId="77777777" w:rsidR="00DE6DED" w:rsidRDefault="00DE6DED" w:rsidP="00DE6DED"/>
    <w:p w14:paraId="14D0A2B5" w14:textId="77777777" w:rsidR="00DE6DED" w:rsidRDefault="00DE6DED" w:rsidP="00DE6DED"/>
    <w:p w14:paraId="22FEB420" w14:textId="77777777" w:rsidR="00DE6DED" w:rsidRDefault="00DE6DED" w:rsidP="00DE6DED"/>
    <w:p w14:paraId="2050F636" w14:textId="77777777" w:rsidR="00DE6DED" w:rsidRDefault="00DE6DED" w:rsidP="00DE6DED"/>
    <w:p w14:paraId="5D022D23" w14:textId="77777777" w:rsidR="00DE6DED" w:rsidRDefault="00DE6DED" w:rsidP="00DE6DED"/>
    <w:p w14:paraId="378A8868" w14:textId="77777777" w:rsidR="00DE6DED" w:rsidRDefault="00DE6DED" w:rsidP="00DE6DED"/>
    <w:p w14:paraId="589FDED0" w14:textId="77777777" w:rsidR="00DE6DED" w:rsidRDefault="00DE6DED" w:rsidP="00DE6DED"/>
    <w:p w14:paraId="0833B406" w14:textId="77777777" w:rsidR="00DE6DED" w:rsidRDefault="00DE6DED" w:rsidP="00DE6DED"/>
    <w:p w14:paraId="428DF138" w14:textId="77777777" w:rsidR="00DE6DED" w:rsidRDefault="00DE6DED" w:rsidP="00DE6DED"/>
    <w:p w14:paraId="5A6BBD2B" w14:textId="77777777" w:rsidR="00DE6DED" w:rsidRDefault="00DE6DED" w:rsidP="00DE6DED"/>
    <w:p w14:paraId="724513ED" w14:textId="77777777" w:rsidR="00DE6DED" w:rsidRDefault="00DE6DED" w:rsidP="00DE6DED"/>
    <w:p w14:paraId="5F1A6E38" w14:textId="77777777" w:rsidR="00DE6DED" w:rsidRDefault="00DE6DED" w:rsidP="00DE6DED"/>
    <w:p w14:paraId="140355C1" w14:textId="77777777" w:rsidR="00DE6DED" w:rsidRDefault="00DE6DED" w:rsidP="00DE6DED"/>
    <w:p w14:paraId="5EFD86CE" w14:textId="77777777" w:rsidR="00DE6DED" w:rsidRDefault="00DE6DED" w:rsidP="00DE6DED"/>
    <w:p w14:paraId="3F2987CB" w14:textId="77777777" w:rsidR="00DE6DED" w:rsidRDefault="00DE6DED" w:rsidP="00DE6DED"/>
    <w:p w14:paraId="374B535C" w14:textId="77777777" w:rsidR="00DE6DED" w:rsidRDefault="00DE6DED" w:rsidP="00DE6DED">
      <w:pPr>
        <w:rPr>
          <w:sz w:val="23"/>
        </w:rPr>
      </w:pPr>
    </w:p>
    <w:p w14:paraId="3A445433" w14:textId="2C0329BB" w:rsidR="00DE6DED" w:rsidRPr="00B60C1B" w:rsidRDefault="00DE6DED" w:rsidP="00DF2BFF">
      <w:pPr>
        <w:jc w:val="right"/>
      </w:pPr>
      <w:r w:rsidRPr="00DE6DED">
        <w:rPr>
          <w:b/>
          <w:bCs/>
        </w:rPr>
        <w:t>(b)</w:t>
      </w:r>
      <w:r>
        <w:t xml:space="preserve"> ……..</w:t>
      </w:r>
      <w:r w:rsidRPr="00B60C1B">
        <w:t>……………</w:t>
      </w:r>
      <w:r>
        <w:t>.</w:t>
      </w:r>
      <w:r w:rsidRPr="00B60C1B">
        <w:t xml:space="preserve">………………. </w:t>
      </w:r>
      <w:r w:rsidRPr="00B60C1B">
        <w:rPr>
          <w:b/>
        </w:rPr>
        <w:t>[</w:t>
      </w:r>
      <w:r>
        <w:rPr>
          <w:b/>
        </w:rPr>
        <w:t>2</w:t>
      </w:r>
      <w:r w:rsidRPr="00B60C1B">
        <w:rPr>
          <w:b/>
        </w:rPr>
        <w:t>]</w:t>
      </w:r>
    </w:p>
    <w:p w14:paraId="65DC0F2B" w14:textId="77777777" w:rsidR="00DE6DED" w:rsidRPr="00DE6DED" w:rsidRDefault="00DE6DED" w:rsidP="00DE6DED"/>
    <w:p w14:paraId="704B8478" w14:textId="1064B172" w:rsidR="00DE6DED" w:rsidRDefault="00DE6DED">
      <w:pPr>
        <w:spacing w:line="240" w:lineRule="auto"/>
      </w:pPr>
      <w:r>
        <w:br w:type="page"/>
      </w:r>
    </w:p>
    <w:p w14:paraId="01F812F9" w14:textId="77777777" w:rsidR="00DE6DED" w:rsidRDefault="00DE6DED" w:rsidP="00DE6DED"/>
    <w:p w14:paraId="2F9D7017" w14:textId="328C81EE" w:rsidR="00DE6DED" w:rsidRPr="0039255E" w:rsidRDefault="00DE6DED" w:rsidP="00B81E7C">
      <w:r>
        <w:rPr>
          <w:bCs/>
          <w:noProof/>
          <w:sz w:val="27"/>
        </w:rPr>
        <mc:AlternateContent>
          <mc:Choice Requires="wps">
            <w:drawing>
              <wp:anchor distT="0" distB="0" distL="114300" distR="114300" simplePos="0" relativeHeight="251665408" behindDoc="0" locked="0" layoutInCell="1" allowOverlap="1" wp14:anchorId="7A44DFC0" wp14:editId="092D3682">
                <wp:simplePos x="0" y="0"/>
                <wp:positionH relativeFrom="column">
                  <wp:posOffset>4366260</wp:posOffset>
                </wp:positionH>
                <wp:positionV relativeFrom="paragraph">
                  <wp:posOffset>100330</wp:posOffset>
                </wp:positionV>
                <wp:extent cx="2208530" cy="2076450"/>
                <wp:effectExtent l="38100" t="38100" r="58420" b="114300"/>
                <wp:wrapSquare wrapText="bothSides"/>
                <wp:docPr id="33" name="Freeform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08530" cy="2076450"/>
                        </a:xfrm>
                        <a:custGeom>
                          <a:avLst/>
                          <a:gdLst>
                            <a:gd name="T0" fmla="+- 0 8093 7643"/>
                            <a:gd name="T1" fmla="*/ T0 w 3210"/>
                            <a:gd name="T2" fmla="+- 0 117 -313"/>
                            <a:gd name="T3" fmla="*/ 117 h 2930"/>
                            <a:gd name="T4" fmla="+- 0 8093 7643"/>
                            <a:gd name="T5" fmla="*/ T4 w 3210"/>
                            <a:gd name="T6" fmla="+- 0 737 -313"/>
                            <a:gd name="T7" fmla="*/ 737 h 2930"/>
                            <a:gd name="T8" fmla="+- 0 7643 7643"/>
                            <a:gd name="T9" fmla="*/ T8 w 3210"/>
                            <a:gd name="T10" fmla="+- 0 1152 -313"/>
                            <a:gd name="T11" fmla="*/ 1152 h 2930"/>
                            <a:gd name="T12" fmla="+- 0 8093 7643"/>
                            <a:gd name="T13" fmla="*/ T12 w 3210"/>
                            <a:gd name="T14" fmla="+- 0 1567 -313"/>
                            <a:gd name="T15" fmla="*/ 1567 h 2930"/>
                            <a:gd name="T16" fmla="+- 0 8093 7643"/>
                            <a:gd name="T17" fmla="*/ T16 w 3210"/>
                            <a:gd name="T18" fmla="+- 0 2187 -313"/>
                            <a:gd name="T19" fmla="*/ 2187 h 2930"/>
                            <a:gd name="T20" fmla="+- 0 8773 7643"/>
                            <a:gd name="T21" fmla="*/ T20 w 3210"/>
                            <a:gd name="T22" fmla="+- 0 2187 -313"/>
                            <a:gd name="T23" fmla="*/ 2187 h 2930"/>
                            <a:gd name="T24" fmla="+- 0 9248 7643"/>
                            <a:gd name="T25" fmla="*/ T24 w 3210"/>
                            <a:gd name="T26" fmla="+- 0 2617 -313"/>
                            <a:gd name="T27" fmla="*/ 2617 h 2930"/>
                            <a:gd name="T28" fmla="+- 0 9723 7643"/>
                            <a:gd name="T29" fmla="*/ T28 w 3210"/>
                            <a:gd name="T30" fmla="+- 0 2187 -313"/>
                            <a:gd name="T31" fmla="*/ 2187 h 2930"/>
                            <a:gd name="T32" fmla="+- 0 10403 7643"/>
                            <a:gd name="T33" fmla="*/ T32 w 3210"/>
                            <a:gd name="T34" fmla="+- 0 2187 -313"/>
                            <a:gd name="T35" fmla="*/ 2187 h 2930"/>
                            <a:gd name="T36" fmla="+- 0 10403 7643"/>
                            <a:gd name="T37" fmla="*/ T36 w 3210"/>
                            <a:gd name="T38" fmla="+- 0 1567 -313"/>
                            <a:gd name="T39" fmla="*/ 1567 h 2930"/>
                            <a:gd name="T40" fmla="+- 0 10853 7643"/>
                            <a:gd name="T41" fmla="*/ T40 w 3210"/>
                            <a:gd name="T42" fmla="+- 0 1152 -313"/>
                            <a:gd name="T43" fmla="*/ 1152 h 2930"/>
                            <a:gd name="T44" fmla="+- 0 10403 7643"/>
                            <a:gd name="T45" fmla="*/ T44 w 3210"/>
                            <a:gd name="T46" fmla="+- 0 737 -313"/>
                            <a:gd name="T47" fmla="*/ 737 h 2930"/>
                            <a:gd name="T48" fmla="+- 0 10403 7643"/>
                            <a:gd name="T49" fmla="*/ T48 w 3210"/>
                            <a:gd name="T50" fmla="+- 0 117 -313"/>
                            <a:gd name="T51" fmla="*/ 117 h 2930"/>
                            <a:gd name="T52" fmla="+- 0 9723 7643"/>
                            <a:gd name="T53" fmla="*/ T52 w 3210"/>
                            <a:gd name="T54" fmla="+- 0 117 -313"/>
                            <a:gd name="T55" fmla="*/ 117 h 2930"/>
                            <a:gd name="T56" fmla="+- 0 9248 7643"/>
                            <a:gd name="T57" fmla="*/ T56 w 3210"/>
                            <a:gd name="T58" fmla="+- 0 -313 -313"/>
                            <a:gd name="T59" fmla="*/ -313 h 2930"/>
                            <a:gd name="T60" fmla="+- 0 8773 7643"/>
                            <a:gd name="T61" fmla="*/ T60 w 3210"/>
                            <a:gd name="T62" fmla="+- 0 117 -313"/>
                            <a:gd name="T63" fmla="*/ 117 h 2930"/>
                            <a:gd name="T64" fmla="+- 0 8093 7643"/>
                            <a:gd name="T65" fmla="*/ T64 w 3210"/>
                            <a:gd name="T66" fmla="+- 0 117 -313"/>
                            <a:gd name="T67" fmla="*/ 117 h 29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3210" h="2930">
                              <a:moveTo>
                                <a:pt x="450" y="430"/>
                              </a:moveTo>
                              <a:lnTo>
                                <a:pt x="450" y="1050"/>
                              </a:lnTo>
                              <a:lnTo>
                                <a:pt x="0" y="1465"/>
                              </a:lnTo>
                              <a:lnTo>
                                <a:pt x="450" y="1880"/>
                              </a:lnTo>
                              <a:lnTo>
                                <a:pt x="450" y="2500"/>
                              </a:lnTo>
                              <a:lnTo>
                                <a:pt x="1130" y="2500"/>
                              </a:lnTo>
                              <a:lnTo>
                                <a:pt x="1605" y="2930"/>
                              </a:lnTo>
                              <a:lnTo>
                                <a:pt x="2080" y="2500"/>
                              </a:lnTo>
                              <a:lnTo>
                                <a:pt x="2760" y="2500"/>
                              </a:lnTo>
                              <a:lnTo>
                                <a:pt x="2760" y="1880"/>
                              </a:lnTo>
                              <a:lnTo>
                                <a:pt x="3210" y="1465"/>
                              </a:lnTo>
                              <a:lnTo>
                                <a:pt x="2760" y="1050"/>
                              </a:lnTo>
                              <a:lnTo>
                                <a:pt x="2760" y="430"/>
                              </a:lnTo>
                              <a:lnTo>
                                <a:pt x="2080" y="430"/>
                              </a:lnTo>
                              <a:lnTo>
                                <a:pt x="1605" y="0"/>
                              </a:lnTo>
                              <a:lnTo>
                                <a:pt x="1130" y="430"/>
                              </a:lnTo>
                              <a:lnTo>
                                <a:pt x="450" y="430"/>
                              </a:lnTo>
                              <a:close/>
                            </a:path>
                          </a:pathLst>
                        </a:custGeom>
                        <a:solidFill>
                          <a:schemeClr val="bg1"/>
                        </a:solidFill>
                        <a:ln w="12700">
                          <a:solidFill>
                            <a:srgbClr val="231F20"/>
                          </a:solidFill>
                          <a:round/>
                          <a:headEnd/>
                          <a:tailEnd/>
                        </a:ln>
                        <a:effectLst>
                          <a:outerShdw blurRad="50800" dist="38100" dir="2700000" algn="tl" rotWithShape="0">
                            <a:prstClr val="black">
                              <a:alpha val="40000"/>
                            </a:prstClr>
                          </a:outerShdw>
                        </a:effectLst>
                      </wps:spPr>
                      <wps:txbx>
                        <w:txbxContent>
                          <w:p w14:paraId="1118D830" w14:textId="77777777" w:rsidR="004719F4" w:rsidRDefault="004719F4" w:rsidP="00DE6DED">
                            <w:pPr>
                              <w:jc w:val="center"/>
                            </w:pPr>
                          </w:p>
                          <w:p w14:paraId="012A7232" w14:textId="77777777" w:rsidR="004719F4" w:rsidRPr="00B752B4" w:rsidRDefault="004719F4" w:rsidP="00DE6DED">
                            <w:pPr>
                              <w:jc w:val="center"/>
                              <w:rPr>
                                <w:sz w:val="26"/>
                                <w:szCs w:val="28"/>
                              </w:rPr>
                            </w:pPr>
                          </w:p>
                          <w:p w14:paraId="546BA9F3" w14:textId="77777777" w:rsidR="004719F4" w:rsidRDefault="004719F4" w:rsidP="00DE6DED">
                            <w:pPr>
                              <w:ind w:left="696" w:right="739"/>
                              <w:jc w:val="center"/>
                            </w:pPr>
                            <w:r>
                              <w:rPr>
                                <w:color w:val="231F20"/>
                                <w:u w:val="single" w:color="231F20"/>
                              </w:rPr>
                              <w:t>Ticket Sale</w:t>
                            </w:r>
                          </w:p>
                          <w:p w14:paraId="4163BB8D" w14:textId="77777777" w:rsidR="004719F4" w:rsidRDefault="004719F4" w:rsidP="00DE6DED">
                            <w:pPr>
                              <w:spacing w:before="62" w:line="249" w:lineRule="auto"/>
                              <w:ind w:left="740" w:right="739"/>
                              <w:jc w:val="center"/>
                            </w:pPr>
                            <w:r>
                              <w:rPr>
                                <w:color w:val="231F20"/>
                              </w:rPr>
                              <w:t>All prices</w:t>
                            </w:r>
                            <w:r>
                              <w:rPr>
                                <w:color w:val="231F20"/>
                                <w:spacing w:val="-11"/>
                              </w:rPr>
                              <w:t xml:space="preserve"> </w:t>
                            </w:r>
                            <w:r>
                              <w:rPr>
                                <w:color w:val="231F20"/>
                              </w:rPr>
                              <w:t>reduced by</w:t>
                            </w:r>
                            <w:r>
                              <w:rPr>
                                <w:color w:val="231F20"/>
                                <w:spacing w:val="-2"/>
                              </w:rPr>
                              <w:t xml:space="preserve"> </w:t>
                            </w:r>
                            <w:r>
                              <w:rPr>
                                <w:color w:val="231F20"/>
                              </w:rPr>
                              <w:t>35%</w:t>
                            </w:r>
                          </w:p>
                          <w:p w14:paraId="2A1EE139" w14:textId="77777777" w:rsidR="004719F4" w:rsidRPr="00B752B4" w:rsidRDefault="004719F4" w:rsidP="00DE6DED">
                            <w:pPr>
                              <w:spacing w:before="10"/>
                              <w:jc w:val="center"/>
                              <w:rPr>
                                <w:szCs w:val="20"/>
                              </w:rPr>
                            </w:pPr>
                          </w:p>
                          <w:p w14:paraId="7DB308BE" w14:textId="77777777" w:rsidR="004719F4" w:rsidRDefault="004719F4" w:rsidP="00DE6DED">
                            <w:pPr>
                              <w:spacing w:line="249" w:lineRule="auto"/>
                              <w:ind w:left="739" w:right="739"/>
                              <w:jc w:val="center"/>
                            </w:pPr>
                            <w:r>
                              <w:rPr>
                                <w:color w:val="231F20"/>
                              </w:rPr>
                              <w:t xml:space="preserve">(3% booking </w:t>
                            </w:r>
                            <w:r>
                              <w:rPr>
                                <w:color w:val="231F20"/>
                                <w:spacing w:val="-4"/>
                              </w:rPr>
                              <w:t xml:space="preserve">fee </w:t>
                            </w:r>
                            <w:r>
                              <w:rPr>
                                <w:color w:val="231F20"/>
                              </w:rPr>
                              <w:t>applies)</w:t>
                            </w:r>
                          </w:p>
                          <w:p w14:paraId="58635456" w14:textId="77777777" w:rsidR="004719F4" w:rsidRDefault="004719F4" w:rsidP="00DE6DED">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A44DFC0" id="Freeform 19" o:spid="_x0000_s1040" style="position:absolute;margin-left:343.8pt;margin-top:7.9pt;width:173.9pt;height:16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3210,293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" adj="-11796480,,5400" path="m450,430r,620l,1465r450,415l450,2500r680,l1605,2930r475,-430l2760,2500r,-620l3210,1465,2760,1050r,-620l2080,430,1605,,1130,430r-680,xe" fillcolor="white [3212]" strokecolor="#231f20" strokeweight="1pt">
                <v:stroke joinstyle="round"/>
                <v:shadow on="t" color="black" opacity="26214f" origin="-.5,-.5" offset=".74836mm,.74836mm"/>
                <v:formulas/>
                <v:path arrowok="t" o:connecttype="custom" o:connectlocs="309607,82916;309607,522302;0,816406;309607,1110511;309607,1549896;777458,1549896;1104265,1854631;1431072,1549896;1898923,1549896;1898923,1110511;2208530,816406;1898923,522302;1898923,82916;1431072,82916;1104265,-221819;777458,82916;309607,82916" o:connectangles="0,0,0,0,0,0,0,0,0,0,0,0,0,0,0,0,0" textboxrect="0,0,3210,2930"/>
                <v:textbox>
                  <w:txbxContent>
                    <w:p w14:paraId="1118D830" w14:textId="77777777" w:rsidR="004719F4" w:rsidRDefault="004719F4" w:rsidP="00DE6DED">
                      <w:pPr>
                        <w:jc w:val="center"/>
                      </w:pPr>
                    </w:p>
                    <w:p w14:paraId="012A7232" w14:textId="77777777" w:rsidR="004719F4" w:rsidRPr="00B752B4" w:rsidRDefault="004719F4" w:rsidP="00DE6DED">
                      <w:pPr>
                        <w:jc w:val="center"/>
                        <w:rPr>
                          <w:sz w:val="26"/>
                          <w:szCs w:val="28"/>
                        </w:rPr>
                      </w:pPr>
                    </w:p>
                    <w:p w14:paraId="546BA9F3" w14:textId="77777777" w:rsidR="004719F4" w:rsidRDefault="004719F4" w:rsidP="00DE6DED">
                      <w:pPr>
                        <w:ind w:left="696" w:right="739"/>
                        <w:jc w:val="center"/>
                      </w:pPr>
                      <w:r>
                        <w:rPr>
                          <w:color w:val="231F20"/>
                          <w:u w:val="single" w:color="231F20"/>
                        </w:rPr>
                        <w:t>Ticket Sale</w:t>
                      </w:r>
                    </w:p>
                    <w:p w14:paraId="4163BB8D" w14:textId="77777777" w:rsidR="004719F4" w:rsidRDefault="004719F4" w:rsidP="00DE6DED">
                      <w:pPr>
                        <w:spacing w:before="62" w:line="249" w:lineRule="auto"/>
                        <w:ind w:left="740" w:right="739"/>
                        <w:jc w:val="center"/>
                      </w:pPr>
                      <w:r>
                        <w:rPr>
                          <w:color w:val="231F20"/>
                        </w:rPr>
                        <w:t>All prices</w:t>
                      </w:r>
                      <w:r>
                        <w:rPr>
                          <w:color w:val="231F20"/>
                          <w:spacing w:val="-11"/>
                        </w:rPr>
                        <w:t xml:space="preserve"> </w:t>
                      </w:r>
                      <w:r>
                        <w:rPr>
                          <w:color w:val="231F20"/>
                        </w:rPr>
                        <w:t>reduced by</w:t>
                      </w:r>
                      <w:r>
                        <w:rPr>
                          <w:color w:val="231F20"/>
                          <w:spacing w:val="-2"/>
                        </w:rPr>
                        <w:t xml:space="preserve"> </w:t>
                      </w:r>
                      <w:r>
                        <w:rPr>
                          <w:color w:val="231F20"/>
                        </w:rPr>
                        <w:t>35%</w:t>
                      </w:r>
                    </w:p>
                    <w:p w14:paraId="2A1EE139" w14:textId="77777777" w:rsidR="004719F4" w:rsidRPr="00B752B4" w:rsidRDefault="004719F4" w:rsidP="00DE6DED">
                      <w:pPr>
                        <w:spacing w:before="10"/>
                        <w:jc w:val="center"/>
                        <w:rPr>
                          <w:szCs w:val="20"/>
                        </w:rPr>
                      </w:pPr>
                    </w:p>
                    <w:p w14:paraId="7DB308BE" w14:textId="77777777" w:rsidR="004719F4" w:rsidRDefault="004719F4" w:rsidP="00DE6DED">
                      <w:pPr>
                        <w:spacing w:line="249" w:lineRule="auto"/>
                        <w:ind w:left="739" w:right="739"/>
                        <w:jc w:val="center"/>
                      </w:pPr>
                      <w:r>
                        <w:rPr>
                          <w:color w:val="231F20"/>
                        </w:rPr>
                        <w:t xml:space="preserve">(3% booking </w:t>
                      </w:r>
                      <w:r>
                        <w:rPr>
                          <w:color w:val="231F20"/>
                          <w:spacing w:val="-4"/>
                        </w:rPr>
                        <w:t xml:space="preserve">fee </w:t>
                      </w:r>
                      <w:r>
                        <w:rPr>
                          <w:color w:val="231F20"/>
                        </w:rPr>
                        <w:t>applies)</w:t>
                      </w:r>
                    </w:p>
                    <w:p w14:paraId="58635456" w14:textId="77777777" w:rsidR="004719F4" w:rsidRDefault="004719F4" w:rsidP="00DE6DED">
                      <w:pPr>
                        <w:jc w:val="center"/>
                      </w:pPr>
                    </w:p>
                  </w:txbxContent>
                </v:textbox>
                <w10:wrap type="square"/>
              </v:shape>
            </w:pict>
          </mc:Fallback>
        </mc:AlternateContent>
      </w:r>
      <w:r>
        <w:rPr>
          <w:b/>
          <w:bCs/>
        </w:rPr>
        <w:t>7</w:t>
      </w:r>
      <w:r>
        <w:tab/>
      </w:r>
      <w:r w:rsidRPr="0039255E">
        <w:t>Adam buys some theatre tickets in a</w:t>
      </w:r>
      <w:r w:rsidRPr="0039255E">
        <w:rPr>
          <w:spacing w:val="-4"/>
        </w:rPr>
        <w:t xml:space="preserve"> </w:t>
      </w:r>
      <w:r w:rsidRPr="0039255E">
        <w:t>sale.</w:t>
      </w:r>
    </w:p>
    <w:p w14:paraId="45E1F8E6" w14:textId="77777777" w:rsidR="00DE6DED" w:rsidRPr="0039255E" w:rsidRDefault="00DE6DED" w:rsidP="00DE6DED">
      <w:pPr>
        <w:rPr>
          <w:sz w:val="23"/>
        </w:rPr>
      </w:pPr>
    </w:p>
    <w:p w14:paraId="09166188" w14:textId="77777777" w:rsidR="00DE6DED" w:rsidRPr="0039255E" w:rsidRDefault="00DE6DED" w:rsidP="00DE6DED">
      <w:pPr>
        <w:ind w:firstLine="567"/>
      </w:pPr>
      <w:r w:rsidRPr="0039255E">
        <w:t>The normal prices are</w:t>
      </w:r>
    </w:p>
    <w:p w14:paraId="3AA846F1" w14:textId="77777777" w:rsidR="00DE6DED" w:rsidRPr="0039255E" w:rsidRDefault="00DE6DED" w:rsidP="00DE6DED">
      <w:pPr>
        <w:rPr>
          <w:sz w:val="23"/>
        </w:rPr>
      </w:pPr>
    </w:p>
    <w:p w14:paraId="64B66FA7" w14:textId="77777777" w:rsidR="00DE6DED" w:rsidRPr="0039255E" w:rsidRDefault="00DE6DED" w:rsidP="00DE6DED">
      <w:pPr>
        <w:ind w:left="1134" w:firstLine="567"/>
      </w:pPr>
      <w:r w:rsidRPr="0039255E">
        <w:t>£80 for each</w:t>
      </w:r>
      <w:r w:rsidRPr="0039255E">
        <w:rPr>
          <w:spacing w:val="-12"/>
        </w:rPr>
        <w:t xml:space="preserve"> </w:t>
      </w:r>
      <w:r w:rsidRPr="0039255E">
        <w:t>adult</w:t>
      </w:r>
      <w:r>
        <w:t>,</w:t>
      </w:r>
    </w:p>
    <w:p w14:paraId="45E64D48" w14:textId="77777777" w:rsidR="00DE6DED" w:rsidRPr="0039255E" w:rsidRDefault="00DE6DED" w:rsidP="00DE6DED">
      <w:pPr>
        <w:ind w:left="1134" w:firstLine="567"/>
      </w:pPr>
      <w:r w:rsidRPr="0039255E">
        <w:t>£40 for each</w:t>
      </w:r>
      <w:r w:rsidRPr="0039255E">
        <w:rPr>
          <w:spacing w:val="-9"/>
        </w:rPr>
        <w:t xml:space="preserve"> </w:t>
      </w:r>
      <w:r w:rsidRPr="0039255E">
        <w:t>child.</w:t>
      </w:r>
    </w:p>
    <w:p w14:paraId="2F2FA769" w14:textId="77777777" w:rsidR="00DE6DED" w:rsidRPr="0039255E" w:rsidRDefault="00DE6DED" w:rsidP="00DE6DED">
      <w:pPr>
        <w:rPr>
          <w:sz w:val="23"/>
        </w:rPr>
      </w:pPr>
    </w:p>
    <w:p w14:paraId="52364255" w14:textId="77777777" w:rsidR="00DE6DED" w:rsidRPr="0039255E" w:rsidRDefault="00DE6DED" w:rsidP="00DE6DED">
      <w:pPr>
        <w:ind w:firstLine="567"/>
      </w:pPr>
      <w:r w:rsidRPr="0039255E">
        <w:t>In the sale, the prices are reduced by 35%.</w:t>
      </w:r>
    </w:p>
    <w:p w14:paraId="069B92E5" w14:textId="75840A1E" w:rsidR="00DE6DED" w:rsidRDefault="00DE6DED" w:rsidP="00DE6DED">
      <w:pPr>
        <w:ind w:firstLine="567"/>
      </w:pPr>
      <w:r w:rsidRPr="0039255E">
        <w:t>Adam buys 2 adult tickets and 1 child ticket at the sale price.</w:t>
      </w:r>
    </w:p>
    <w:p w14:paraId="195F10C5" w14:textId="77777777" w:rsidR="00DE6DED" w:rsidRPr="0039255E" w:rsidRDefault="00DE6DED" w:rsidP="00DE6DED">
      <w:pPr>
        <w:ind w:firstLine="567"/>
      </w:pPr>
      <w:r w:rsidRPr="0039255E">
        <w:t>A 3% booking fee is then added to the total cost of the tickets.</w:t>
      </w:r>
    </w:p>
    <w:p w14:paraId="6F13042B" w14:textId="77777777" w:rsidR="00DE6DED" w:rsidRPr="0039255E" w:rsidRDefault="00DE6DED" w:rsidP="00DE6DED"/>
    <w:p w14:paraId="4793E513" w14:textId="77777777" w:rsidR="00DE6DED" w:rsidRPr="0039255E" w:rsidRDefault="00DE6DED" w:rsidP="00DE6DED">
      <w:pPr>
        <w:ind w:firstLine="567"/>
      </w:pPr>
      <w:r w:rsidRPr="0039255E">
        <w:t>Calculate the total amount that Adam must pay.</w:t>
      </w:r>
    </w:p>
    <w:p w14:paraId="0FC7E2B2" w14:textId="77777777" w:rsidR="00DE6DED" w:rsidRPr="0039255E" w:rsidRDefault="00DE6DED" w:rsidP="00DE6DED">
      <w:pPr>
        <w:rPr>
          <w:sz w:val="24"/>
        </w:rPr>
      </w:pPr>
    </w:p>
    <w:p w14:paraId="02508383" w14:textId="77777777" w:rsidR="00DE6DED" w:rsidRPr="0039255E" w:rsidRDefault="00DE6DED" w:rsidP="00DE6DED">
      <w:pPr>
        <w:pStyle w:val="BodyText"/>
      </w:pPr>
    </w:p>
    <w:p w14:paraId="65D1D895" w14:textId="77777777" w:rsidR="00DE6DED" w:rsidRPr="0039255E" w:rsidRDefault="00DE6DED" w:rsidP="00DE6DED">
      <w:pPr>
        <w:pStyle w:val="BodyText"/>
      </w:pPr>
    </w:p>
    <w:p w14:paraId="3E6EBB7A" w14:textId="77777777" w:rsidR="00DE6DED" w:rsidRPr="0039255E" w:rsidRDefault="00DE6DED" w:rsidP="00DE6DED">
      <w:pPr>
        <w:pStyle w:val="BodyText"/>
      </w:pPr>
    </w:p>
    <w:p w14:paraId="391AFEA7" w14:textId="77777777" w:rsidR="00DE6DED" w:rsidRPr="0039255E" w:rsidRDefault="00DE6DED" w:rsidP="00DE6DED">
      <w:pPr>
        <w:pStyle w:val="BodyText"/>
      </w:pPr>
    </w:p>
    <w:p w14:paraId="5BA82382" w14:textId="77777777" w:rsidR="00DE6DED" w:rsidRPr="0039255E" w:rsidRDefault="00DE6DED" w:rsidP="00DE6DED">
      <w:pPr>
        <w:pStyle w:val="BodyText"/>
      </w:pPr>
    </w:p>
    <w:p w14:paraId="5C672012" w14:textId="77777777" w:rsidR="00DE6DED" w:rsidRPr="0039255E" w:rsidRDefault="00DE6DED" w:rsidP="00DE6DED">
      <w:pPr>
        <w:pStyle w:val="BodyText"/>
      </w:pPr>
    </w:p>
    <w:p w14:paraId="7B463750" w14:textId="77777777" w:rsidR="00DE6DED" w:rsidRPr="0039255E" w:rsidRDefault="00DE6DED" w:rsidP="00DE6DED">
      <w:pPr>
        <w:pStyle w:val="BodyText"/>
      </w:pPr>
    </w:p>
    <w:p w14:paraId="4FC50407" w14:textId="77777777" w:rsidR="00DE6DED" w:rsidRPr="0039255E" w:rsidRDefault="00DE6DED" w:rsidP="00DE6DED">
      <w:pPr>
        <w:pStyle w:val="BodyText"/>
      </w:pPr>
    </w:p>
    <w:p w14:paraId="54386612" w14:textId="77777777" w:rsidR="00DE6DED" w:rsidRPr="0039255E" w:rsidRDefault="00DE6DED" w:rsidP="00DE6DED">
      <w:pPr>
        <w:pStyle w:val="BodyText"/>
      </w:pPr>
    </w:p>
    <w:p w14:paraId="12B09F1A" w14:textId="77777777" w:rsidR="00DE6DED" w:rsidRPr="0039255E" w:rsidRDefault="00DE6DED" w:rsidP="00DE6DED">
      <w:pPr>
        <w:pStyle w:val="BodyText"/>
      </w:pPr>
    </w:p>
    <w:p w14:paraId="1CD464C4" w14:textId="77777777" w:rsidR="00DE6DED" w:rsidRPr="0039255E" w:rsidRDefault="00DE6DED" w:rsidP="00DE6DED">
      <w:pPr>
        <w:pStyle w:val="BodyText"/>
      </w:pPr>
    </w:p>
    <w:p w14:paraId="1B2A6F26" w14:textId="77777777" w:rsidR="00DE6DED" w:rsidRPr="0039255E" w:rsidRDefault="00DE6DED" w:rsidP="00DE6DED">
      <w:pPr>
        <w:pStyle w:val="BodyText"/>
      </w:pPr>
    </w:p>
    <w:p w14:paraId="45F6C445" w14:textId="77777777" w:rsidR="00DE6DED" w:rsidRPr="0039255E" w:rsidRDefault="00DE6DED" w:rsidP="00DE6DED">
      <w:pPr>
        <w:pStyle w:val="BodyText"/>
      </w:pPr>
    </w:p>
    <w:p w14:paraId="26D45F23" w14:textId="77777777" w:rsidR="00DE6DED" w:rsidRPr="0039255E" w:rsidRDefault="00DE6DED" w:rsidP="00DE6DED">
      <w:pPr>
        <w:pStyle w:val="BodyText"/>
      </w:pPr>
    </w:p>
    <w:p w14:paraId="3C5293E9" w14:textId="77777777" w:rsidR="00DE6DED" w:rsidRPr="0039255E" w:rsidRDefault="00DE6DED" w:rsidP="00DE6DED">
      <w:pPr>
        <w:pStyle w:val="BodyText"/>
      </w:pPr>
    </w:p>
    <w:p w14:paraId="47013573" w14:textId="77777777" w:rsidR="00DE6DED" w:rsidRPr="0039255E" w:rsidRDefault="00DE6DED" w:rsidP="00DE6DED">
      <w:pPr>
        <w:pStyle w:val="BodyText"/>
      </w:pPr>
    </w:p>
    <w:p w14:paraId="146C5485" w14:textId="77777777" w:rsidR="00DE6DED" w:rsidRPr="0039255E" w:rsidRDefault="00DE6DED" w:rsidP="00DE6DED">
      <w:pPr>
        <w:pStyle w:val="BodyText"/>
      </w:pPr>
    </w:p>
    <w:p w14:paraId="1AF340B2" w14:textId="77777777" w:rsidR="00DE6DED" w:rsidRPr="0039255E" w:rsidRDefault="00DE6DED" w:rsidP="00DE6DED">
      <w:pPr>
        <w:pStyle w:val="BodyText"/>
      </w:pPr>
    </w:p>
    <w:p w14:paraId="01059FFE" w14:textId="77777777" w:rsidR="00DE6DED" w:rsidRPr="0039255E" w:rsidRDefault="00DE6DED" w:rsidP="00DE6DED">
      <w:pPr>
        <w:pStyle w:val="BodyText"/>
      </w:pPr>
    </w:p>
    <w:p w14:paraId="4FD79702" w14:textId="77777777" w:rsidR="00DE6DED" w:rsidRPr="0039255E" w:rsidRDefault="00DE6DED" w:rsidP="00DE6DED">
      <w:pPr>
        <w:pStyle w:val="BodyText"/>
      </w:pPr>
    </w:p>
    <w:p w14:paraId="1CC9095D" w14:textId="77777777" w:rsidR="00DE6DED" w:rsidRPr="0039255E" w:rsidRDefault="00DE6DED" w:rsidP="00DE6DED">
      <w:pPr>
        <w:pStyle w:val="BodyText"/>
      </w:pPr>
    </w:p>
    <w:p w14:paraId="6778E75C" w14:textId="77777777" w:rsidR="00DE6DED" w:rsidRPr="0039255E" w:rsidRDefault="00DE6DED" w:rsidP="00DE6DED">
      <w:pPr>
        <w:pStyle w:val="BodyText"/>
      </w:pPr>
    </w:p>
    <w:p w14:paraId="2450A591" w14:textId="77777777" w:rsidR="00DE6DED" w:rsidRPr="0039255E" w:rsidRDefault="00DE6DED" w:rsidP="00DE6DED">
      <w:pPr>
        <w:pStyle w:val="BodyText"/>
      </w:pPr>
    </w:p>
    <w:p w14:paraId="44EC69CB" w14:textId="77777777" w:rsidR="00DE6DED" w:rsidRPr="0039255E" w:rsidRDefault="00DE6DED" w:rsidP="00DE6DED">
      <w:pPr>
        <w:pStyle w:val="BodyText"/>
      </w:pPr>
    </w:p>
    <w:p w14:paraId="3CA35A7A" w14:textId="77777777" w:rsidR="00DE6DED" w:rsidRPr="0039255E" w:rsidRDefault="00DE6DED" w:rsidP="00DE6DED">
      <w:pPr>
        <w:pStyle w:val="BodyText"/>
      </w:pPr>
    </w:p>
    <w:p w14:paraId="61D2C9F8" w14:textId="77777777" w:rsidR="00DE6DED" w:rsidRPr="0039255E" w:rsidRDefault="00DE6DED" w:rsidP="00DE6DED">
      <w:pPr>
        <w:pStyle w:val="BodyText"/>
      </w:pPr>
    </w:p>
    <w:p w14:paraId="6E9B0C27" w14:textId="77777777" w:rsidR="00DE6DED" w:rsidRPr="0039255E" w:rsidRDefault="00DE6DED" w:rsidP="00DE6DED">
      <w:pPr>
        <w:pStyle w:val="BodyText"/>
      </w:pPr>
    </w:p>
    <w:p w14:paraId="4D2E24EF" w14:textId="77777777" w:rsidR="00DE6DED" w:rsidRPr="0039255E" w:rsidRDefault="00DE6DED" w:rsidP="00DE6DED">
      <w:pPr>
        <w:pStyle w:val="BodyText"/>
      </w:pPr>
    </w:p>
    <w:p w14:paraId="7E4BCCE5" w14:textId="77777777" w:rsidR="00DE6DED" w:rsidRPr="0039255E" w:rsidRDefault="00DE6DED" w:rsidP="00DE6DED">
      <w:pPr>
        <w:pStyle w:val="BodyText"/>
      </w:pPr>
    </w:p>
    <w:p w14:paraId="3D0078DC" w14:textId="77777777" w:rsidR="00DE6DED" w:rsidRPr="0039255E" w:rsidRDefault="00DE6DED" w:rsidP="00DE6DED">
      <w:pPr>
        <w:pStyle w:val="BodyText"/>
      </w:pPr>
    </w:p>
    <w:p w14:paraId="56295993" w14:textId="77777777" w:rsidR="00DE6DED" w:rsidRPr="0039255E" w:rsidRDefault="00DE6DED" w:rsidP="00DE6DED">
      <w:pPr>
        <w:pStyle w:val="BodyText"/>
      </w:pPr>
    </w:p>
    <w:p w14:paraId="0B5E4B73" w14:textId="77777777" w:rsidR="00DE6DED" w:rsidRPr="0039255E" w:rsidRDefault="00DE6DED" w:rsidP="00DE6DED">
      <w:pPr>
        <w:pStyle w:val="BodyText"/>
      </w:pPr>
    </w:p>
    <w:p w14:paraId="3B813599" w14:textId="77777777" w:rsidR="00DE6DED" w:rsidRPr="0039255E" w:rsidRDefault="00DE6DED" w:rsidP="00DE6DED">
      <w:pPr>
        <w:pStyle w:val="BodyText"/>
      </w:pPr>
    </w:p>
    <w:p w14:paraId="66F1F89C" w14:textId="77777777" w:rsidR="00DE6DED" w:rsidRPr="0039255E" w:rsidRDefault="00DE6DED" w:rsidP="00DE6DED">
      <w:pPr>
        <w:pStyle w:val="BodyText"/>
      </w:pPr>
    </w:p>
    <w:p w14:paraId="6BDB6431" w14:textId="77777777" w:rsidR="00DE6DED" w:rsidRPr="0039255E" w:rsidRDefault="00DE6DED" w:rsidP="00DE6DED">
      <w:pPr>
        <w:pStyle w:val="BodyText"/>
      </w:pPr>
    </w:p>
    <w:p w14:paraId="5A9F9EBD" w14:textId="77777777" w:rsidR="00DE6DED" w:rsidRDefault="00DE6DED" w:rsidP="00842F07"/>
    <w:p w14:paraId="3899AB14" w14:textId="77777777" w:rsidR="00DE6DED" w:rsidRPr="00B60C1B" w:rsidRDefault="00DE6DED" w:rsidP="00DE6DED">
      <w:pPr>
        <w:jc w:val="right"/>
      </w:pPr>
      <w:r>
        <w:t>£……..</w:t>
      </w:r>
      <w:r w:rsidRPr="00B60C1B">
        <w:t>……………</w:t>
      </w:r>
      <w:r>
        <w:t>.</w:t>
      </w:r>
      <w:r w:rsidRPr="00B60C1B">
        <w:t xml:space="preserve">………………. </w:t>
      </w:r>
      <w:r w:rsidRPr="00B60C1B">
        <w:rPr>
          <w:b/>
        </w:rPr>
        <w:t>[</w:t>
      </w:r>
      <w:r>
        <w:rPr>
          <w:b/>
        </w:rPr>
        <w:t>6</w:t>
      </w:r>
      <w:r w:rsidRPr="00B60C1B">
        <w:rPr>
          <w:b/>
        </w:rPr>
        <w:t>]</w:t>
      </w:r>
    </w:p>
    <w:p w14:paraId="723A2739" w14:textId="53616499" w:rsidR="00DE6DED" w:rsidRDefault="00DE6DED">
      <w:pPr>
        <w:spacing w:line="240" w:lineRule="auto"/>
      </w:pPr>
      <w:r>
        <w:br w:type="page"/>
      </w:r>
    </w:p>
    <w:p w14:paraId="582F88A4" w14:textId="77777777" w:rsidR="00DE6DED" w:rsidRDefault="00DE6DED" w:rsidP="00DE6DED"/>
    <w:p w14:paraId="161245F9" w14:textId="6AAD1306" w:rsidR="00DE6DED" w:rsidRDefault="00DE6DED" w:rsidP="00DE6DED">
      <w:pPr>
        <w:spacing w:line="360" w:lineRule="auto"/>
      </w:pPr>
      <w:r w:rsidRPr="00DE6DED">
        <w:rPr>
          <w:b/>
          <w:bCs/>
          <w:color w:val="231F20"/>
        </w:rPr>
        <w:t>8</w:t>
      </w:r>
      <w:r>
        <w:rPr>
          <w:color w:val="231F20"/>
        </w:rPr>
        <w:tab/>
      </w:r>
      <w:r w:rsidRPr="00DA0A1C">
        <w:rPr>
          <w:color w:val="231F20"/>
        </w:rPr>
        <w:t xml:space="preserve">Mrs </w:t>
      </w:r>
      <w:r w:rsidRPr="00362BBF">
        <w:rPr>
          <w:color w:val="231F20"/>
        </w:rPr>
        <w:t>Morris</w:t>
      </w:r>
      <w:r w:rsidRPr="00DA0A1C">
        <w:rPr>
          <w:color w:val="231F20"/>
        </w:rPr>
        <w:t xml:space="preserve"> buys 5 packs</w:t>
      </w:r>
      <w:r>
        <w:rPr>
          <w:color w:val="231F20"/>
        </w:rPr>
        <w:t xml:space="preserve"> of treats for her cats, Blake and</w:t>
      </w:r>
      <w:r>
        <w:rPr>
          <w:color w:val="231F20"/>
          <w:spacing w:val="-13"/>
        </w:rPr>
        <w:t xml:space="preserve"> </w:t>
      </w:r>
      <w:r>
        <w:rPr>
          <w:color w:val="231F20"/>
          <w:spacing w:val="-4"/>
        </w:rPr>
        <w:t>Theo.</w:t>
      </w:r>
    </w:p>
    <w:p w14:paraId="56131B13" w14:textId="77777777" w:rsidR="00DE6DED" w:rsidRDefault="00DE6DED" w:rsidP="00DE6DED">
      <w:pPr>
        <w:spacing w:line="360" w:lineRule="auto"/>
        <w:ind w:firstLine="567"/>
      </w:pPr>
      <w:r>
        <w:rPr>
          <w:color w:val="231F20"/>
        </w:rPr>
        <w:t xml:space="preserve">She gives Blake </w:t>
      </w:r>
      <m:oMath>
        <m:f>
          <m:fPr>
            <m:ctrlPr>
              <w:rPr>
                <w:rFonts w:ascii="Cambria Math" w:hAnsi="Cambria Math"/>
                <w:i/>
                <w:color w:val="231F20"/>
                <w:sz w:val="28"/>
              </w:rPr>
            </m:ctrlPr>
          </m:fPr>
          <m:num>
            <m:r>
              <m:rPr>
                <m:nor/>
              </m:rPr>
              <w:rPr>
                <w:color w:val="231F20"/>
                <w:sz w:val="28"/>
              </w:rPr>
              <m:t>1</m:t>
            </m:r>
          </m:num>
          <m:den>
            <m:r>
              <m:rPr>
                <m:nor/>
              </m:rPr>
              <w:rPr>
                <w:color w:val="231F20"/>
                <w:sz w:val="28"/>
              </w:rPr>
              <m:t>4</m:t>
            </m:r>
          </m:den>
        </m:f>
      </m:oMath>
      <w:r>
        <w:rPr>
          <w:color w:val="231F20"/>
        </w:rPr>
        <w:t xml:space="preserve"> of a pack each day.</w:t>
      </w:r>
    </w:p>
    <w:p w14:paraId="36029BE4" w14:textId="77777777" w:rsidR="00DE6DED" w:rsidRDefault="00DE6DED" w:rsidP="00DE6DED">
      <w:pPr>
        <w:spacing w:line="360" w:lineRule="auto"/>
        <w:ind w:firstLine="567"/>
        <w:rPr>
          <w:color w:val="231F20"/>
        </w:rPr>
      </w:pPr>
      <w:r>
        <w:rPr>
          <w:color w:val="231F20"/>
        </w:rPr>
        <w:t xml:space="preserve">She gives Theo </w:t>
      </w:r>
      <m:oMath>
        <m:f>
          <m:fPr>
            <m:ctrlPr>
              <w:rPr>
                <w:rFonts w:ascii="Cambria Math" w:hAnsi="Cambria Math"/>
                <w:i/>
                <w:color w:val="231F20"/>
                <w:sz w:val="28"/>
              </w:rPr>
            </m:ctrlPr>
          </m:fPr>
          <m:num>
            <m:r>
              <m:rPr>
                <m:nor/>
              </m:rPr>
              <w:rPr>
                <w:color w:val="231F20"/>
                <w:sz w:val="28"/>
              </w:rPr>
              <m:t>1</m:t>
            </m:r>
          </m:num>
          <m:den>
            <m:r>
              <m:rPr>
                <m:nor/>
              </m:rPr>
              <w:rPr>
                <w:color w:val="231F20"/>
                <w:sz w:val="28"/>
              </w:rPr>
              <m:t>7</m:t>
            </m:r>
          </m:den>
        </m:f>
      </m:oMath>
      <w:r>
        <w:rPr>
          <w:color w:val="231F20"/>
        </w:rPr>
        <w:t xml:space="preserve"> of a pack each day.</w:t>
      </w:r>
    </w:p>
    <w:p w14:paraId="1D235A90" w14:textId="77777777" w:rsidR="00DE6DED" w:rsidRDefault="00DE6DED" w:rsidP="00DE6DED"/>
    <w:p w14:paraId="70560CE4" w14:textId="77777777" w:rsidR="00DE6DED" w:rsidRDefault="00DE6DED" w:rsidP="00DE6DED">
      <w:pPr>
        <w:ind w:firstLine="567"/>
      </w:pPr>
      <w:r>
        <w:rPr>
          <w:color w:val="231F20"/>
        </w:rPr>
        <w:t>For how many complete days will the 5 packs of treats last?</w:t>
      </w:r>
    </w:p>
    <w:p w14:paraId="30398B14" w14:textId="77777777" w:rsidR="00DE6DED" w:rsidRDefault="00DE6DED" w:rsidP="00DE6DED"/>
    <w:p w14:paraId="2A9948AC" w14:textId="77777777" w:rsidR="00DE6DED" w:rsidRDefault="00DE6DED" w:rsidP="00DE6DED"/>
    <w:p w14:paraId="5585B01F" w14:textId="77777777" w:rsidR="00DE6DED" w:rsidRDefault="00DE6DED" w:rsidP="00DE6DED"/>
    <w:p w14:paraId="04C2739A" w14:textId="77777777" w:rsidR="00DE6DED" w:rsidRDefault="00DE6DED" w:rsidP="00DE6DED"/>
    <w:p w14:paraId="32D9825C" w14:textId="77777777" w:rsidR="00DE6DED" w:rsidRDefault="00DE6DED" w:rsidP="00DE6DED"/>
    <w:p w14:paraId="5D6ACBBA" w14:textId="77777777" w:rsidR="00DE6DED" w:rsidRDefault="00DE6DED" w:rsidP="00DE6DED"/>
    <w:p w14:paraId="65168346" w14:textId="77777777" w:rsidR="00DE6DED" w:rsidRDefault="00DE6DED" w:rsidP="00DE6DED"/>
    <w:p w14:paraId="2BB6F311" w14:textId="77777777" w:rsidR="00DE6DED" w:rsidRDefault="00DE6DED" w:rsidP="00DE6DED"/>
    <w:p w14:paraId="24979677" w14:textId="77777777" w:rsidR="00DE6DED" w:rsidRDefault="00DE6DED" w:rsidP="00DE6DED"/>
    <w:p w14:paraId="66740B0D" w14:textId="77777777" w:rsidR="00DE6DED" w:rsidRDefault="00DE6DED" w:rsidP="00DE6DED"/>
    <w:p w14:paraId="0CD8D7EE" w14:textId="77777777" w:rsidR="00DE6DED" w:rsidRDefault="00DE6DED" w:rsidP="00DE6DED"/>
    <w:p w14:paraId="75E06FA5" w14:textId="77777777" w:rsidR="00DE6DED" w:rsidRDefault="00DE6DED" w:rsidP="00DE6DED"/>
    <w:p w14:paraId="3E27F0E5" w14:textId="77777777" w:rsidR="00DE6DED" w:rsidRDefault="00DE6DED" w:rsidP="00DE6DED"/>
    <w:p w14:paraId="1D516705" w14:textId="77777777" w:rsidR="00DE6DED" w:rsidRDefault="00DE6DED" w:rsidP="00DE6DED"/>
    <w:p w14:paraId="56E9FEE3" w14:textId="77777777" w:rsidR="00DE6DED" w:rsidRDefault="00DE6DED" w:rsidP="00DE6DED"/>
    <w:p w14:paraId="69E41CA9" w14:textId="77777777" w:rsidR="00DE6DED" w:rsidRDefault="00DE6DED" w:rsidP="00DE6DED"/>
    <w:p w14:paraId="6F2C6332" w14:textId="77777777" w:rsidR="00DE6DED" w:rsidRDefault="00DE6DED" w:rsidP="00DE6DED"/>
    <w:p w14:paraId="14E67345" w14:textId="77777777" w:rsidR="00DE6DED" w:rsidRDefault="00DE6DED" w:rsidP="00DE6DED"/>
    <w:p w14:paraId="67E0EC84" w14:textId="77777777" w:rsidR="00DE6DED" w:rsidRDefault="00DE6DED" w:rsidP="00DE6DED"/>
    <w:p w14:paraId="3ADE649C" w14:textId="77777777" w:rsidR="00DE6DED" w:rsidRDefault="00DE6DED" w:rsidP="00DE6DED"/>
    <w:p w14:paraId="00C69AA7" w14:textId="77777777" w:rsidR="00DE6DED" w:rsidRDefault="00DE6DED" w:rsidP="00DE6DED"/>
    <w:p w14:paraId="5E27B44F" w14:textId="77777777" w:rsidR="00DE6DED" w:rsidRDefault="00DE6DED" w:rsidP="00DE6DED"/>
    <w:p w14:paraId="343D2B05" w14:textId="77777777" w:rsidR="00DE6DED" w:rsidRDefault="00DE6DED" w:rsidP="00DE6DED"/>
    <w:p w14:paraId="29A82879" w14:textId="77777777" w:rsidR="00DE6DED" w:rsidRDefault="00DE6DED" w:rsidP="00DE6DED"/>
    <w:p w14:paraId="332572A3" w14:textId="77777777" w:rsidR="00DE6DED" w:rsidRDefault="00DE6DED" w:rsidP="00DE6DED"/>
    <w:p w14:paraId="3EABB866" w14:textId="77777777" w:rsidR="00DE6DED" w:rsidRDefault="00DE6DED" w:rsidP="00DE6DED"/>
    <w:p w14:paraId="5CCDEB15" w14:textId="77777777" w:rsidR="00DE6DED" w:rsidRDefault="00DE6DED" w:rsidP="00DE6DED"/>
    <w:p w14:paraId="62C07026" w14:textId="77777777" w:rsidR="00DE6DED" w:rsidRDefault="00DE6DED" w:rsidP="00DE6DED"/>
    <w:p w14:paraId="0B9B54C0" w14:textId="77777777" w:rsidR="00DE6DED" w:rsidRDefault="00DE6DED" w:rsidP="00DE6DED"/>
    <w:p w14:paraId="610EEF4A" w14:textId="77777777" w:rsidR="00DE6DED" w:rsidRDefault="00DE6DED" w:rsidP="00DE6DED"/>
    <w:p w14:paraId="14FEC3CD" w14:textId="77777777" w:rsidR="00DE6DED" w:rsidRDefault="00DE6DED" w:rsidP="00DE6DED"/>
    <w:p w14:paraId="0CAA41C1" w14:textId="77777777" w:rsidR="00DE6DED" w:rsidRDefault="00DE6DED" w:rsidP="00DE6DED"/>
    <w:p w14:paraId="7AA93804" w14:textId="77777777" w:rsidR="00DE6DED" w:rsidRDefault="00DE6DED" w:rsidP="00DE6DED"/>
    <w:p w14:paraId="48D6E66A" w14:textId="77777777" w:rsidR="00DE6DED" w:rsidRDefault="00DE6DED" w:rsidP="00DE6DED"/>
    <w:p w14:paraId="2E1A260D" w14:textId="77777777" w:rsidR="00DE6DED" w:rsidRDefault="00DE6DED" w:rsidP="00DE6DED"/>
    <w:p w14:paraId="3C329F5C" w14:textId="77777777" w:rsidR="00DE6DED" w:rsidRDefault="00DE6DED" w:rsidP="00DE6DED"/>
    <w:p w14:paraId="7D184FB4" w14:textId="77777777" w:rsidR="00DE6DED" w:rsidRDefault="00DE6DED" w:rsidP="00DE6DED"/>
    <w:p w14:paraId="28B6B0F1" w14:textId="77777777" w:rsidR="00DE6DED" w:rsidRDefault="00DE6DED" w:rsidP="00DE6DED"/>
    <w:p w14:paraId="03AECD78" w14:textId="77777777" w:rsidR="00DE6DED" w:rsidRDefault="00DE6DED" w:rsidP="00DE6DED"/>
    <w:p w14:paraId="640D25BF" w14:textId="77777777" w:rsidR="00DE6DED" w:rsidRDefault="00DE6DED" w:rsidP="00DE6DED"/>
    <w:p w14:paraId="676DF038" w14:textId="77777777" w:rsidR="00DE6DED" w:rsidRDefault="00DE6DED" w:rsidP="00DE6DED"/>
    <w:p w14:paraId="2D46B431" w14:textId="418CE91C" w:rsidR="00DE6DED" w:rsidRPr="00B60C1B" w:rsidRDefault="00DE6DED" w:rsidP="00DE6DED">
      <w:pPr>
        <w:jc w:val="right"/>
      </w:pPr>
      <w:r>
        <w:t>……..</w:t>
      </w:r>
      <w:r w:rsidRPr="00B60C1B">
        <w:t>……………</w:t>
      </w:r>
      <w:r>
        <w:t>.</w:t>
      </w:r>
      <w:r w:rsidRPr="00B60C1B">
        <w:t xml:space="preserve">………………. </w:t>
      </w:r>
      <w:r w:rsidRPr="00B60C1B">
        <w:rPr>
          <w:b/>
        </w:rPr>
        <w:t>[</w:t>
      </w:r>
      <w:r>
        <w:rPr>
          <w:b/>
        </w:rPr>
        <w:t>5</w:t>
      </w:r>
      <w:r w:rsidRPr="00B60C1B">
        <w:rPr>
          <w:b/>
        </w:rPr>
        <w:t>]</w:t>
      </w:r>
    </w:p>
    <w:p w14:paraId="5277DD39" w14:textId="77777777" w:rsidR="00DE6DED" w:rsidRDefault="00DE6DED" w:rsidP="00DE6DED"/>
    <w:p w14:paraId="24E80E26" w14:textId="77777777" w:rsidR="00D706E5" w:rsidRDefault="00D706E5" w:rsidP="00D706E5"/>
    <w:p w14:paraId="4CE1014A" w14:textId="54BE5626" w:rsidR="00D706E5" w:rsidRDefault="00D706E5" w:rsidP="00D706E5">
      <w:r w:rsidRPr="00D706E5">
        <w:rPr>
          <w:b/>
          <w:bCs/>
        </w:rPr>
        <w:lastRenderedPageBreak/>
        <w:t>9</w:t>
      </w:r>
      <w:r>
        <w:tab/>
        <w:t xml:space="preserve">An interior angle of an isosceles triangle is </w:t>
      </w:r>
      <w:r>
        <w:rPr>
          <w:i/>
        </w:rPr>
        <w:t>p</w:t>
      </w:r>
      <w:r>
        <w:t>° and an exterior angle is</w:t>
      </w:r>
      <w:r>
        <w:rPr>
          <w:spacing w:val="-17"/>
        </w:rPr>
        <w:t xml:space="preserve"> </w:t>
      </w:r>
      <w:r>
        <w:rPr>
          <w:i/>
        </w:rPr>
        <w:t>q</w:t>
      </w:r>
      <w:r>
        <w:t>°.</w:t>
      </w:r>
    </w:p>
    <w:p w14:paraId="6EFB48B3" w14:textId="77777777" w:rsidR="00D706E5" w:rsidRDefault="00D706E5" w:rsidP="00D706E5"/>
    <w:p w14:paraId="2255A5A4" w14:textId="6A1D547E" w:rsidR="00D706E5" w:rsidRDefault="00D706E5" w:rsidP="00D706E5">
      <w:pPr>
        <w:jc w:val="center"/>
        <w:rPr>
          <w:b/>
          <w:sz w:val="20"/>
        </w:rPr>
      </w:pPr>
      <w:r>
        <w:rPr>
          <w:b/>
          <w:noProof/>
          <w:sz w:val="20"/>
        </w:rPr>
        <w:drawing>
          <wp:inline distT="0" distB="0" distL="0" distR="0" wp14:anchorId="023F47B5" wp14:editId="2690D28C">
            <wp:extent cx="4437888" cy="1331976"/>
            <wp:effectExtent l="0" t="0" r="1270" b="1905"/>
            <wp:docPr id="19" name="Picture 19" descr="Isosceles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J560_05_Question_9.jpg"/>
                    <pic:cNvPicPr/>
                  </pic:nvPicPr>
                  <pic:blipFill>
                    <a:blip r:embed="rId28"/>
                    <a:stretch>
                      <a:fillRect/>
                    </a:stretch>
                  </pic:blipFill>
                  <pic:spPr>
                    <a:xfrm>
                      <a:off x="0" y="0"/>
                      <a:ext cx="4437888" cy="1331976"/>
                    </a:xfrm>
                    <a:prstGeom prst="rect">
                      <a:avLst/>
                    </a:prstGeom>
                  </pic:spPr>
                </pic:pic>
              </a:graphicData>
            </a:graphic>
          </wp:inline>
        </w:drawing>
      </w:r>
    </w:p>
    <w:p w14:paraId="4AC05979" w14:textId="77777777" w:rsidR="00D706E5" w:rsidRPr="00642AB0" w:rsidRDefault="00D706E5" w:rsidP="00D706E5">
      <w:pPr>
        <w:rPr>
          <w:bCs/>
        </w:rPr>
      </w:pPr>
    </w:p>
    <w:p w14:paraId="50354914" w14:textId="77777777" w:rsidR="00D706E5" w:rsidRDefault="00D706E5" w:rsidP="00D706E5">
      <w:pPr>
        <w:ind w:firstLine="567"/>
      </w:pPr>
      <w:r>
        <w:t xml:space="preserve">It is given that </w:t>
      </w:r>
      <w:r>
        <w:rPr>
          <w:i/>
        </w:rPr>
        <w:t xml:space="preserve">q </w:t>
      </w:r>
      <w:r w:rsidRPr="00D706E5">
        <w:rPr>
          <w:rFonts w:asciiTheme="minorHAnsi" w:hAnsiTheme="minorHAnsi" w:cstheme="minorHAnsi"/>
        </w:rPr>
        <w:t>=</w:t>
      </w:r>
      <w:r>
        <w:rPr>
          <w:rFonts w:ascii="Times New Roman"/>
        </w:rPr>
        <w:t xml:space="preserve"> </w:t>
      </w:r>
      <w:r>
        <w:t>4</w:t>
      </w:r>
      <w:r>
        <w:rPr>
          <w:i/>
        </w:rPr>
        <w:t>p</w:t>
      </w:r>
      <w:r>
        <w:t>.</w:t>
      </w:r>
    </w:p>
    <w:p w14:paraId="2741611B" w14:textId="77777777" w:rsidR="00D706E5" w:rsidRPr="00642AB0" w:rsidRDefault="00D706E5" w:rsidP="00D706E5">
      <w:pPr>
        <w:rPr>
          <w:szCs w:val="22"/>
        </w:rPr>
      </w:pPr>
    </w:p>
    <w:p w14:paraId="1236FE4F" w14:textId="4A047E18" w:rsidR="00D706E5" w:rsidRDefault="00D706E5" w:rsidP="00D706E5">
      <w:pPr>
        <w:ind w:firstLine="567"/>
      </w:pPr>
      <w:r w:rsidRPr="00D706E5">
        <w:rPr>
          <w:b/>
          <w:bCs/>
        </w:rPr>
        <w:t>(a)</w:t>
      </w:r>
      <w:r>
        <w:tab/>
        <w:t xml:space="preserve">Write the ratio </w:t>
      </w:r>
      <w:r>
        <w:rPr>
          <w:i/>
        </w:rPr>
        <w:t xml:space="preserve">p </w:t>
      </w:r>
      <w:r>
        <w:t xml:space="preserve">: </w:t>
      </w:r>
      <w:r>
        <w:rPr>
          <w:i/>
        </w:rPr>
        <w:t xml:space="preserve">q </w:t>
      </w:r>
      <w:r>
        <w:t>in its simplest</w:t>
      </w:r>
      <w:r>
        <w:rPr>
          <w:spacing w:val="-4"/>
        </w:rPr>
        <w:t xml:space="preserve"> </w:t>
      </w:r>
      <w:r>
        <w:t>form.</w:t>
      </w:r>
    </w:p>
    <w:p w14:paraId="62C6EAB3" w14:textId="77777777" w:rsidR="00D706E5" w:rsidRPr="00642AB0" w:rsidRDefault="00D706E5" w:rsidP="00D706E5">
      <w:pPr>
        <w:rPr>
          <w:szCs w:val="22"/>
        </w:rPr>
      </w:pPr>
    </w:p>
    <w:p w14:paraId="0426B23E" w14:textId="77777777" w:rsidR="00D706E5" w:rsidRPr="00642AB0" w:rsidRDefault="00D706E5" w:rsidP="00D706E5">
      <w:pPr>
        <w:rPr>
          <w:szCs w:val="22"/>
        </w:rPr>
      </w:pPr>
    </w:p>
    <w:p w14:paraId="5B90A680" w14:textId="77777777" w:rsidR="00D706E5" w:rsidRPr="00642AB0" w:rsidRDefault="00D706E5" w:rsidP="00D706E5">
      <w:pPr>
        <w:rPr>
          <w:szCs w:val="22"/>
        </w:rPr>
      </w:pPr>
    </w:p>
    <w:p w14:paraId="57505C42" w14:textId="77777777" w:rsidR="00D706E5" w:rsidRPr="00642AB0" w:rsidRDefault="00D706E5" w:rsidP="00D706E5">
      <w:pPr>
        <w:rPr>
          <w:szCs w:val="22"/>
        </w:rPr>
      </w:pPr>
    </w:p>
    <w:p w14:paraId="0B19A1B2" w14:textId="2AFE1A80" w:rsidR="00D706E5" w:rsidRPr="00642AB0" w:rsidRDefault="00D706E5" w:rsidP="00D706E5">
      <w:pPr>
        <w:pStyle w:val="BodyText"/>
        <w:spacing w:before="93"/>
        <w:jc w:val="right"/>
        <w:rPr>
          <w:b/>
          <w:sz w:val="22"/>
          <w:szCs w:val="22"/>
        </w:rPr>
      </w:pPr>
      <w:r w:rsidRPr="00642AB0">
        <w:rPr>
          <w:b/>
          <w:color w:val="231F20"/>
          <w:sz w:val="22"/>
          <w:szCs w:val="22"/>
        </w:rPr>
        <w:t>(a)</w:t>
      </w:r>
      <w:r w:rsidRPr="00642AB0">
        <w:rPr>
          <w:bCs/>
          <w:color w:val="231F20"/>
          <w:spacing w:val="37"/>
        </w:rPr>
        <w:t xml:space="preserve"> </w:t>
      </w:r>
      <w:r>
        <w:rPr>
          <w:color w:val="231F20"/>
        </w:rPr>
        <w:t xml:space="preserve">.......................... </w:t>
      </w:r>
      <w:r>
        <w:rPr>
          <w:color w:val="231F20"/>
          <w:spacing w:val="54"/>
        </w:rPr>
        <w:t xml:space="preserve"> </w:t>
      </w:r>
      <w:r>
        <w:rPr>
          <w:color w:val="231F20"/>
        </w:rPr>
        <w:t xml:space="preserve">: </w:t>
      </w:r>
      <w:r>
        <w:rPr>
          <w:color w:val="231F20"/>
          <w:spacing w:val="54"/>
        </w:rPr>
        <w:t xml:space="preserve"> </w:t>
      </w:r>
      <w:r w:rsidRPr="00642AB0">
        <w:rPr>
          <w:color w:val="231F20"/>
          <w:sz w:val="22"/>
          <w:szCs w:val="22"/>
        </w:rPr>
        <w:t>..........................</w:t>
      </w:r>
      <w:r w:rsidRPr="00642AB0">
        <w:rPr>
          <w:b/>
          <w:color w:val="231F20"/>
          <w:sz w:val="22"/>
          <w:szCs w:val="22"/>
        </w:rPr>
        <w:t xml:space="preserve"> [2]</w:t>
      </w:r>
    </w:p>
    <w:p w14:paraId="40F02F10" w14:textId="544C3853" w:rsidR="00D706E5" w:rsidRPr="00642AB0" w:rsidRDefault="00D706E5" w:rsidP="00D706E5">
      <w:pPr>
        <w:rPr>
          <w:bCs/>
        </w:rPr>
      </w:pPr>
    </w:p>
    <w:p w14:paraId="1074A352" w14:textId="1B0ED898" w:rsidR="00D706E5" w:rsidRDefault="00D706E5" w:rsidP="00D706E5">
      <w:pPr>
        <w:ind w:firstLine="567"/>
      </w:pPr>
      <w:r w:rsidRPr="00D706E5">
        <w:rPr>
          <w:b/>
          <w:bCs/>
        </w:rPr>
        <w:t>(b)</w:t>
      </w:r>
      <w:r>
        <w:tab/>
        <w:t>Work out the two different possible sets of angles for the isosceles</w:t>
      </w:r>
      <w:r>
        <w:rPr>
          <w:spacing w:val="-16"/>
        </w:rPr>
        <w:t xml:space="preserve"> </w:t>
      </w:r>
      <w:r>
        <w:t>triangle.</w:t>
      </w:r>
    </w:p>
    <w:p w14:paraId="65AA42E0" w14:textId="77777777" w:rsidR="00D706E5" w:rsidRDefault="00D706E5" w:rsidP="00D969E3"/>
    <w:p w14:paraId="4FD46D28" w14:textId="77777777" w:rsidR="00D706E5" w:rsidRDefault="00D706E5" w:rsidP="00D969E3"/>
    <w:p w14:paraId="236C72F2" w14:textId="77777777" w:rsidR="00D706E5" w:rsidRDefault="00D706E5" w:rsidP="00D969E3"/>
    <w:p w14:paraId="12827879" w14:textId="77777777" w:rsidR="00D706E5" w:rsidRDefault="00D706E5" w:rsidP="00D969E3"/>
    <w:p w14:paraId="3254632B" w14:textId="77777777" w:rsidR="00D706E5" w:rsidRDefault="00D706E5" w:rsidP="00D969E3"/>
    <w:p w14:paraId="6A6D3EB6" w14:textId="77777777" w:rsidR="00D706E5" w:rsidRDefault="00D706E5" w:rsidP="00D969E3"/>
    <w:p w14:paraId="7C0BC101" w14:textId="77777777" w:rsidR="00D706E5" w:rsidRDefault="00D706E5" w:rsidP="00D969E3"/>
    <w:p w14:paraId="69F82AFD" w14:textId="77777777" w:rsidR="00D706E5" w:rsidRDefault="00D706E5" w:rsidP="00D969E3"/>
    <w:p w14:paraId="70960DD7" w14:textId="77777777" w:rsidR="00D706E5" w:rsidRDefault="00D706E5" w:rsidP="00D969E3"/>
    <w:p w14:paraId="479DDA74" w14:textId="77777777" w:rsidR="00D706E5" w:rsidRDefault="00D706E5" w:rsidP="00D969E3"/>
    <w:p w14:paraId="0DD27CF8" w14:textId="77777777" w:rsidR="00D706E5" w:rsidRDefault="00D706E5" w:rsidP="00D969E3"/>
    <w:p w14:paraId="5F10EDFD" w14:textId="77777777" w:rsidR="00D706E5" w:rsidRDefault="00D706E5" w:rsidP="00D969E3"/>
    <w:p w14:paraId="2786F015" w14:textId="77777777" w:rsidR="00D706E5" w:rsidRDefault="00D706E5" w:rsidP="00D969E3"/>
    <w:p w14:paraId="7EB5220D" w14:textId="77777777" w:rsidR="00D706E5" w:rsidRDefault="00D706E5" w:rsidP="00D969E3"/>
    <w:p w14:paraId="05E8576B" w14:textId="77777777" w:rsidR="00D706E5" w:rsidRDefault="00D706E5" w:rsidP="00D969E3"/>
    <w:p w14:paraId="3D6E5FBD" w14:textId="77777777" w:rsidR="00D706E5" w:rsidRPr="00642AB0" w:rsidRDefault="00D706E5" w:rsidP="00D969E3">
      <w:pPr>
        <w:rPr>
          <w:szCs w:val="20"/>
        </w:rPr>
      </w:pPr>
    </w:p>
    <w:p w14:paraId="4E5BB485" w14:textId="576CE3A5" w:rsidR="00D706E5" w:rsidRDefault="00D706E5" w:rsidP="00D706E5">
      <w:pPr>
        <w:jc w:val="right"/>
      </w:pPr>
      <w:r>
        <w:rPr>
          <w:b/>
          <w:color w:val="231F20"/>
        </w:rPr>
        <w:t>(b)</w:t>
      </w:r>
      <w:r w:rsidRPr="00642AB0">
        <w:rPr>
          <w:bCs/>
          <w:color w:val="231F20"/>
        </w:rPr>
        <w:t xml:space="preserve"> </w:t>
      </w:r>
      <w:r>
        <w:rPr>
          <w:color w:val="231F20"/>
        </w:rPr>
        <w:t>Triangle 1:</w:t>
      </w:r>
      <w:r>
        <w:rPr>
          <w:color w:val="231F20"/>
          <w:spacing w:val="-23"/>
        </w:rPr>
        <w:t xml:space="preserve"> </w:t>
      </w:r>
      <w:r>
        <w:rPr>
          <w:color w:val="231F20"/>
        </w:rPr>
        <w:t>............°,</w:t>
      </w:r>
      <w:r>
        <w:rPr>
          <w:color w:val="231F20"/>
          <w:spacing w:val="-1"/>
        </w:rPr>
        <w:t xml:space="preserve"> </w:t>
      </w:r>
      <w:r>
        <w:rPr>
          <w:color w:val="231F20"/>
        </w:rPr>
        <w:t>.............°,</w:t>
      </w:r>
      <w:r w:rsidRPr="00D706E5">
        <w:rPr>
          <w:color w:val="231F20"/>
        </w:rPr>
        <w:t xml:space="preserve"> </w:t>
      </w:r>
      <w:r>
        <w:rPr>
          <w:color w:val="231F20"/>
        </w:rPr>
        <w:t>.............°</w:t>
      </w:r>
    </w:p>
    <w:p w14:paraId="2F292A82" w14:textId="77777777" w:rsidR="00D706E5" w:rsidRDefault="00D706E5" w:rsidP="00D969E3">
      <w:pPr>
        <w:pStyle w:val="Normal8pt"/>
      </w:pPr>
    </w:p>
    <w:p w14:paraId="59508F0C" w14:textId="5A6114A0" w:rsidR="00D706E5" w:rsidRDefault="00D706E5" w:rsidP="00D706E5">
      <w:pPr>
        <w:jc w:val="right"/>
      </w:pPr>
      <w:r>
        <w:rPr>
          <w:color w:val="231F20"/>
        </w:rPr>
        <w:t>Triangle 2:</w:t>
      </w:r>
      <w:r>
        <w:rPr>
          <w:color w:val="231F20"/>
          <w:spacing w:val="-17"/>
        </w:rPr>
        <w:t xml:space="preserve"> </w:t>
      </w:r>
      <w:r>
        <w:rPr>
          <w:color w:val="231F20"/>
        </w:rPr>
        <w:t>............°,</w:t>
      </w:r>
      <w:r>
        <w:rPr>
          <w:color w:val="231F20"/>
          <w:spacing w:val="-2"/>
        </w:rPr>
        <w:t xml:space="preserve"> </w:t>
      </w:r>
      <w:r>
        <w:rPr>
          <w:color w:val="231F20"/>
        </w:rPr>
        <w:t>.............°,</w:t>
      </w:r>
      <w:r w:rsidRPr="00D706E5">
        <w:rPr>
          <w:color w:val="231F20"/>
        </w:rPr>
        <w:t xml:space="preserve"> </w:t>
      </w:r>
      <w:r>
        <w:rPr>
          <w:color w:val="231F20"/>
        </w:rPr>
        <w:t>.............°</w:t>
      </w:r>
    </w:p>
    <w:p w14:paraId="028CA6B1" w14:textId="77777777" w:rsidR="00D706E5" w:rsidRPr="00D706E5" w:rsidRDefault="00D706E5" w:rsidP="00D706E5">
      <w:pPr>
        <w:jc w:val="right"/>
        <w:rPr>
          <w:b/>
          <w:bCs/>
          <w:color w:val="231F20"/>
        </w:rPr>
      </w:pPr>
      <w:r w:rsidRPr="00D706E5">
        <w:rPr>
          <w:b/>
          <w:bCs/>
          <w:color w:val="231F20"/>
        </w:rPr>
        <w:t>[4]</w:t>
      </w:r>
    </w:p>
    <w:p w14:paraId="6A952798" w14:textId="77777777" w:rsidR="00D706E5" w:rsidRDefault="00D706E5" w:rsidP="00D969E3"/>
    <w:p w14:paraId="00C5AB5C" w14:textId="75737D27" w:rsidR="008828A6" w:rsidRDefault="008828A6">
      <w:pPr>
        <w:spacing w:line="240" w:lineRule="auto"/>
      </w:pPr>
      <w:r>
        <w:br w:type="page"/>
      </w:r>
    </w:p>
    <w:p w14:paraId="49DAB939" w14:textId="67009041" w:rsidR="00DE6DED" w:rsidRDefault="00DE6DED">
      <w:pPr>
        <w:spacing w:line="240" w:lineRule="auto"/>
      </w:pPr>
    </w:p>
    <w:p w14:paraId="59DB6FC4" w14:textId="32F42DE5" w:rsidR="00D969E3" w:rsidRDefault="00D969E3" w:rsidP="00D969E3">
      <w:r>
        <w:rPr>
          <w:b/>
        </w:rPr>
        <w:t>10</w:t>
      </w:r>
      <w:r>
        <w:rPr>
          <w:b/>
        </w:rPr>
        <w:tab/>
        <w:t>(a)</w:t>
      </w:r>
      <w:r>
        <w:rPr>
          <w:b/>
        </w:rPr>
        <w:tab/>
      </w:r>
      <w:r>
        <w:t>Write</w:t>
      </w:r>
      <w:r w:rsidR="00B81E7C">
        <w:t xml:space="preserve"> </w:t>
      </w:r>
      <m:oMath>
        <m:f>
          <m:fPr>
            <m:ctrlPr>
              <w:rPr>
                <w:rFonts w:ascii="Cambria Math" w:hAnsi="Cambria Math"/>
                <w:i/>
                <w:sz w:val="28"/>
              </w:rPr>
            </m:ctrlPr>
          </m:fPr>
          <m:num>
            <m:r>
              <m:rPr>
                <m:nor/>
              </m:rPr>
              <w:rPr>
                <w:sz w:val="28"/>
              </w:rPr>
              <m:t>1</m:t>
            </m:r>
          </m:num>
          <m:den>
            <m:r>
              <m:rPr>
                <m:nor/>
              </m:rPr>
              <w:rPr>
                <w:sz w:val="28"/>
              </w:rPr>
              <m:t>9</m:t>
            </m:r>
          </m:den>
        </m:f>
      </m:oMath>
      <w:r>
        <w:t xml:space="preserve"> as a recurring</w:t>
      </w:r>
      <w:r>
        <w:rPr>
          <w:spacing w:val="2"/>
        </w:rPr>
        <w:t xml:space="preserve"> </w:t>
      </w:r>
      <w:r>
        <w:t>decimal.</w:t>
      </w:r>
    </w:p>
    <w:p w14:paraId="525B9A6D" w14:textId="77777777" w:rsidR="00D969E3" w:rsidRPr="00D969E3" w:rsidRDefault="00D969E3" w:rsidP="00D969E3">
      <w:pPr>
        <w:rPr>
          <w:szCs w:val="22"/>
        </w:rPr>
      </w:pPr>
    </w:p>
    <w:p w14:paraId="1F403AD7" w14:textId="77777777" w:rsidR="00D969E3" w:rsidRPr="00D969E3" w:rsidRDefault="00D969E3" w:rsidP="00D969E3">
      <w:pPr>
        <w:rPr>
          <w:szCs w:val="22"/>
        </w:rPr>
      </w:pPr>
    </w:p>
    <w:p w14:paraId="7E1E0B84" w14:textId="77777777" w:rsidR="00D969E3" w:rsidRPr="00D969E3" w:rsidRDefault="00D969E3" w:rsidP="00D969E3">
      <w:pPr>
        <w:rPr>
          <w:szCs w:val="22"/>
        </w:rPr>
      </w:pPr>
    </w:p>
    <w:p w14:paraId="61ACB6BF" w14:textId="77777777" w:rsidR="00D969E3" w:rsidRPr="00D969E3" w:rsidRDefault="00D969E3" w:rsidP="00D969E3">
      <w:pPr>
        <w:rPr>
          <w:szCs w:val="22"/>
        </w:rPr>
      </w:pPr>
    </w:p>
    <w:p w14:paraId="39EB9787" w14:textId="77777777" w:rsidR="00D969E3" w:rsidRPr="00D969E3" w:rsidRDefault="00D969E3" w:rsidP="00D969E3">
      <w:pPr>
        <w:rPr>
          <w:szCs w:val="22"/>
        </w:rPr>
      </w:pPr>
    </w:p>
    <w:p w14:paraId="1E20DD3A" w14:textId="77777777" w:rsidR="00D969E3" w:rsidRPr="00D969E3" w:rsidRDefault="00D969E3" w:rsidP="00D969E3">
      <w:pPr>
        <w:rPr>
          <w:szCs w:val="22"/>
        </w:rPr>
      </w:pPr>
    </w:p>
    <w:p w14:paraId="6DD3C2F9" w14:textId="77777777" w:rsidR="00D969E3" w:rsidRPr="00D969E3" w:rsidRDefault="00D969E3" w:rsidP="00D969E3">
      <w:pPr>
        <w:rPr>
          <w:szCs w:val="22"/>
        </w:rPr>
      </w:pPr>
    </w:p>
    <w:p w14:paraId="6FEBC08B" w14:textId="77777777" w:rsidR="00D969E3" w:rsidRPr="00AA468F" w:rsidRDefault="00D969E3" w:rsidP="00D969E3"/>
    <w:p w14:paraId="6937A3B1" w14:textId="04E1524E" w:rsidR="00D969E3" w:rsidRPr="00B60C1B" w:rsidRDefault="00D969E3" w:rsidP="00DF2BFF">
      <w:pPr>
        <w:jc w:val="right"/>
      </w:pPr>
      <w:r w:rsidRPr="00D969E3">
        <w:rPr>
          <w:b/>
          <w:bCs/>
        </w:rPr>
        <w:t>(a)</w:t>
      </w:r>
      <w:r>
        <w:t xml:space="preserve"> ……..</w:t>
      </w:r>
      <w:r w:rsidRPr="00B60C1B">
        <w:t>……………</w:t>
      </w:r>
      <w:r>
        <w:t>.</w:t>
      </w:r>
      <w:r w:rsidRPr="00B60C1B">
        <w:t xml:space="preserve">………………. </w:t>
      </w:r>
      <w:r w:rsidRPr="00B60C1B">
        <w:rPr>
          <w:b/>
        </w:rPr>
        <w:t>[</w:t>
      </w:r>
      <w:r>
        <w:rPr>
          <w:b/>
        </w:rPr>
        <w:t>2</w:t>
      </w:r>
      <w:r w:rsidRPr="00B60C1B">
        <w:rPr>
          <w:b/>
        </w:rPr>
        <w:t>]</w:t>
      </w:r>
    </w:p>
    <w:p w14:paraId="248A9967" w14:textId="77777777" w:rsidR="00D969E3" w:rsidRDefault="00D969E3" w:rsidP="00D969E3"/>
    <w:p w14:paraId="6C11E3AB" w14:textId="5C91841B" w:rsidR="00D969E3" w:rsidRDefault="00D969E3" w:rsidP="00D969E3">
      <w:pPr>
        <w:ind w:firstLine="567"/>
        <w:rPr>
          <w:spacing w:val="-3"/>
        </w:rPr>
      </w:pPr>
      <w:r w:rsidRPr="00DA0A1C">
        <w:rPr>
          <w:b/>
        </w:rPr>
        <w:t>(b</w:t>
      </w:r>
      <w:r w:rsidRPr="00362BBF">
        <w:rPr>
          <w:b/>
        </w:rPr>
        <w:t>)</w:t>
      </w:r>
      <w:r>
        <w:rPr>
          <w:b/>
        </w:rPr>
        <w:tab/>
      </w:r>
      <w:r w:rsidRPr="00362BBF">
        <w:t>El</w:t>
      </w:r>
      <w:r>
        <w:t>l</w:t>
      </w:r>
      <w:r w:rsidRPr="00362BBF">
        <w:t>a</w:t>
      </w:r>
      <w:r w:rsidRPr="00DA0A1C">
        <w:t xml:space="preserve"> divides</w:t>
      </w:r>
      <w:r>
        <w:t xml:space="preserve"> a two-digit number by another two-digit </w:t>
      </w:r>
      <w:r>
        <w:rPr>
          <w:spacing w:val="-3"/>
        </w:rPr>
        <w:t>number.</w:t>
      </w:r>
    </w:p>
    <w:p w14:paraId="742BCD65" w14:textId="0557FCF4" w:rsidR="00D969E3" w:rsidRDefault="00D969E3" w:rsidP="00D969E3">
      <w:pPr>
        <w:ind w:left="567" w:firstLine="567"/>
      </w:pPr>
      <w:r>
        <w:t xml:space="preserve">She </w:t>
      </w:r>
      <w:r>
        <w:rPr>
          <w:spacing w:val="-1"/>
        </w:rPr>
        <w:t>get</w:t>
      </w:r>
      <w:r>
        <w:t xml:space="preserve">s the </w:t>
      </w:r>
      <w:r>
        <w:rPr>
          <w:spacing w:val="-1"/>
        </w:rPr>
        <w:t>answe</w:t>
      </w:r>
      <w:r>
        <w:t xml:space="preserve">r </w:t>
      </w:r>
      <m:oMath>
        <m:r>
          <m:rPr>
            <m:nor/>
          </m:rPr>
          <m:t>0.2</m:t>
        </m:r>
        <m:acc>
          <m:accPr>
            <m:chr m:val="̇"/>
            <m:ctrlPr>
              <w:rPr>
                <w:rFonts w:ascii="Cambria Math" w:hAnsi="Cambria Math"/>
                <w:i/>
              </w:rPr>
            </m:ctrlPr>
          </m:accPr>
          <m:e>
            <m:r>
              <m:rPr>
                <m:nor/>
              </m:rPr>
              <m:t>3</m:t>
            </m:r>
          </m:e>
        </m:acc>
      </m:oMath>
      <w:r>
        <w:t>.</w:t>
      </w:r>
    </w:p>
    <w:p w14:paraId="1B8FCA6D" w14:textId="77777777" w:rsidR="00D969E3" w:rsidRDefault="00D969E3" w:rsidP="00D969E3">
      <w:pPr>
        <w:ind w:left="567" w:firstLine="567"/>
      </w:pPr>
    </w:p>
    <w:p w14:paraId="45DFAABD" w14:textId="5585D873" w:rsidR="00D969E3" w:rsidRDefault="00D969E3" w:rsidP="00D969E3">
      <w:pPr>
        <w:ind w:left="567" w:firstLine="567"/>
      </w:pPr>
      <w:r>
        <w:t>She says that there is only one possible pair of numbers that will give this answer.</w:t>
      </w:r>
    </w:p>
    <w:p w14:paraId="4F7398BF" w14:textId="76556A65" w:rsidR="00D969E3" w:rsidRDefault="00D969E3" w:rsidP="00D969E3">
      <w:pPr>
        <w:ind w:left="567" w:firstLine="567"/>
      </w:pPr>
      <w:r>
        <w:t>Is she correct? Show how you decide.</w:t>
      </w:r>
    </w:p>
    <w:p w14:paraId="20B7B75F" w14:textId="77777777" w:rsidR="00D969E3" w:rsidRDefault="00D969E3" w:rsidP="00D969E3"/>
    <w:p w14:paraId="43028523" w14:textId="77777777" w:rsidR="00D969E3" w:rsidRDefault="00D969E3" w:rsidP="00D969E3"/>
    <w:p w14:paraId="52BA7072" w14:textId="77777777" w:rsidR="00D969E3" w:rsidRDefault="00D969E3" w:rsidP="00D969E3"/>
    <w:p w14:paraId="5578B25C" w14:textId="77777777" w:rsidR="00D969E3" w:rsidRDefault="00D969E3" w:rsidP="00D969E3"/>
    <w:p w14:paraId="125F514F" w14:textId="77777777" w:rsidR="00D969E3" w:rsidRDefault="00D969E3" w:rsidP="00D969E3"/>
    <w:p w14:paraId="6DBF0E07" w14:textId="77777777" w:rsidR="00D969E3" w:rsidRDefault="00D969E3" w:rsidP="00D969E3"/>
    <w:p w14:paraId="558A0393" w14:textId="77777777" w:rsidR="00D969E3" w:rsidRDefault="00D969E3" w:rsidP="00D969E3"/>
    <w:p w14:paraId="2AB800EF" w14:textId="77777777" w:rsidR="00D969E3" w:rsidRDefault="00D969E3" w:rsidP="00D969E3"/>
    <w:p w14:paraId="7008A531" w14:textId="77777777" w:rsidR="00D969E3" w:rsidRDefault="00D969E3" w:rsidP="00D969E3"/>
    <w:p w14:paraId="16B636E0" w14:textId="77777777" w:rsidR="00D969E3" w:rsidRDefault="00D969E3" w:rsidP="00D969E3"/>
    <w:p w14:paraId="6763DC68" w14:textId="77777777" w:rsidR="00D969E3" w:rsidRDefault="00D969E3" w:rsidP="00D969E3"/>
    <w:p w14:paraId="7D0B61FC" w14:textId="77777777" w:rsidR="00D969E3" w:rsidRDefault="00D969E3" w:rsidP="00D969E3"/>
    <w:p w14:paraId="38BB0971" w14:textId="77777777" w:rsidR="00D969E3" w:rsidRDefault="00D969E3" w:rsidP="00D969E3"/>
    <w:p w14:paraId="7A66087E" w14:textId="77777777" w:rsidR="00D969E3" w:rsidRDefault="00D969E3" w:rsidP="00D969E3"/>
    <w:p w14:paraId="158500EA" w14:textId="77777777" w:rsidR="00D969E3" w:rsidRDefault="00D969E3" w:rsidP="00D969E3"/>
    <w:p w14:paraId="18EF0315" w14:textId="143E9B90" w:rsidR="00D969E3" w:rsidRDefault="00D969E3" w:rsidP="00511C04">
      <w:pPr>
        <w:tabs>
          <w:tab w:val="left" w:pos="1134"/>
        </w:tabs>
        <w:jc w:val="right"/>
      </w:pPr>
      <w:r>
        <w:t>....</w:t>
      </w:r>
      <w:r w:rsidRPr="000C2AAB">
        <w:t>………………………………………………………………………………………………</w:t>
      </w:r>
      <w:r>
        <w:t xml:space="preserve"> </w:t>
      </w:r>
      <w:r w:rsidRPr="00511C04">
        <w:rPr>
          <w:b/>
          <w:bCs/>
        </w:rPr>
        <w:t>[</w:t>
      </w:r>
      <w:r>
        <w:rPr>
          <w:b/>
          <w:bCs/>
        </w:rPr>
        <w:t>4</w:t>
      </w:r>
      <w:r w:rsidRPr="00511C04">
        <w:rPr>
          <w:b/>
          <w:bCs/>
        </w:rPr>
        <w:t>]</w:t>
      </w:r>
    </w:p>
    <w:p w14:paraId="2B0CA30E" w14:textId="77777777" w:rsidR="00D969E3" w:rsidRDefault="00D969E3" w:rsidP="00D969E3"/>
    <w:p w14:paraId="1ED8103A" w14:textId="77777777" w:rsidR="00D969E3" w:rsidRDefault="00D969E3" w:rsidP="00D969E3"/>
    <w:p w14:paraId="61F34720" w14:textId="0ACD890D" w:rsidR="00D969E3" w:rsidRDefault="00E5067E" w:rsidP="00D969E3">
      <w:pPr>
        <w:rPr>
          <w:spacing w:val="-3"/>
        </w:rPr>
      </w:pPr>
      <w:r>
        <w:rPr>
          <w:b/>
        </w:rPr>
        <w:t>11</w:t>
      </w:r>
      <w:r>
        <w:rPr>
          <w:b/>
        </w:rPr>
        <w:tab/>
      </w:r>
      <w:r w:rsidR="00D969E3">
        <w:rPr>
          <w:b/>
        </w:rPr>
        <w:t>(a)</w:t>
      </w:r>
      <w:r>
        <w:rPr>
          <w:b/>
        </w:rPr>
        <w:tab/>
      </w:r>
      <w:r w:rsidR="00D969E3">
        <w:t>Simplify</w:t>
      </w:r>
      <w:r w:rsidR="00D969E3">
        <w:rPr>
          <w:spacing w:val="1"/>
        </w:rPr>
        <w:t xml:space="preserve"> </w:t>
      </w:r>
      <w:r w:rsidR="00D969E3">
        <w:rPr>
          <w:spacing w:val="-3"/>
        </w:rPr>
        <w:t>fully.</w:t>
      </w:r>
    </w:p>
    <w:p w14:paraId="244E19DF" w14:textId="77777777" w:rsidR="00E5067E" w:rsidRPr="00362BBF" w:rsidRDefault="00E5067E" w:rsidP="00D969E3"/>
    <w:p w14:paraId="4CFC9075" w14:textId="72D7FA2A" w:rsidR="00D969E3" w:rsidRPr="00E5067E" w:rsidRDefault="007B4110" w:rsidP="00AA468F">
      <w:pPr>
        <w:ind w:left="2268" w:firstLine="567"/>
      </w:pPr>
      <m:oMathPara>
        <m:oMathParaPr>
          <m:jc m:val="left"/>
        </m:oMathParaPr>
        <m:oMath>
          <m:rad>
            <m:radPr>
              <m:degHide m:val="1"/>
              <m:ctrlPr>
                <w:rPr>
                  <w:rFonts w:ascii="Cambria Math" w:hAnsi="Cambria Math"/>
                  <w:i/>
                </w:rPr>
              </m:ctrlPr>
            </m:radPr>
            <m:deg/>
            <m:e>
              <m:r>
                <m:rPr>
                  <m:nor/>
                </m:rPr>
                <m:t>300</m:t>
              </m:r>
            </m:e>
          </m:rad>
        </m:oMath>
      </m:oMathPara>
    </w:p>
    <w:p w14:paraId="103EBFAF" w14:textId="77777777" w:rsidR="00D969E3" w:rsidRPr="00E5067E" w:rsidRDefault="00D969E3" w:rsidP="00E5067E">
      <w:pPr>
        <w:rPr>
          <w:szCs w:val="22"/>
        </w:rPr>
      </w:pPr>
    </w:p>
    <w:p w14:paraId="524C549F" w14:textId="77777777" w:rsidR="00D969E3" w:rsidRPr="00E5067E" w:rsidRDefault="00D969E3" w:rsidP="00E5067E">
      <w:pPr>
        <w:rPr>
          <w:szCs w:val="22"/>
        </w:rPr>
      </w:pPr>
    </w:p>
    <w:p w14:paraId="55572C81" w14:textId="77777777" w:rsidR="00D969E3" w:rsidRPr="00E5067E" w:rsidRDefault="00D969E3" w:rsidP="00E5067E">
      <w:pPr>
        <w:rPr>
          <w:szCs w:val="22"/>
        </w:rPr>
      </w:pPr>
    </w:p>
    <w:p w14:paraId="0C533B6A" w14:textId="77777777" w:rsidR="00D969E3" w:rsidRPr="00E5067E" w:rsidRDefault="00D969E3" w:rsidP="00E5067E">
      <w:pPr>
        <w:rPr>
          <w:szCs w:val="22"/>
        </w:rPr>
      </w:pPr>
    </w:p>
    <w:p w14:paraId="594A35D2" w14:textId="77777777" w:rsidR="00D969E3" w:rsidRPr="00E5067E" w:rsidRDefault="00D969E3" w:rsidP="00E5067E">
      <w:pPr>
        <w:rPr>
          <w:szCs w:val="22"/>
        </w:rPr>
      </w:pPr>
    </w:p>
    <w:p w14:paraId="6E6ED4B0" w14:textId="5A3A7997" w:rsidR="00E5067E" w:rsidRPr="00B60C1B" w:rsidRDefault="00E5067E" w:rsidP="00DF2BFF">
      <w:pPr>
        <w:jc w:val="right"/>
      </w:pPr>
      <w:r w:rsidRPr="00E5067E">
        <w:rPr>
          <w:b/>
          <w:bCs/>
        </w:rPr>
        <w:t>(a)</w:t>
      </w:r>
      <w:r>
        <w:t xml:space="preserve"> ……..</w:t>
      </w:r>
      <w:r w:rsidRPr="00B60C1B">
        <w:t>……………</w:t>
      </w:r>
      <w:r>
        <w:t>.</w:t>
      </w:r>
      <w:r w:rsidRPr="00B60C1B">
        <w:t xml:space="preserve">………………. </w:t>
      </w:r>
      <w:r w:rsidRPr="00B60C1B">
        <w:rPr>
          <w:b/>
        </w:rPr>
        <w:t>[</w:t>
      </w:r>
      <w:r>
        <w:rPr>
          <w:b/>
        </w:rPr>
        <w:t>2</w:t>
      </w:r>
      <w:r w:rsidRPr="00B60C1B">
        <w:rPr>
          <w:b/>
        </w:rPr>
        <w:t>]</w:t>
      </w:r>
    </w:p>
    <w:p w14:paraId="7D0432EF" w14:textId="77777777" w:rsidR="00D969E3" w:rsidRDefault="00D969E3" w:rsidP="00E5067E"/>
    <w:p w14:paraId="2522F5C9" w14:textId="7021147E" w:rsidR="00D969E3" w:rsidRPr="00362BBF" w:rsidRDefault="00D969E3" w:rsidP="00AA468F">
      <w:pPr>
        <w:spacing w:before="93"/>
        <w:ind w:firstLine="567"/>
        <w:rPr>
          <w:color w:val="231F20"/>
        </w:rPr>
      </w:pPr>
      <w:r>
        <w:rPr>
          <w:b/>
          <w:color w:val="231F20"/>
        </w:rPr>
        <w:t>(b)</w:t>
      </w:r>
      <w:r w:rsidR="00E5067E">
        <w:rPr>
          <w:b/>
          <w:color w:val="231F20"/>
        </w:rPr>
        <w:tab/>
      </w:r>
      <w:r>
        <w:rPr>
          <w:color w:val="231F20"/>
        </w:rPr>
        <w:t>Evaluate</w:t>
      </w:r>
      <w:r w:rsidR="00AA468F">
        <w:rPr>
          <w:color w:val="231F20"/>
        </w:rPr>
        <w:t>.</w:t>
      </w:r>
    </w:p>
    <w:p w14:paraId="179ABBE6" w14:textId="7E824DEE" w:rsidR="00D969E3" w:rsidRDefault="00AA468F" w:rsidP="00AA468F">
      <w:pPr>
        <w:ind w:left="2268"/>
      </w:pPr>
      <w:r w:rsidRPr="00AA468F">
        <w:rPr>
          <w:position w:val="-12"/>
        </w:rPr>
        <w:object w:dxaOrig="560" w:dyaOrig="499" w14:anchorId="1E51B676">
          <v:shape id="_x0000_i1027" type="#_x0000_t75" style="width:27.75pt;height:24.75pt" o:ole="">
            <v:imagedata r:id="rId29" o:title=""/>
          </v:shape>
          <o:OLEObject Type="Embed" ProgID="Equation.DSMT4" ShapeID="_x0000_i1027" DrawAspect="Content" ObjectID="_1669121972" r:id="rId30"/>
        </w:object>
      </w:r>
    </w:p>
    <w:p w14:paraId="26271670" w14:textId="401C27C6" w:rsidR="00D969E3" w:rsidRDefault="00D969E3" w:rsidP="00E5067E"/>
    <w:p w14:paraId="132EB677" w14:textId="77777777" w:rsidR="00AA468F" w:rsidRDefault="00AA468F" w:rsidP="00E5067E"/>
    <w:p w14:paraId="2062BC47" w14:textId="77777777" w:rsidR="00E5067E" w:rsidRDefault="00E5067E" w:rsidP="00E5067E"/>
    <w:p w14:paraId="7E613DFD" w14:textId="7538FD6B" w:rsidR="008828A6" w:rsidRDefault="00E5067E" w:rsidP="00E5067E">
      <w:pPr>
        <w:jc w:val="right"/>
      </w:pPr>
      <w:r w:rsidRPr="00E5067E">
        <w:rPr>
          <w:b/>
          <w:bCs/>
        </w:rPr>
        <w:t>(</w:t>
      </w:r>
      <w:r>
        <w:rPr>
          <w:b/>
          <w:bCs/>
        </w:rPr>
        <w:t>b</w:t>
      </w:r>
      <w:r w:rsidRPr="00E5067E">
        <w:rPr>
          <w:b/>
          <w:bCs/>
        </w:rPr>
        <w:t>)</w:t>
      </w:r>
      <w:r>
        <w:t xml:space="preserve"> ……..</w:t>
      </w:r>
      <w:r w:rsidRPr="00B60C1B">
        <w:t>……………</w:t>
      </w:r>
      <w:r>
        <w:t>.</w:t>
      </w:r>
      <w:r w:rsidRPr="00B60C1B">
        <w:t xml:space="preserve">………………. </w:t>
      </w:r>
      <w:r w:rsidRPr="00B60C1B">
        <w:rPr>
          <w:b/>
        </w:rPr>
        <w:t>[</w:t>
      </w:r>
      <w:r>
        <w:rPr>
          <w:b/>
        </w:rPr>
        <w:t>1</w:t>
      </w:r>
      <w:r w:rsidRPr="00B60C1B">
        <w:rPr>
          <w:b/>
        </w:rPr>
        <w:t>]</w:t>
      </w:r>
      <w:r w:rsidR="008828A6">
        <w:br w:type="page"/>
      </w:r>
    </w:p>
    <w:p w14:paraId="4845A514" w14:textId="77777777" w:rsidR="00E5067E" w:rsidRPr="0052662B" w:rsidRDefault="00E5067E" w:rsidP="0052662B">
      <w:pPr>
        <w:rPr>
          <w:szCs w:val="22"/>
        </w:rPr>
      </w:pPr>
    </w:p>
    <w:p w14:paraId="43ACE1FE" w14:textId="6E3E3F85" w:rsidR="0052662B" w:rsidRPr="0052662B" w:rsidRDefault="0052662B" w:rsidP="0052662B">
      <w:pPr>
        <w:rPr>
          <w:szCs w:val="22"/>
        </w:rPr>
      </w:pPr>
      <w:r w:rsidRPr="0052662B">
        <w:rPr>
          <w:b/>
          <w:bCs/>
          <w:color w:val="231F20"/>
          <w:szCs w:val="22"/>
        </w:rPr>
        <w:t>12</w:t>
      </w:r>
      <w:r w:rsidRPr="0052662B">
        <w:rPr>
          <w:color w:val="231F20"/>
          <w:szCs w:val="22"/>
        </w:rPr>
        <w:tab/>
        <w:t>Here are two</w:t>
      </w:r>
      <w:r w:rsidRPr="0052662B">
        <w:rPr>
          <w:color w:val="231F20"/>
          <w:spacing w:val="-2"/>
          <w:szCs w:val="22"/>
        </w:rPr>
        <w:t xml:space="preserve"> </w:t>
      </w:r>
      <w:r w:rsidRPr="0052662B">
        <w:rPr>
          <w:color w:val="231F20"/>
          <w:szCs w:val="22"/>
        </w:rPr>
        <w:t>functions.</w:t>
      </w:r>
    </w:p>
    <w:p w14:paraId="5A66A9F5" w14:textId="77777777" w:rsidR="0052662B" w:rsidRPr="0052662B" w:rsidRDefault="0052662B" w:rsidP="0052662B">
      <w:pPr>
        <w:rPr>
          <w:szCs w:val="22"/>
        </w:rPr>
      </w:pPr>
    </w:p>
    <w:p w14:paraId="5317FA50" w14:textId="012D57D4" w:rsidR="0052662B" w:rsidRDefault="009457A3" w:rsidP="0052662B">
      <w:pPr>
        <w:spacing w:before="205"/>
        <w:ind w:left="1134" w:right="86" w:firstLine="567"/>
        <w:rPr>
          <w:iCs/>
          <w:color w:val="231F20"/>
          <w:position w:val="4"/>
        </w:rPr>
      </w:pPr>
      <w:r>
        <w:rPr>
          <w:noProof/>
          <w:lang w:eastAsia="en-GB"/>
        </w:rPr>
        <mc:AlternateContent>
          <mc:Choice Requires="wpg">
            <w:drawing>
              <wp:anchor distT="0" distB="0" distL="114300" distR="114300" simplePos="0" relativeHeight="251673600" behindDoc="1" locked="0" layoutInCell="1" allowOverlap="1" wp14:anchorId="2556220A" wp14:editId="1CEA1CFA">
                <wp:simplePos x="0" y="0"/>
                <wp:positionH relativeFrom="page">
                  <wp:posOffset>2820035</wp:posOffset>
                </wp:positionH>
                <wp:positionV relativeFrom="paragraph">
                  <wp:posOffset>58420</wp:posOffset>
                </wp:positionV>
                <wp:extent cx="2579370" cy="334010"/>
                <wp:effectExtent l="0" t="0" r="30480" b="8890"/>
                <wp:wrapNone/>
                <wp:docPr id="449" name="Group 220" descr="Diagra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9370" cy="334010"/>
                          <a:chOff x="4300" y="-9"/>
                          <a:chExt cx="4062" cy="526"/>
                        </a:xfrm>
                      </wpg:grpSpPr>
                      <wps:wsp>
                        <wps:cNvPr id="450" name="Freeform 230"/>
                        <wps:cNvSpPr>
                          <a:spLocks/>
                        </wps:cNvSpPr>
                        <wps:spPr bwMode="auto">
                          <a:xfrm>
                            <a:off x="4919" y="1"/>
                            <a:ext cx="1004" cy="506"/>
                          </a:xfrm>
                          <a:custGeom>
                            <a:avLst/>
                            <a:gdLst>
                              <a:gd name="T0" fmla="+- 0 5672 4920"/>
                              <a:gd name="T1" fmla="*/ T0 w 1004"/>
                              <a:gd name="T2" fmla="+- 0 507 1"/>
                              <a:gd name="T3" fmla="*/ 507 h 506"/>
                              <a:gd name="T4" fmla="+- 0 4920 4920"/>
                              <a:gd name="T5" fmla="*/ T4 w 1004"/>
                              <a:gd name="T6" fmla="+- 0 507 1"/>
                              <a:gd name="T7" fmla="*/ 507 h 506"/>
                              <a:gd name="T8" fmla="+- 0 4920 4920"/>
                              <a:gd name="T9" fmla="*/ T8 w 1004"/>
                              <a:gd name="T10" fmla="+- 0 1 1"/>
                              <a:gd name="T11" fmla="*/ 1 h 506"/>
                              <a:gd name="T12" fmla="+- 0 5672 4920"/>
                              <a:gd name="T13" fmla="*/ T12 w 1004"/>
                              <a:gd name="T14" fmla="+- 0 1 1"/>
                              <a:gd name="T15" fmla="*/ 1 h 506"/>
                              <a:gd name="T16" fmla="+- 0 5923 4920"/>
                              <a:gd name="T17" fmla="*/ T16 w 1004"/>
                              <a:gd name="T18" fmla="+- 0 254 1"/>
                              <a:gd name="T19" fmla="*/ 254 h 506"/>
                              <a:gd name="T20" fmla="+- 0 5672 4920"/>
                              <a:gd name="T21" fmla="*/ T20 w 1004"/>
                              <a:gd name="T22" fmla="+- 0 507 1"/>
                              <a:gd name="T23" fmla="*/ 507 h 506"/>
                            </a:gdLst>
                            <a:ahLst/>
                            <a:cxnLst>
                              <a:cxn ang="0">
                                <a:pos x="T1" y="T3"/>
                              </a:cxn>
                              <a:cxn ang="0">
                                <a:pos x="T5" y="T7"/>
                              </a:cxn>
                              <a:cxn ang="0">
                                <a:pos x="T9" y="T11"/>
                              </a:cxn>
                              <a:cxn ang="0">
                                <a:pos x="T13" y="T15"/>
                              </a:cxn>
                              <a:cxn ang="0">
                                <a:pos x="T17" y="T19"/>
                              </a:cxn>
                              <a:cxn ang="0">
                                <a:pos x="T21" y="T23"/>
                              </a:cxn>
                            </a:cxnLst>
                            <a:rect l="0" t="0" r="r" b="b"/>
                            <a:pathLst>
                              <a:path w="1004" h="506">
                                <a:moveTo>
                                  <a:pt x="752" y="506"/>
                                </a:moveTo>
                                <a:lnTo>
                                  <a:pt x="0" y="506"/>
                                </a:lnTo>
                                <a:lnTo>
                                  <a:pt x="0" y="0"/>
                                </a:lnTo>
                                <a:lnTo>
                                  <a:pt x="752" y="0"/>
                                </a:lnTo>
                                <a:lnTo>
                                  <a:pt x="1003" y="253"/>
                                </a:lnTo>
                                <a:lnTo>
                                  <a:pt x="752" y="50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Freeform 229"/>
                        <wps:cNvSpPr>
                          <a:spLocks/>
                        </wps:cNvSpPr>
                        <wps:spPr bwMode="auto">
                          <a:xfrm>
                            <a:off x="6708" y="1"/>
                            <a:ext cx="1004" cy="506"/>
                          </a:xfrm>
                          <a:custGeom>
                            <a:avLst/>
                            <a:gdLst>
                              <a:gd name="T0" fmla="+- 0 7461 6709"/>
                              <a:gd name="T1" fmla="*/ T0 w 1004"/>
                              <a:gd name="T2" fmla="+- 0 507 1"/>
                              <a:gd name="T3" fmla="*/ 507 h 506"/>
                              <a:gd name="T4" fmla="+- 0 6709 6709"/>
                              <a:gd name="T5" fmla="*/ T4 w 1004"/>
                              <a:gd name="T6" fmla="+- 0 507 1"/>
                              <a:gd name="T7" fmla="*/ 507 h 506"/>
                              <a:gd name="T8" fmla="+- 0 6709 6709"/>
                              <a:gd name="T9" fmla="*/ T8 w 1004"/>
                              <a:gd name="T10" fmla="+- 0 1 1"/>
                              <a:gd name="T11" fmla="*/ 1 h 506"/>
                              <a:gd name="T12" fmla="+- 0 7461 6709"/>
                              <a:gd name="T13" fmla="*/ T12 w 1004"/>
                              <a:gd name="T14" fmla="+- 0 1 1"/>
                              <a:gd name="T15" fmla="*/ 1 h 506"/>
                              <a:gd name="T16" fmla="+- 0 7712 6709"/>
                              <a:gd name="T17" fmla="*/ T16 w 1004"/>
                              <a:gd name="T18" fmla="+- 0 254 1"/>
                              <a:gd name="T19" fmla="*/ 254 h 506"/>
                              <a:gd name="T20" fmla="+- 0 7461 6709"/>
                              <a:gd name="T21" fmla="*/ T20 w 1004"/>
                              <a:gd name="T22" fmla="+- 0 507 1"/>
                              <a:gd name="T23" fmla="*/ 507 h 506"/>
                            </a:gdLst>
                            <a:ahLst/>
                            <a:cxnLst>
                              <a:cxn ang="0">
                                <a:pos x="T1" y="T3"/>
                              </a:cxn>
                              <a:cxn ang="0">
                                <a:pos x="T5" y="T7"/>
                              </a:cxn>
                              <a:cxn ang="0">
                                <a:pos x="T9" y="T11"/>
                              </a:cxn>
                              <a:cxn ang="0">
                                <a:pos x="T13" y="T15"/>
                              </a:cxn>
                              <a:cxn ang="0">
                                <a:pos x="T17" y="T19"/>
                              </a:cxn>
                              <a:cxn ang="0">
                                <a:pos x="T21" y="T23"/>
                              </a:cxn>
                            </a:cxnLst>
                            <a:rect l="0" t="0" r="r" b="b"/>
                            <a:pathLst>
                              <a:path w="1004" h="506">
                                <a:moveTo>
                                  <a:pt x="752" y="506"/>
                                </a:moveTo>
                                <a:lnTo>
                                  <a:pt x="0" y="506"/>
                                </a:lnTo>
                                <a:lnTo>
                                  <a:pt x="0" y="0"/>
                                </a:lnTo>
                                <a:lnTo>
                                  <a:pt x="752" y="0"/>
                                </a:lnTo>
                                <a:lnTo>
                                  <a:pt x="1003" y="253"/>
                                </a:lnTo>
                                <a:lnTo>
                                  <a:pt x="752" y="50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Line 228"/>
                        <wps:cNvCnPr/>
                        <wps:spPr bwMode="auto">
                          <a:xfrm>
                            <a:off x="5923" y="254"/>
                            <a:ext cx="7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 name="Freeform 227"/>
                        <wps:cNvSpPr>
                          <a:spLocks/>
                        </wps:cNvSpPr>
                        <wps:spPr bwMode="auto">
                          <a:xfrm>
                            <a:off x="6580" y="190"/>
                            <a:ext cx="118" cy="128"/>
                          </a:xfrm>
                          <a:custGeom>
                            <a:avLst/>
                            <a:gdLst>
                              <a:gd name="T0" fmla="+- 0 6581 6581"/>
                              <a:gd name="T1" fmla="*/ T0 w 118"/>
                              <a:gd name="T2" fmla="+- 0 190 190"/>
                              <a:gd name="T3" fmla="*/ 190 h 128"/>
                              <a:gd name="T4" fmla="+- 0 6698 6581"/>
                              <a:gd name="T5" fmla="*/ T4 w 118"/>
                              <a:gd name="T6" fmla="+- 0 254 190"/>
                              <a:gd name="T7" fmla="*/ 254 h 128"/>
                              <a:gd name="T8" fmla="+- 0 6581 6581"/>
                              <a:gd name="T9" fmla="*/ T8 w 118"/>
                              <a:gd name="T10" fmla="+- 0 318 190"/>
                              <a:gd name="T11" fmla="*/ 318 h 128"/>
                            </a:gdLst>
                            <a:ahLst/>
                            <a:cxnLst>
                              <a:cxn ang="0">
                                <a:pos x="T1" y="T3"/>
                              </a:cxn>
                              <a:cxn ang="0">
                                <a:pos x="T5" y="T7"/>
                              </a:cxn>
                              <a:cxn ang="0">
                                <a:pos x="T9" y="T11"/>
                              </a:cxn>
                            </a:cxnLst>
                            <a:rect l="0" t="0" r="r" b="b"/>
                            <a:pathLst>
                              <a:path w="118" h="128">
                                <a:moveTo>
                                  <a:pt x="0" y="0"/>
                                </a:moveTo>
                                <a:lnTo>
                                  <a:pt x="117" y="64"/>
                                </a:lnTo>
                                <a:lnTo>
                                  <a:pt x="0" y="12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 name="Line 226"/>
                        <wps:cNvCnPr/>
                        <wps:spPr bwMode="auto">
                          <a:xfrm>
                            <a:off x="7706" y="254"/>
                            <a:ext cx="64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5" name="Freeform 225"/>
                        <wps:cNvSpPr>
                          <a:spLocks/>
                        </wps:cNvSpPr>
                        <wps:spPr bwMode="auto">
                          <a:xfrm>
                            <a:off x="8234" y="190"/>
                            <a:ext cx="118" cy="128"/>
                          </a:xfrm>
                          <a:custGeom>
                            <a:avLst/>
                            <a:gdLst>
                              <a:gd name="T0" fmla="+- 0 8234 8234"/>
                              <a:gd name="T1" fmla="*/ T0 w 118"/>
                              <a:gd name="T2" fmla="+- 0 190 190"/>
                              <a:gd name="T3" fmla="*/ 190 h 128"/>
                              <a:gd name="T4" fmla="+- 0 8352 8234"/>
                              <a:gd name="T5" fmla="*/ T4 w 118"/>
                              <a:gd name="T6" fmla="+- 0 254 190"/>
                              <a:gd name="T7" fmla="*/ 254 h 128"/>
                              <a:gd name="T8" fmla="+- 0 8234 8234"/>
                              <a:gd name="T9" fmla="*/ T8 w 118"/>
                              <a:gd name="T10" fmla="+- 0 318 190"/>
                              <a:gd name="T11" fmla="*/ 318 h 128"/>
                            </a:gdLst>
                            <a:ahLst/>
                            <a:cxnLst>
                              <a:cxn ang="0">
                                <a:pos x="T1" y="T3"/>
                              </a:cxn>
                              <a:cxn ang="0">
                                <a:pos x="T5" y="T7"/>
                              </a:cxn>
                              <a:cxn ang="0">
                                <a:pos x="T9" y="T11"/>
                              </a:cxn>
                            </a:cxnLst>
                            <a:rect l="0" t="0" r="r" b="b"/>
                            <a:pathLst>
                              <a:path w="118" h="128">
                                <a:moveTo>
                                  <a:pt x="0" y="0"/>
                                </a:moveTo>
                                <a:lnTo>
                                  <a:pt x="118" y="64"/>
                                </a:lnTo>
                                <a:lnTo>
                                  <a:pt x="0" y="12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Line 224"/>
                        <wps:cNvCnPr/>
                        <wps:spPr bwMode="auto">
                          <a:xfrm>
                            <a:off x="4300" y="254"/>
                            <a:ext cx="61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7" name="Freeform 223"/>
                        <wps:cNvSpPr>
                          <a:spLocks/>
                        </wps:cNvSpPr>
                        <wps:spPr bwMode="auto">
                          <a:xfrm>
                            <a:off x="4792" y="190"/>
                            <a:ext cx="118" cy="128"/>
                          </a:xfrm>
                          <a:custGeom>
                            <a:avLst/>
                            <a:gdLst>
                              <a:gd name="T0" fmla="+- 0 4792 4792"/>
                              <a:gd name="T1" fmla="*/ T0 w 118"/>
                              <a:gd name="T2" fmla="+- 0 191 191"/>
                              <a:gd name="T3" fmla="*/ 191 h 128"/>
                              <a:gd name="T4" fmla="+- 0 4910 4792"/>
                              <a:gd name="T5" fmla="*/ T4 w 118"/>
                              <a:gd name="T6" fmla="+- 0 254 191"/>
                              <a:gd name="T7" fmla="*/ 254 h 128"/>
                              <a:gd name="T8" fmla="+- 0 4792 4792"/>
                              <a:gd name="T9" fmla="*/ T8 w 118"/>
                              <a:gd name="T10" fmla="+- 0 318 191"/>
                              <a:gd name="T11" fmla="*/ 318 h 128"/>
                            </a:gdLst>
                            <a:ahLst/>
                            <a:cxnLst>
                              <a:cxn ang="0">
                                <a:pos x="T1" y="T3"/>
                              </a:cxn>
                              <a:cxn ang="0">
                                <a:pos x="T5" y="T7"/>
                              </a:cxn>
                              <a:cxn ang="0">
                                <a:pos x="T9" y="T11"/>
                              </a:cxn>
                            </a:cxnLst>
                            <a:rect l="0" t="0" r="r" b="b"/>
                            <a:pathLst>
                              <a:path w="118" h="128">
                                <a:moveTo>
                                  <a:pt x="0" y="0"/>
                                </a:moveTo>
                                <a:lnTo>
                                  <a:pt x="118" y="63"/>
                                </a:lnTo>
                                <a:lnTo>
                                  <a:pt x="0" y="12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Text Box 222"/>
                        <wps:cNvSpPr txBox="1">
                          <a:spLocks noChangeArrowheads="1"/>
                        </wps:cNvSpPr>
                        <wps:spPr bwMode="auto">
                          <a:xfrm>
                            <a:off x="5192" y="116"/>
                            <a:ext cx="33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29306" w14:textId="77777777" w:rsidR="004719F4" w:rsidRDefault="004719F4" w:rsidP="0052662B">
                              <w:pPr>
                                <w:spacing w:line="246" w:lineRule="exact"/>
                              </w:pPr>
                              <w:r>
                                <w:rPr>
                                  <w:color w:val="231F20"/>
                                </w:rPr>
                                <w:t>+ 7</w:t>
                              </w:r>
                            </w:p>
                          </w:txbxContent>
                        </wps:txbx>
                        <wps:bodyPr rot="0" vert="horz" wrap="square" lIns="0" tIns="0" rIns="0" bIns="0" anchor="t" anchorCtr="0" upright="1">
                          <a:noAutofit/>
                        </wps:bodyPr>
                      </wps:wsp>
                      <wps:wsp>
                        <wps:cNvPr id="462" name="Text Box 221"/>
                        <wps:cNvSpPr txBox="1">
                          <a:spLocks noChangeArrowheads="1"/>
                        </wps:cNvSpPr>
                        <wps:spPr bwMode="auto">
                          <a:xfrm>
                            <a:off x="6981" y="116"/>
                            <a:ext cx="33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F103D" w14:textId="77777777" w:rsidR="004719F4" w:rsidRDefault="004719F4" w:rsidP="0052662B">
                              <w:pPr>
                                <w:spacing w:line="246" w:lineRule="exact"/>
                              </w:pPr>
                              <w:r>
                                <w:rPr>
                                  <w:color w:val="231F20"/>
                                </w:rPr>
                                <w:t>×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56220A" id="Group 220" o:spid="_x0000_s1041" alt="Diagram" style="position:absolute;left:0;text-align:left;margin-left:222.05pt;margin-top:4.6pt;width:203.1pt;height:26.3pt;z-index:-251642880;mso-position-horizontal-relative:page;mso-position-vertical-relative:text" coordorigin="4300,-9" coordsize="4062,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">
                <v:shape id="Freeform 230" o:spid="_x0000_s1042" style="position:absolute;left:4919;top:1;width:1004;height:506;visibility:visible;mso-wrap-style:square;v-text-anchor:top" coordsize="100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" path="m752,506l,506,,,752,r251,253l752,506xe" filled="f" strokeweight="1pt">
                  <v:path arrowok="t" o:connecttype="custom" o:connectlocs="752,507;0,507;0,1;752,1;1003,254;752,507" o:connectangles="0,0,0,0,0,0"/>
                </v:shape>
                <v:shape id="Freeform 229" o:spid="_x0000_s1043" style="position:absolute;left:6708;top:1;width:1004;height:506;visibility:visible;mso-wrap-style:square;v-text-anchor:top" coordsize="100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" path="m752,506l,506,,,752,r251,253l752,506xe" filled="f" strokeweight="1pt">
                  <v:path arrowok="t" o:connecttype="custom" o:connectlocs="752,507;0,507;0,1;752,1;1003,254;752,507" o:connectangles="0,0,0,0,0,0"/>
                </v:shape>
                <v:line id="Line 228" o:spid="_x0000_s1044" style="position:absolute;visibility:visible;mso-wrap-style:square" from="5923,254" to="6708,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" strokeweight="1pt"/>
                <v:shape id="Freeform 227" o:spid="_x0000_s1045" style="position:absolute;left:6580;top:190;width:118;height:128;visibility:visible;mso-wrap-style:square;v-text-anchor:top" coordsize="11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" path="m,l117,64,,128e" filled="f" strokeweight="1pt">
                  <v:path arrowok="t" o:connecttype="custom" o:connectlocs="0,190;117,254;0,318" o:connectangles="0,0,0"/>
                </v:shape>
                <v:line id="Line 226" o:spid="_x0000_s1046" style="position:absolute;visibility:visible;mso-wrap-style:square" from="7706,254" to="8352,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" strokeweight="1pt"/>
                <v:shape id="Freeform 225" o:spid="_x0000_s1047" style="position:absolute;left:8234;top:190;width:118;height:128;visibility:visible;mso-wrap-style:square;v-text-anchor:top" coordsize="11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" path="m,l118,64,,128e" filled="f" strokeweight="1pt">
                  <v:path arrowok="t" o:connecttype="custom" o:connectlocs="0,190;118,254;0,318" o:connectangles="0,0,0"/>
                </v:shape>
                <v:line id="Line 224" o:spid="_x0000_s1048" style="position:absolute;visibility:visible;mso-wrap-style:square" from="4300,254" to="491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" strokeweight="1pt"/>
                <v:shape id="Freeform 223" o:spid="_x0000_s1049" style="position:absolute;left:4792;top:190;width:118;height:128;visibility:visible;mso-wrap-style:square;v-text-anchor:top" coordsize="11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" path="m,l118,63,,127e" filled="f" strokeweight="1pt">
                  <v:path arrowok="t" o:connecttype="custom" o:connectlocs="0,191;118,254;0,318" o:connectangles="0,0,0"/>
                </v:shape>
                <v:shape id="Text Box 222" o:spid="_x0000_s1050" type="#_x0000_t202" style="position:absolute;left:5192;top:116;width:332;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" filled="f" stroked="f">
                  <v:textbox inset="0,0,0,0">
                    <w:txbxContent>
                      <w:p w14:paraId="11329306" w14:textId="77777777" w:rsidR="004719F4" w:rsidRDefault="004719F4" w:rsidP="0052662B">
                        <w:pPr>
                          <w:spacing w:line="246" w:lineRule="exact"/>
                        </w:pPr>
                        <w:r>
                          <w:rPr>
                            <w:color w:val="231F20"/>
                          </w:rPr>
                          <w:t>+ 7</w:t>
                        </w:r>
                      </w:p>
                    </w:txbxContent>
                  </v:textbox>
                </v:shape>
                <v:shape id="Text Box 221" o:spid="_x0000_s1051" type="#_x0000_t202" style="position:absolute;left:6981;top:116;width:332;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" filled="f" stroked="f">
                  <v:textbox inset="0,0,0,0">
                    <w:txbxContent>
                      <w:p w14:paraId="5C3F103D" w14:textId="77777777" w:rsidR="004719F4" w:rsidRDefault="004719F4" w:rsidP="0052662B">
                        <w:pPr>
                          <w:spacing w:line="246" w:lineRule="exact"/>
                        </w:pPr>
                        <w:r>
                          <w:rPr>
                            <w:color w:val="231F20"/>
                          </w:rPr>
                          <w:t>× 2</w:t>
                        </w:r>
                      </w:p>
                    </w:txbxContent>
                  </v:textbox>
                </v:shape>
                <w10:wrap anchorx="page"/>
              </v:group>
            </w:pict>
          </mc:Fallback>
        </mc:AlternateContent>
      </w:r>
      <w:r w:rsidR="0052662B">
        <w:rPr>
          <w:color w:val="231F20"/>
        </w:rPr>
        <w:t>Function</w:t>
      </w:r>
      <w:r w:rsidR="0052662B">
        <w:rPr>
          <w:color w:val="231F20"/>
          <w:spacing w:val="-12"/>
        </w:rPr>
        <w:t xml:space="preserve"> </w:t>
      </w:r>
      <w:r w:rsidR="0052662B">
        <w:rPr>
          <w:color w:val="231F20"/>
        </w:rPr>
        <w:t>A</w:t>
      </w:r>
      <w:r w:rsidR="0052662B" w:rsidRPr="0052662B">
        <w:rPr>
          <w:i/>
          <w:color w:val="231F20"/>
        </w:rPr>
        <w:t xml:space="preserve">      </w:t>
      </w:r>
      <w:r w:rsidR="0052662B" w:rsidRPr="0052662B">
        <w:rPr>
          <w:i/>
          <w:color w:val="231F20"/>
          <w:position w:val="2"/>
        </w:rPr>
        <w:t xml:space="preserve">x    </w:t>
      </w:r>
      <w:r w:rsidR="0052662B">
        <w:rPr>
          <w:i/>
          <w:color w:val="231F20"/>
          <w:position w:val="2"/>
        </w:rPr>
        <w:t xml:space="preserve">                                                   </w:t>
      </w:r>
      <w:r>
        <w:rPr>
          <w:i/>
          <w:color w:val="231F20"/>
          <w:position w:val="2"/>
        </w:rPr>
        <w:t xml:space="preserve">             </w:t>
      </w:r>
      <w:r w:rsidR="0052662B" w:rsidRPr="0052662B">
        <w:rPr>
          <w:i/>
          <w:color w:val="231F20"/>
          <w:position w:val="2"/>
        </w:rPr>
        <w:t xml:space="preserve"> </w:t>
      </w:r>
      <w:r w:rsidR="0052662B" w:rsidRPr="0052662B">
        <w:rPr>
          <w:i/>
          <w:color w:val="231F20"/>
          <w:position w:val="4"/>
        </w:rPr>
        <w:t>y</w:t>
      </w:r>
    </w:p>
    <w:p w14:paraId="5CD755C1" w14:textId="77777777" w:rsidR="00FC741B" w:rsidRPr="00FC741B" w:rsidRDefault="00FC741B" w:rsidP="00FC741B">
      <w:pPr>
        <w:spacing w:before="205"/>
        <w:ind w:right="86"/>
        <w:rPr>
          <w:iCs/>
        </w:rPr>
      </w:pPr>
    </w:p>
    <w:p w14:paraId="3C7C0B4A" w14:textId="116A678C" w:rsidR="0052662B" w:rsidRPr="00FC741B" w:rsidRDefault="009457A3" w:rsidP="0052662B">
      <w:pPr>
        <w:pStyle w:val="BodyText"/>
        <w:spacing w:before="10"/>
        <w:rPr>
          <w:i/>
          <w:sz w:val="22"/>
          <w:szCs w:val="22"/>
        </w:rPr>
      </w:pPr>
      <w:r w:rsidRPr="00FC741B">
        <w:rPr>
          <w:noProof/>
          <w:sz w:val="22"/>
          <w:szCs w:val="22"/>
          <w:lang w:bidi="ar-SA"/>
        </w:rPr>
        <mc:AlternateContent>
          <mc:Choice Requires="wpg">
            <w:drawing>
              <wp:anchor distT="0" distB="0" distL="114300" distR="114300" simplePos="0" relativeHeight="251671552" behindDoc="1" locked="0" layoutInCell="1" allowOverlap="1" wp14:anchorId="2D34C0FF" wp14:editId="5C666DAC">
                <wp:simplePos x="0" y="0"/>
                <wp:positionH relativeFrom="page">
                  <wp:posOffset>2822575</wp:posOffset>
                </wp:positionH>
                <wp:positionV relativeFrom="paragraph">
                  <wp:posOffset>167745</wp:posOffset>
                </wp:positionV>
                <wp:extent cx="2579370" cy="334010"/>
                <wp:effectExtent l="0" t="0" r="30480" b="27940"/>
                <wp:wrapNone/>
                <wp:docPr id="238" name="Group 231" descr="Diagra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9370" cy="334010"/>
                          <a:chOff x="4300" y="117"/>
                          <a:chExt cx="4052" cy="506"/>
                        </a:xfrm>
                      </wpg:grpSpPr>
                      <wps:wsp>
                        <wps:cNvPr id="239" name="Freeform 241"/>
                        <wps:cNvSpPr>
                          <a:spLocks/>
                        </wps:cNvSpPr>
                        <wps:spPr bwMode="auto">
                          <a:xfrm>
                            <a:off x="4919" y="117"/>
                            <a:ext cx="1004" cy="506"/>
                          </a:xfrm>
                          <a:custGeom>
                            <a:avLst/>
                            <a:gdLst>
                              <a:gd name="T0" fmla="+- 0 5672 4920"/>
                              <a:gd name="T1" fmla="*/ T0 w 1004"/>
                              <a:gd name="T2" fmla="+- 0 623 117"/>
                              <a:gd name="T3" fmla="*/ 623 h 506"/>
                              <a:gd name="T4" fmla="+- 0 4920 4920"/>
                              <a:gd name="T5" fmla="*/ T4 w 1004"/>
                              <a:gd name="T6" fmla="+- 0 623 117"/>
                              <a:gd name="T7" fmla="*/ 623 h 506"/>
                              <a:gd name="T8" fmla="+- 0 4920 4920"/>
                              <a:gd name="T9" fmla="*/ T8 w 1004"/>
                              <a:gd name="T10" fmla="+- 0 117 117"/>
                              <a:gd name="T11" fmla="*/ 117 h 506"/>
                              <a:gd name="T12" fmla="+- 0 5672 4920"/>
                              <a:gd name="T13" fmla="*/ T12 w 1004"/>
                              <a:gd name="T14" fmla="+- 0 117 117"/>
                              <a:gd name="T15" fmla="*/ 117 h 506"/>
                              <a:gd name="T16" fmla="+- 0 5923 4920"/>
                              <a:gd name="T17" fmla="*/ T16 w 1004"/>
                              <a:gd name="T18" fmla="+- 0 370 117"/>
                              <a:gd name="T19" fmla="*/ 370 h 506"/>
                              <a:gd name="T20" fmla="+- 0 5672 4920"/>
                              <a:gd name="T21" fmla="*/ T20 w 1004"/>
                              <a:gd name="T22" fmla="+- 0 623 117"/>
                              <a:gd name="T23" fmla="*/ 623 h 506"/>
                            </a:gdLst>
                            <a:ahLst/>
                            <a:cxnLst>
                              <a:cxn ang="0">
                                <a:pos x="T1" y="T3"/>
                              </a:cxn>
                              <a:cxn ang="0">
                                <a:pos x="T5" y="T7"/>
                              </a:cxn>
                              <a:cxn ang="0">
                                <a:pos x="T9" y="T11"/>
                              </a:cxn>
                              <a:cxn ang="0">
                                <a:pos x="T13" y="T15"/>
                              </a:cxn>
                              <a:cxn ang="0">
                                <a:pos x="T17" y="T19"/>
                              </a:cxn>
                              <a:cxn ang="0">
                                <a:pos x="T21" y="T23"/>
                              </a:cxn>
                            </a:cxnLst>
                            <a:rect l="0" t="0" r="r" b="b"/>
                            <a:pathLst>
                              <a:path w="1004" h="506">
                                <a:moveTo>
                                  <a:pt x="752" y="506"/>
                                </a:moveTo>
                                <a:lnTo>
                                  <a:pt x="0" y="506"/>
                                </a:lnTo>
                                <a:lnTo>
                                  <a:pt x="0" y="0"/>
                                </a:lnTo>
                                <a:lnTo>
                                  <a:pt x="752" y="0"/>
                                </a:lnTo>
                                <a:lnTo>
                                  <a:pt x="1003" y="253"/>
                                </a:lnTo>
                                <a:lnTo>
                                  <a:pt x="752" y="50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Freeform 240"/>
                        <wps:cNvSpPr>
                          <a:spLocks/>
                        </wps:cNvSpPr>
                        <wps:spPr bwMode="auto">
                          <a:xfrm>
                            <a:off x="6708" y="117"/>
                            <a:ext cx="1004" cy="506"/>
                          </a:xfrm>
                          <a:custGeom>
                            <a:avLst/>
                            <a:gdLst>
                              <a:gd name="T0" fmla="+- 0 7461 6709"/>
                              <a:gd name="T1" fmla="*/ T0 w 1004"/>
                              <a:gd name="T2" fmla="+- 0 623 117"/>
                              <a:gd name="T3" fmla="*/ 623 h 506"/>
                              <a:gd name="T4" fmla="+- 0 6709 6709"/>
                              <a:gd name="T5" fmla="*/ T4 w 1004"/>
                              <a:gd name="T6" fmla="+- 0 623 117"/>
                              <a:gd name="T7" fmla="*/ 623 h 506"/>
                              <a:gd name="T8" fmla="+- 0 6709 6709"/>
                              <a:gd name="T9" fmla="*/ T8 w 1004"/>
                              <a:gd name="T10" fmla="+- 0 117 117"/>
                              <a:gd name="T11" fmla="*/ 117 h 506"/>
                              <a:gd name="T12" fmla="+- 0 7461 6709"/>
                              <a:gd name="T13" fmla="*/ T12 w 1004"/>
                              <a:gd name="T14" fmla="+- 0 117 117"/>
                              <a:gd name="T15" fmla="*/ 117 h 506"/>
                              <a:gd name="T16" fmla="+- 0 7712 6709"/>
                              <a:gd name="T17" fmla="*/ T16 w 1004"/>
                              <a:gd name="T18" fmla="+- 0 370 117"/>
                              <a:gd name="T19" fmla="*/ 370 h 506"/>
                              <a:gd name="T20" fmla="+- 0 7461 6709"/>
                              <a:gd name="T21" fmla="*/ T20 w 1004"/>
                              <a:gd name="T22" fmla="+- 0 623 117"/>
                              <a:gd name="T23" fmla="*/ 623 h 506"/>
                            </a:gdLst>
                            <a:ahLst/>
                            <a:cxnLst>
                              <a:cxn ang="0">
                                <a:pos x="T1" y="T3"/>
                              </a:cxn>
                              <a:cxn ang="0">
                                <a:pos x="T5" y="T7"/>
                              </a:cxn>
                              <a:cxn ang="0">
                                <a:pos x="T9" y="T11"/>
                              </a:cxn>
                              <a:cxn ang="0">
                                <a:pos x="T13" y="T15"/>
                              </a:cxn>
                              <a:cxn ang="0">
                                <a:pos x="T17" y="T19"/>
                              </a:cxn>
                              <a:cxn ang="0">
                                <a:pos x="T21" y="T23"/>
                              </a:cxn>
                            </a:cxnLst>
                            <a:rect l="0" t="0" r="r" b="b"/>
                            <a:pathLst>
                              <a:path w="1004" h="506">
                                <a:moveTo>
                                  <a:pt x="752" y="506"/>
                                </a:moveTo>
                                <a:lnTo>
                                  <a:pt x="0" y="506"/>
                                </a:lnTo>
                                <a:lnTo>
                                  <a:pt x="0" y="0"/>
                                </a:lnTo>
                                <a:lnTo>
                                  <a:pt x="752" y="0"/>
                                </a:lnTo>
                                <a:lnTo>
                                  <a:pt x="1003" y="253"/>
                                </a:lnTo>
                                <a:lnTo>
                                  <a:pt x="752" y="50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Line 239"/>
                        <wps:cNvCnPr/>
                        <wps:spPr bwMode="auto">
                          <a:xfrm>
                            <a:off x="5923" y="370"/>
                            <a:ext cx="7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2" name="Freeform 238"/>
                        <wps:cNvSpPr>
                          <a:spLocks/>
                        </wps:cNvSpPr>
                        <wps:spPr bwMode="auto">
                          <a:xfrm>
                            <a:off x="6580" y="306"/>
                            <a:ext cx="118" cy="128"/>
                          </a:xfrm>
                          <a:custGeom>
                            <a:avLst/>
                            <a:gdLst>
                              <a:gd name="T0" fmla="+- 0 6581 6581"/>
                              <a:gd name="T1" fmla="*/ T0 w 118"/>
                              <a:gd name="T2" fmla="+- 0 306 306"/>
                              <a:gd name="T3" fmla="*/ 306 h 128"/>
                              <a:gd name="T4" fmla="+- 0 6698 6581"/>
                              <a:gd name="T5" fmla="*/ T4 w 118"/>
                              <a:gd name="T6" fmla="+- 0 370 306"/>
                              <a:gd name="T7" fmla="*/ 370 h 128"/>
                              <a:gd name="T8" fmla="+- 0 6581 6581"/>
                              <a:gd name="T9" fmla="*/ T8 w 118"/>
                              <a:gd name="T10" fmla="+- 0 434 306"/>
                              <a:gd name="T11" fmla="*/ 434 h 128"/>
                            </a:gdLst>
                            <a:ahLst/>
                            <a:cxnLst>
                              <a:cxn ang="0">
                                <a:pos x="T1" y="T3"/>
                              </a:cxn>
                              <a:cxn ang="0">
                                <a:pos x="T5" y="T7"/>
                              </a:cxn>
                              <a:cxn ang="0">
                                <a:pos x="T9" y="T11"/>
                              </a:cxn>
                            </a:cxnLst>
                            <a:rect l="0" t="0" r="r" b="b"/>
                            <a:pathLst>
                              <a:path w="118" h="128">
                                <a:moveTo>
                                  <a:pt x="0" y="0"/>
                                </a:moveTo>
                                <a:lnTo>
                                  <a:pt x="117" y="64"/>
                                </a:lnTo>
                                <a:lnTo>
                                  <a:pt x="0" y="12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Line 237"/>
                        <wps:cNvCnPr/>
                        <wps:spPr bwMode="auto">
                          <a:xfrm>
                            <a:off x="7706" y="370"/>
                            <a:ext cx="64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4" name="Freeform 236"/>
                        <wps:cNvSpPr>
                          <a:spLocks/>
                        </wps:cNvSpPr>
                        <wps:spPr bwMode="auto">
                          <a:xfrm>
                            <a:off x="8234" y="306"/>
                            <a:ext cx="118" cy="128"/>
                          </a:xfrm>
                          <a:custGeom>
                            <a:avLst/>
                            <a:gdLst>
                              <a:gd name="T0" fmla="+- 0 8234 8234"/>
                              <a:gd name="T1" fmla="*/ T0 w 118"/>
                              <a:gd name="T2" fmla="+- 0 306 306"/>
                              <a:gd name="T3" fmla="*/ 306 h 128"/>
                              <a:gd name="T4" fmla="+- 0 8352 8234"/>
                              <a:gd name="T5" fmla="*/ T4 w 118"/>
                              <a:gd name="T6" fmla="+- 0 370 306"/>
                              <a:gd name="T7" fmla="*/ 370 h 128"/>
                              <a:gd name="T8" fmla="+- 0 8234 8234"/>
                              <a:gd name="T9" fmla="*/ T8 w 118"/>
                              <a:gd name="T10" fmla="+- 0 434 306"/>
                              <a:gd name="T11" fmla="*/ 434 h 128"/>
                            </a:gdLst>
                            <a:ahLst/>
                            <a:cxnLst>
                              <a:cxn ang="0">
                                <a:pos x="T1" y="T3"/>
                              </a:cxn>
                              <a:cxn ang="0">
                                <a:pos x="T5" y="T7"/>
                              </a:cxn>
                              <a:cxn ang="0">
                                <a:pos x="T9" y="T11"/>
                              </a:cxn>
                            </a:cxnLst>
                            <a:rect l="0" t="0" r="r" b="b"/>
                            <a:pathLst>
                              <a:path w="118" h="128">
                                <a:moveTo>
                                  <a:pt x="0" y="0"/>
                                </a:moveTo>
                                <a:lnTo>
                                  <a:pt x="118" y="64"/>
                                </a:lnTo>
                                <a:lnTo>
                                  <a:pt x="0" y="12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Line 235"/>
                        <wps:cNvCnPr/>
                        <wps:spPr bwMode="auto">
                          <a:xfrm>
                            <a:off x="4300" y="370"/>
                            <a:ext cx="61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6" name="Freeform 234"/>
                        <wps:cNvSpPr>
                          <a:spLocks/>
                        </wps:cNvSpPr>
                        <wps:spPr bwMode="auto">
                          <a:xfrm>
                            <a:off x="4792" y="306"/>
                            <a:ext cx="118" cy="128"/>
                          </a:xfrm>
                          <a:custGeom>
                            <a:avLst/>
                            <a:gdLst>
                              <a:gd name="T0" fmla="+- 0 4792 4792"/>
                              <a:gd name="T1" fmla="*/ T0 w 118"/>
                              <a:gd name="T2" fmla="+- 0 307 307"/>
                              <a:gd name="T3" fmla="*/ 307 h 128"/>
                              <a:gd name="T4" fmla="+- 0 4910 4792"/>
                              <a:gd name="T5" fmla="*/ T4 w 118"/>
                              <a:gd name="T6" fmla="+- 0 370 307"/>
                              <a:gd name="T7" fmla="*/ 370 h 128"/>
                              <a:gd name="T8" fmla="+- 0 4792 4792"/>
                              <a:gd name="T9" fmla="*/ T8 w 118"/>
                              <a:gd name="T10" fmla="+- 0 434 307"/>
                              <a:gd name="T11" fmla="*/ 434 h 128"/>
                            </a:gdLst>
                            <a:ahLst/>
                            <a:cxnLst>
                              <a:cxn ang="0">
                                <a:pos x="T1" y="T3"/>
                              </a:cxn>
                              <a:cxn ang="0">
                                <a:pos x="T5" y="T7"/>
                              </a:cxn>
                              <a:cxn ang="0">
                                <a:pos x="T9" y="T11"/>
                              </a:cxn>
                            </a:cxnLst>
                            <a:rect l="0" t="0" r="r" b="b"/>
                            <a:pathLst>
                              <a:path w="118" h="128">
                                <a:moveTo>
                                  <a:pt x="0" y="0"/>
                                </a:moveTo>
                                <a:lnTo>
                                  <a:pt x="118" y="63"/>
                                </a:lnTo>
                                <a:lnTo>
                                  <a:pt x="0" y="12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Text Box 233"/>
                        <wps:cNvSpPr txBox="1">
                          <a:spLocks noChangeArrowheads="1"/>
                        </wps:cNvSpPr>
                        <wps:spPr bwMode="auto">
                          <a:xfrm>
                            <a:off x="5192" y="232"/>
                            <a:ext cx="33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60913" w14:textId="77777777" w:rsidR="004719F4" w:rsidRDefault="004719F4" w:rsidP="0052662B">
                              <w:pPr>
                                <w:spacing w:line="246" w:lineRule="exact"/>
                              </w:pPr>
                              <w:r>
                                <w:rPr>
                                  <w:color w:val="231F20"/>
                                </w:rPr>
                                <w:t>× 3</w:t>
                              </w:r>
                            </w:p>
                          </w:txbxContent>
                        </wps:txbx>
                        <wps:bodyPr rot="0" vert="horz" wrap="square" lIns="0" tIns="0" rIns="0" bIns="0" anchor="t" anchorCtr="0" upright="1">
                          <a:noAutofit/>
                        </wps:bodyPr>
                      </wps:wsp>
                      <wps:wsp>
                        <wps:cNvPr id="248" name="Text Box 232"/>
                        <wps:cNvSpPr txBox="1">
                          <a:spLocks noChangeArrowheads="1"/>
                        </wps:cNvSpPr>
                        <wps:spPr bwMode="auto">
                          <a:xfrm>
                            <a:off x="6981" y="232"/>
                            <a:ext cx="32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6FE56" w14:textId="77777777" w:rsidR="004719F4" w:rsidRDefault="004719F4" w:rsidP="0052662B">
                              <w:pPr>
                                <w:spacing w:line="246" w:lineRule="exact"/>
                              </w:pPr>
                              <w:r>
                                <w:rPr>
                                  <w:color w:val="231F20"/>
                                </w:rPr>
                                <w:t>–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34C0FF" id="Group 231" o:spid="_x0000_s1052" alt="Diagram" style="position:absolute;margin-left:222.25pt;margin-top:13.2pt;width:203.1pt;height:26.3pt;z-index:-251644928;mso-position-horizontal-relative:page;mso-position-vertical-relative:text" coordorigin="4300,117" coordsize="4052,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">
                <v:shape id="Freeform 241" o:spid="_x0000_s1053" style="position:absolute;left:4919;top:117;width:1004;height:506;visibility:visible;mso-wrap-style:square;v-text-anchor:top" coordsize="100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" path="m752,506l,506,,,752,r251,253l752,506xe" filled="f" strokeweight="1pt">
                  <v:path arrowok="t" o:connecttype="custom" o:connectlocs="752,623;0,623;0,117;752,117;1003,370;752,623" o:connectangles="0,0,0,0,0,0"/>
                </v:shape>
                <v:shape id="Freeform 240" o:spid="_x0000_s1054" style="position:absolute;left:6708;top:117;width:1004;height:506;visibility:visible;mso-wrap-style:square;v-text-anchor:top" coordsize="100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" path="m752,506l,506,,,752,r251,253l752,506xe" filled="f" strokeweight="1pt">
                  <v:path arrowok="t" o:connecttype="custom" o:connectlocs="752,623;0,623;0,117;752,117;1003,370;752,623" o:connectangles="0,0,0,0,0,0"/>
                </v:shape>
                <v:line id="Line 239" o:spid="_x0000_s1055" style="position:absolute;visibility:visible;mso-wrap-style:square" from="5923,370" to="670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" strokeweight="1pt"/>
                <v:shape id="Freeform 238" o:spid="_x0000_s1056" style="position:absolute;left:6580;top:306;width:118;height:128;visibility:visible;mso-wrap-style:square;v-text-anchor:top" coordsize="11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" path="m,l117,64,,128e" filled="f" strokeweight="1pt">
                  <v:path arrowok="t" o:connecttype="custom" o:connectlocs="0,306;117,370;0,434" o:connectangles="0,0,0"/>
                </v:shape>
                <v:line id="Line 237" o:spid="_x0000_s1057" style="position:absolute;visibility:visible;mso-wrap-style:square" from="7706,370" to="8352,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" strokeweight="1pt"/>
                <v:shape id="Freeform 236" o:spid="_x0000_s1058" style="position:absolute;left:8234;top:306;width:118;height:128;visibility:visible;mso-wrap-style:square;v-text-anchor:top" coordsize="11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" path="m,l118,64,,128e" filled="f" strokeweight="1pt">
                  <v:path arrowok="t" o:connecttype="custom" o:connectlocs="0,306;118,370;0,434" o:connectangles="0,0,0"/>
                </v:shape>
                <v:line id="Line 235" o:spid="_x0000_s1059" style="position:absolute;visibility:visible;mso-wrap-style:square" from="4300,370" to="4917,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" strokeweight="1pt"/>
                <v:shape id="Freeform 234" o:spid="_x0000_s1060" style="position:absolute;left:4792;top:306;width:118;height:128;visibility:visible;mso-wrap-style:square;v-text-anchor:top" coordsize="11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" path="m,l118,63,,127e" filled="f" strokeweight="1pt">
                  <v:path arrowok="t" o:connecttype="custom" o:connectlocs="0,307;118,370;0,434" o:connectangles="0,0,0"/>
                </v:shape>
                <v:shape id="Text Box 233" o:spid="_x0000_s1061" type="#_x0000_t202" style="position:absolute;left:5192;top:232;width:332;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" filled="f" stroked="f">
                  <v:textbox inset="0,0,0,0">
                    <w:txbxContent>
                      <w:p w14:paraId="69F60913" w14:textId="77777777" w:rsidR="004719F4" w:rsidRDefault="004719F4" w:rsidP="0052662B">
                        <w:pPr>
                          <w:spacing w:line="246" w:lineRule="exact"/>
                        </w:pPr>
                        <w:r>
                          <w:rPr>
                            <w:color w:val="231F20"/>
                          </w:rPr>
                          <w:t>× 3</w:t>
                        </w:r>
                      </w:p>
                    </w:txbxContent>
                  </v:textbox>
                </v:shape>
                <v:shape id="Text Box 232" o:spid="_x0000_s1062" type="#_x0000_t202" style="position:absolute;left:6981;top:232;width:32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" filled="f" stroked="f">
                  <v:textbox inset="0,0,0,0">
                    <w:txbxContent>
                      <w:p w14:paraId="1EC6FE56" w14:textId="77777777" w:rsidR="004719F4" w:rsidRDefault="004719F4" w:rsidP="0052662B">
                        <w:pPr>
                          <w:spacing w:line="246" w:lineRule="exact"/>
                        </w:pPr>
                        <w:r>
                          <w:rPr>
                            <w:color w:val="231F20"/>
                          </w:rPr>
                          <w:t>– 2</w:t>
                        </w:r>
                      </w:p>
                    </w:txbxContent>
                  </v:textbox>
                </v:shape>
                <w10:wrap anchorx="page"/>
              </v:group>
            </w:pict>
          </mc:Fallback>
        </mc:AlternateContent>
      </w:r>
    </w:p>
    <w:p w14:paraId="7DC9D7AB" w14:textId="2AA37150" w:rsidR="0052662B" w:rsidRDefault="0052662B" w:rsidP="009457A3">
      <w:pPr>
        <w:spacing w:before="89"/>
        <w:ind w:left="1134" w:right="-7" w:firstLine="567"/>
        <w:rPr>
          <w:i/>
        </w:rPr>
      </w:pPr>
      <w:r>
        <w:rPr>
          <w:color w:val="231F20"/>
        </w:rPr>
        <w:t>Function B</w:t>
      </w:r>
      <w:r w:rsidR="009457A3">
        <w:rPr>
          <w:color w:val="231F20"/>
        </w:rPr>
        <w:t xml:space="preserve">      </w:t>
      </w:r>
      <w:r w:rsidRPr="009457A3">
        <w:rPr>
          <w:i/>
          <w:color w:val="231F20"/>
          <w:position w:val="2"/>
        </w:rPr>
        <w:t>x</w:t>
      </w:r>
      <w:r w:rsidR="009457A3">
        <w:rPr>
          <w:i/>
          <w:color w:val="231F20"/>
          <w:position w:val="2"/>
        </w:rPr>
        <w:t xml:space="preserve">                                                                     </w:t>
      </w:r>
      <w:r>
        <w:rPr>
          <w:i/>
          <w:color w:val="231F20"/>
          <w:position w:val="4"/>
        </w:rPr>
        <w:t>y</w:t>
      </w:r>
    </w:p>
    <w:p w14:paraId="7B065B6A" w14:textId="77777777" w:rsidR="00FC741B" w:rsidRPr="00FC741B" w:rsidRDefault="00FC741B" w:rsidP="0052662B">
      <w:pPr>
        <w:rPr>
          <w:iCs/>
          <w:szCs w:val="22"/>
        </w:rPr>
      </w:pPr>
    </w:p>
    <w:p w14:paraId="1F7971FB" w14:textId="77777777" w:rsidR="0052662B" w:rsidRPr="0052662B" w:rsidRDefault="0052662B" w:rsidP="0052662B">
      <w:pPr>
        <w:rPr>
          <w:i/>
          <w:szCs w:val="22"/>
        </w:rPr>
      </w:pPr>
    </w:p>
    <w:p w14:paraId="11167FE8" w14:textId="5F86EF8E" w:rsidR="0052662B" w:rsidRPr="0052662B" w:rsidRDefault="0052662B" w:rsidP="009457A3">
      <w:pPr>
        <w:ind w:firstLine="567"/>
        <w:rPr>
          <w:szCs w:val="22"/>
        </w:rPr>
      </w:pPr>
      <w:r w:rsidRPr="0052662B">
        <w:rPr>
          <w:b/>
          <w:bCs/>
          <w:color w:val="231F20"/>
          <w:szCs w:val="22"/>
        </w:rPr>
        <w:t>(a)</w:t>
      </w:r>
      <w:r w:rsidRPr="0052662B">
        <w:rPr>
          <w:color w:val="231F20"/>
          <w:szCs w:val="22"/>
        </w:rPr>
        <w:tab/>
        <w:t>Find</w:t>
      </w:r>
      <w:r w:rsidRPr="0052662B">
        <w:rPr>
          <w:color w:val="231F20"/>
          <w:spacing w:val="-2"/>
          <w:szCs w:val="22"/>
        </w:rPr>
        <w:t xml:space="preserve"> </w:t>
      </w:r>
      <w:r w:rsidRPr="0052662B">
        <w:rPr>
          <w:color w:val="231F20"/>
          <w:szCs w:val="22"/>
        </w:rPr>
        <w:t>an</w:t>
      </w:r>
      <w:r w:rsidRPr="0052662B">
        <w:rPr>
          <w:color w:val="231F20"/>
          <w:spacing w:val="-2"/>
          <w:szCs w:val="22"/>
        </w:rPr>
        <w:t xml:space="preserve"> </w:t>
      </w:r>
      <w:r w:rsidRPr="0052662B">
        <w:rPr>
          <w:color w:val="231F20"/>
          <w:szCs w:val="22"/>
        </w:rPr>
        <w:t>algebraic</w:t>
      </w:r>
      <w:r w:rsidRPr="0052662B">
        <w:rPr>
          <w:color w:val="231F20"/>
          <w:spacing w:val="-3"/>
          <w:szCs w:val="22"/>
        </w:rPr>
        <w:t xml:space="preserve"> </w:t>
      </w:r>
      <w:r w:rsidRPr="0052662B">
        <w:rPr>
          <w:color w:val="231F20"/>
          <w:szCs w:val="22"/>
        </w:rPr>
        <w:t>expression</w:t>
      </w:r>
      <w:r w:rsidRPr="0052662B">
        <w:rPr>
          <w:color w:val="231F20"/>
          <w:spacing w:val="-2"/>
          <w:szCs w:val="22"/>
        </w:rPr>
        <w:t xml:space="preserve"> </w:t>
      </w:r>
      <w:r w:rsidRPr="0052662B">
        <w:rPr>
          <w:color w:val="231F20"/>
          <w:szCs w:val="22"/>
        </w:rPr>
        <w:t>for</w:t>
      </w:r>
      <w:r w:rsidRPr="0052662B">
        <w:rPr>
          <w:color w:val="231F20"/>
          <w:spacing w:val="-2"/>
          <w:szCs w:val="22"/>
        </w:rPr>
        <w:t xml:space="preserve"> </w:t>
      </w:r>
      <w:r w:rsidRPr="0052662B">
        <w:rPr>
          <w:color w:val="231F20"/>
          <w:szCs w:val="22"/>
        </w:rPr>
        <w:t>the</w:t>
      </w:r>
      <w:r w:rsidRPr="0052662B">
        <w:rPr>
          <w:color w:val="231F20"/>
          <w:spacing w:val="-1"/>
          <w:szCs w:val="22"/>
        </w:rPr>
        <w:t xml:space="preserve"> </w:t>
      </w:r>
      <w:r w:rsidRPr="0052662B">
        <w:rPr>
          <w:color w:val="231F20"/>
          <w:szCs w:val="22"/>
        </w:rPr>
        <w:t>input of</w:t>
      </w:r>
      <w:r w:rsidRPr="0052662B">
        <w:rPr>
          <w:color w:val="231F20"/>
          <w:spacing w:val="-3"/>
          <w:szCs w:val="22"/>
        </w:rPr>
        <w:t xml:space="preserve"> </w:t>
      </w:r>
      <w:r w:rsidRPr="0052662B">
        <w:rPr>
          <w:color w:val="231F20"/>
          <w:szCs w:val="22"/>
        </w:rPr>
        <w:t>function</w:t>
      </w:r>
      <w:r w:rsidRPr="0052662B">
        <w:rPr>
          <w:color w:val="231F20"/>
          <w:spacing w:val="-14"/>
          <w:szCs w:val="22"/>
        </w:rPr>
        <w:t xml:space="preserve"> </w:t>
      </w:r>
      <w:r w:rsidRPr="0052662B">
        <w:rPr>
          <w:color w:val="231F20"/>
          <w:szCs w:val="22"/>
        </w:rPr>
        <w:t>A</w:t>
      </w:r>
      <w:r w:rsidRPr="0052662B">
        <w:rPr>
          <w:color w:val="231F20"/>
          <w:spacing w:val="-14"/>
          <w:szCs w:val="22"/>
        </w:rPr>
        <w:t xml:space="preserve"> </w:t>
      </w:r>
      <w:r w:rsidRPr="0052662B">
        <w:rPr>
          <w:color w:val="231F20"/>
          <w:szCs w:val="22"/>
        </w:rPr>
        <w:t>when</w:t>
      </w:r>
      <w:r w:rsidRPr="0052662B">
        <w:rPr>
          <w:color w:val="231F20"/>
          <w:spacing w:val="-2"/>
          <w:szCs w:val="22"/>
        </w:rPr>
        <w:t xml:space="preserve"> </w:t>
      </w:r>
      <w:r w:rsidRPr="0052662B">
        <w:rPr>
          <w:color w:val="231F20"/>
          <w:szCs w:val="22"/>
        </w:rPr>
        <w:t>the</w:t>
      </w:r>
      <w:r w:rsidRPr="0052662B">
        <w:rPr>
          <w:color w:val="231F20"/>
          <w:spacing w:val="-2"/>
          <w:szCs w:val="22"/>
        </w:rPr>
        <w:t xml:space="preserve"> </w:t>
      </w:r>
      <w:r w:rsidRPr="0052662B">
        <w:rPr>
          <w:color w:val="231F20"/>
          <w:szCs w:val="22"/>
        </w:rPr>
        <w:t>output</w:t>
      </w:r>
      <w:r w:rsidRPr="0052662B">
        <w:rPr>
          <w:color w:val="231F20"/>
          <w:spacing w:val="-2"/>
          <w:szCs w:val="22"/>
        </w:rPr>
        <w:t xml:space="preserve"> </w:t>
      </w:r>
      <w:r w:rsidRPr="0052662B">
        <w:rPr>
          <w:color w:val="231F20"/>
          <w:szCs w:val="22"/>
        </w:rPr>
        <w:t>is</w:t>
      </w:r>
      <w:r w:rsidRPr="0052662B">
        <w:rPr>
          <w:color w:val="231F20"/>
          <w:spacing w:val="-3"/>
          <w:szCs w:val="22"/>
        </w:rPr>
        <w:t xml:space="preserve"> </w:t>
      </w:r>
      <w:r w:rsidRPr="0052662B">
        <w:rPr>
          <w:i/>
          <w:color w:val="231F20"/>
          <w:szCs w:val="22"/>
        </w:rPr>
        <w:t>a</w:t>
      </w:r>
      <w:r w:rsidRPr="0052662B">
        <w:rPr>
          <w:color w:val="231F20"/>
          <w:szCs w:val="22"/>
        </w:rPr>
        <w:t>.</w:t>
      </w:r>
    </w:p>
    <w:p w14:paraId="273592F7" w14:textId="77777777" w:rsidR="0052662B" w:rsidRPr="0052662B" w:rsidRDefault="0052662B" w:rsidP="0052662B">
      <w:pPr>
        <w:rPr>
          <w:szCs w:val="22"/>
        </w:rPr>
      </w:pPr>
    </w:p>
    <w:p w14:paraId="4D53E399" w14:textId="77777777" w:rsidR="0052662B" w:rsidRPr="0052662B" w:rsidRDefault="0052662B" w:rsidP="0052662B">
      <w:pPr>
        <w:rPr>
          <w:szCs w:val="22"/>
        </w:rPr>
      </w:pPr>
    </w:p>
    <w:p w14:paraId="264F4491" w14:textId="77777777" w:rsidR="0052662B" w:rsidRPr="0052662B" w:rsidRDefault="0052662B" w:rsidP="0052662B">
      <w:pPr>
        <w:rPr>
          <w:szCs w:val="22"/>
        </w:rPr>
      </w:pPr>
    </w:p>
    <w:p w14:paraId="4A063C4D" w14:textId="77777777" w:rsidR="0052662B" w:rsidRPr="0052662B" w:rsidRDefault="0052662B" w:rsidP="0052662B">
      <w:pPr>
        <w:rPr>
          <w:szCs w:val="22"/>
        </w:rPr>
      </w:pPr>
    </w:p>
    <w:p w14:paraId="6C4436B4" w14:textId="77777777" w:rsidR="0052662B" w:rsidRPr="0052662B" w:rsidRDefault="0052662B" w:rsidP="0052662B">
      <w:pPr>
        <w:rPr>
          <w:szCs w:val="22"/>
        </w:rPr>
      </w:pPr>
    </w:p>
    <w:p w14:paraId="0FF38457" w14:textId="77777777" w:rsidR="0052662B" w:rsidRPr="0052662B" w:rsidRDefault="0052662B" w:rsidP="0052662B">
      <w:pPr>
        <w:rPr>
          <w:szCs w:val="22"/>
        </w:rPr>
      </w:pPr>
    </w:p>
    <w:p w14:paraId="5B3EDFDB" w14:textId="7199879E" w:rsidR="009457A3" w:rsidRPr="00B60C1B" w:rsidRDefault="009457A3" w:rsidP="00DF2BFF">
      <w:pPr>
        <w:jc w:val="right"/>
      </w:pPr>
      <w:r w:rsidRPr="009457A3">
        <w:rPr>
          <w:b/>
          <w:bCs/>
        </w:rPr>
        <w:t>(a)</w:t>
      </w:r>
      <w:r>
        <w:t xml:space="preserve"> ……..</w:t>
      </w:r>
      <w:r w:rsidRPr="00B60C1B">
        <w:t>……………</w:t>
      </w:r>
      <w:r>
        <w:t>.</w:t>
      </w:r>
      <w:r w:rsidRPr="00B60C1B">
        <w:t xml:space="preserve">………………. </w:t>
      </w:r>
      <w:r w:rsidRPr="00B60C1B">
        <w:rPr>
          <w:b/>
        </w:rPr>
        <w:t>[</w:t>
      </w:r>
      <w:r>
        <w:rPr>
          <w:b/>
        </w:rPr>
        <w:t>2</w:t>
      </w:r>
      <w:r w:rsidRPr="00B60C1B">
        <w:rPr>
          <w:b/>
        </w:rPr>
        <w:t>]</w:t>
      </w:r>
    </w:p>
    <w:p w14:paraId="10BF3D10" w14:textId="77777777" w:rsidR="0052662B" w:rsidRPr="0052662B" w:rsidRDefault="0052662B" w:rsidP="0052662B">
      <w:pPr>
        <w:rPr>
          <w:bCs/>
          <w:szCs w:val="22"/>
        </w:rPr>
      </w:pPr>
    </w:p>
    <w:p w14:paraId="1396413E" w14:textId="775BFB9A" w:rsidR="0052662B" w:rsidRPr="0052662B" w:rsidRDefault="009457A3" w:rsidP="009457A3">
      <w:pPr>
        <w:ind w:firstLine="567"/>
        <w:rPr>
          <w:szCs w:val="22"/>
        </w:rPr>
      </w:pPr>
      <w:r w:rsidRPr="009457A3">
        <w:rPr>
          <w:b/>
          <w:bCs/>
          <w:color w:val="231F20"/>
          <w:szCs w:val="22"/>
        </w:rPr>
        <w:t>(b)</w:t>
      </w:r>
      <w:r>
        <w:rPr>
          <w:color w:val="231F20"/>
          <w:szCs w:val="22"/>
        </w:rPr>
        <w:tab/>
      </w:r>
      <w:r w:rsidR="0052662B" w:rsidRPr="0052662B">
        <w:rPr>
          <w:color w:val="231F20"/>
          <w:szCs w:val="22"/>
        </w:rPr>
        <w:t>Here is a composite function</w:t>
      </w:r>
      <w:r w:rsidR="0052662B" w:rsidRPr="0052662B">
        <w:rPr>
          <w:color w:val="231F20"/>
          <w:spacing w:val="-4"/>
          <w:szCs w:val="22"/>
        </w:rPr>
        <w:t xml:space="preserve"> </w:t>
      </w:r>
      <w:r w:rsidR="0052662B" w:rsidRPr="0052662B">
        <w:rPr>
          <w:color w:val="231F20"/>
          <w:szCs w:val="22"/>
        </w:rPr>
        <w:t>C.</w:t>
      </w:r>
    </w:p>
    <w:p w14:paraId="0651A45E" w14:textId="77777777" w:rsidR="0052662B" w:rsidRPr="0052662B" w:rsidRDefault="0052662B" w:rsidP="0052662B">
      <w:pPr>
        <w:rPr>
          <w:szCs w:val="22"/>
        </w:rPr>
      </w:pPr>
    </w:p>
    <w:p w14:paraId="051B7083" w14:textId="73C01687" w:rsidR="0052662B" w:rsidRPr="0052662B" w:rsidRDefault="009457A3" w:rsidP="0052662B">
      <w:pPr>
        <w:rPr>
          <w:szCs w:val="22"/>
        </w:rPr>
      </w:pPr>
      <w:r w:rsidRPr="0052662B">
        <w:rPr>
          <w:noProof/>
          <w:szCs w:val="22"/>
          <w:lang w:eastAsia="en-GB"/>
        </w:rPr>
        <mc:AlternateContent>
          <mc:Choice Requires="wpg">
            <w:drawing>
              <wp:anchor distT="0" distB="0" distL="114300" distR="114300" simplePos="0" relativeHeight="251669504" behindDoc="1" locked="0" layoutInCell="1" allowOverlap="1" wp14:anchorId="2B2A42D2" wp14:editId="608A4AEE">
                <wp:simplePos x="0" y="0"/>
                <wp:positionH relativeFrom="page">
                  <wp:posOffset>2827362</wp:posOffset>
                </wp:positionH>
                <wp:positionV relativeFrom="paragraph">
                  <wp:posOffset>99733</wp:posOffset>
                </wp:positionV>
                <wp:extent cx="2929890" cy="334010"/>
                <wp:effectExtent l="0" t="0" r="0" b="0"/>
                <wp:wrapNone/>
                <wp:docPr id="216" name="Group 209" descr="Diagra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9890" cy="334010"/>
                          <a:chOff x="4292" y="108"/>
                          <a:chExt cx="4614" cy="526"/>
                        </a:xfrm>
                      </wpg:grpSpPr>
                      <wps:wsp>
                        <wps:cNvPr id="217" name="Freeform 219"/>
                        <wps:cNvSpPr>
                          <a:spLocks/>
                        </wps:cNvSpPr>
                        <wps:spPr bwMode="auto">
                          <a:xfrm>
                            <a:off x="4915" y="118"/>
                            <a:ext cx="1312" cy="506"/>
                          </a:xfrm>
                          <a:custGeom>
                            <a:avLst/>
                            <a:gdLst>
                              <a:gd name="T0" fmla="+- 0 5977 4916"/>
                              <a:gd name="T1" fmla="*/ T0 w 1312"/>
                              <a:gd name="T2" fmla="+- 0 624 118"/>
                              <a:gd name="T3" fmla="*/ 624 h 506"/>
                              <a:gd name="T4" fmla="+- 0 4916 4916"/>
                              <a:gd name="T5" fmla="*/ T4 w 1312"/>
                              <a:gd name="T6" fmla="+- 0 624 118"/>
                              <a:gd name="T7" fmla="*/ 624 h 506"/>
                              <a:gd name="T8" fmla="+- 0 4916 4916"/>
                              <a:gd name="T9" fmla="*/ T8 w 1312"/>
                              <a:gd name="T10" fmla="+- 0 118 118"/>
                              <a:gd name="T11" fmla="*/ 118 h 506"/>
                              <a:gd name="T12" fmla="+- 0 5977 4916"/>
                              <a:gd name="T13" fmla="*/ T12 w 1312"/>
                              <a:gd name="T14" fmla="+- 0 118 118"/>
                              <a:gd name="T15" fmla="*/ 118 h 506"/>
                              <a:gd name="T16" fmla="+- 0 6227 4916"/>
                              <a:gd name="T17" fmla="*/ T16 w 1312"/>
                              <a:gd name="T18" fmla="+- 0 371 118"/>
                              <a:gd name="T19" fmla="*/ 371 h 506"/>
                              <a:gd name="T20" fmla="+- 0 5977 4916"/>
                              <a:gd name="T21" fmla="*/ T20 w 1312"/>
                              <a:gd name="T22" fmla="+- 0 624 118"/>
                              <a:gd name="T23" fmla="*/ 624 h 506"/>
                            </a:gdLst>
                            <a:ahLst/>
                            <a:cxnLst>
                              <a:cxn ang="0">
                                <a:pos x="T1" y="T3"/>
                              </a:cxn>
                              <a:cxn ang="0">
                                <a:pos x="T5" y="T7"/>
                              </a:cxn>
                              <a:cxn ang="0">
                                <a:pos x="T9" y="T11"/>
                              </a:cxn>
                              <a:cxn ang="0">
                                <a:pos x="T13" y="T15"/>
                              </a:cxn>
                              <a:cxn ang="0">
                                <a:pos x="T17" y="T19"/>
                              </a:cxn>
                              <a:cxn ang="0">
                                <a:pos x="T21" y="T23"/>
                              </a:cxn>
                            </a:cxnLst>
                            <a:rect l="0" t="0" r="r" b="b"/>
                            <a:pathLst>
                              <a:path w="1312" h="506">
                                <a:moveTo>
                                  <a:pt x="1061" y="506"/>
                                </a:moveTo>
                                <a:lnTo>
                                  <a:pt x="0" y="506"/>
                                </a:lnTo>
                                <a:lnTo>
                                  <a:pt x="0" y="0"/>
                                </a:lnTo>
                                <a:lnTo>
                                  <a:pt x="1061" y="0"/>
                                </a:lnTo>
                                <a:lnTo>
                                  <a:pt x="1311" y="253"/>
                                </a:lnTo>
                                <a:lnTo>
                                  <a:pt x="1061" y="50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Freeform 218"/>
                        <wps:cNvSpPr>
                          <a:spLocks/>
                        </wps:cNvSpPr>
                        <wps:spPr bwMode="auto">
                          <a:xfrm>
                            <a:off x="6933" y="118"/>
                            <a:ext cx="1312" cy="506"/>
                          </a:xfrm>
                          <a:custGeom>
                            <a:avLst/>
                            <a:gdLst>
                              <a:gd name="T0" fmla="+- 0 7995 6933"/>
                              <a:gd name="T1" fmla="*/ T0 w 1312"/>
                              <a:gd name="T2" fmla="+- 0 624 118"/>
                              <a:gd name="T3" fmla="*/ 624 h 506"/>
                              <a:gd name="T4" fmla="+- 0 6933 6933"/>
                              <a:gd name="T5" fmla="*/ T4 w 1312"/>
                              <a:gd name="T6" fmla="+- 0 624 118"/>
                              <a:gd name="T7" fmla="*/ 624 h 506"/>
                              <a:gd name="T8" fmla="+- 0 6933 6933"/>
                              <a:gd name="T9" fmla="*/ T8 w 1312"/>
                              <a:gd name="T10" fmla="+- 0 118 118"/>
                              <a:gd name="T11" fmla="*/ 118 h 506"/>
                              <a:gd name="T12" fmla="+- 0 7995 6933"/>
                              <a:gd name="T13" fmla="*/ T12 w 1312"/>
                              <a:gd name="T14" fmla="+- 0 118 118"/>
                              <a:gd name="T15" fmla="*/ 118 h 506"/>
                              <a:gd name="T16" fmla="+- 0 8245 6933"/>
                              <a:gd name="T17" fmla="*/ T16 w 1312"/>
                              <a:gd name="T18" fmla="+- 0 371 118"/>
                              <a:gd name="T19" fmla="*/ 371 h 506"/>
                              <a:gd name="T20" fmla="+- 0 7995 6933"/>
                              <a:gd name="T21" fmla="*/ T20 w 1312"/>
                              <a:gd name="T22" fmla="+- 0 624 118"/>
                              <a:gd name="T23" fmla="*/ 624 h 506"/>
                            </a:gdLst>
                            <a:ahLst/>
                            <a:cxnLst>
                              <a:cxn ang="0">
                                <a:pos x="T1" y="T3"/>
                              </a:cxn>
                              <a:cxn ang="0">
                                <a:pos x="T5" y="T7"/>
                              </a:cxn>
                              <a:cxn ang="0">
                                <a:pos x="T9" y="T11"/>
                              </a:cxn>
                              <a:cxn ang="0">
                                <a:pos x="T13" y="T15"/>
                              </a:cxn>
                              <a:cxn ang="0">
                                <a:pos x="T17" y="T19"/>
                              </a:cxn>
                              <a:cxn ang="0">
                                <a:pos x="T21" y="T23"/>
                              </a:cxn>
                            </a:cxnLst>
                            <a:rect l="0" t="0" r="r" b="b"/>
                            <a:pathLst>
                              <a:path w="1312" h="506">
                                <a:moveTo>
                                  <a:pt x="1062" y="506"/>
                                </a:moveTo>
                                <a:lnTo>
                                  <a:pt x="0" y="506"/>
                                </a:lnTo>
                                <a:lnTo>
                                  <a:pt x="0" y="0"/>
                                </a:lnTo>
                                <a:lnTo>
                                  <a:pt x="1062" y="0"/>
                                </a:lnTo>
                                <a:lnTo>
                                  <a:pt x="1312" y="253"/>
                                </a:lnTo>
                                <a:lnTo>
                                  <a:pt x="1062" y="50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Line 217"/>
                        <wps:cNvCnPr/>
                        <wps:spPr bwMode="auto">
                          <a:xfrm>
                            <a:off x="6227" y="371"/>
                            <a:ext cx="70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0" name="Freeform 216"/>
                        <wps:cNvSpPr>
                          <a:spLocks/>
                        </wps:cNvSpPr>
                        <wps:spPr bwMode="auto">
                          <a:xfrm>
                            <a:off x="6815" y="307"/>
                            <a:ext cx="118" cy="128"/>
                          </a:xfrm>
                          <a:custGeom>
                            <a:avLst/>
                            <a:gdLst>
                              <a:gd name="T0" fmla="+- 0 6816 6816"/>
                              <a:gd name="T1" fmla="*/ T0 w 118"/>
                              <a:gd name="T2" fmla="+- 0 307 307"/>
                              <a:gd name="T3" fmla="*/ 307 h 128"/>
                              <a:gd name="T4" fmla="+- 0 6933 6816"/>
                              <a:gd name="T5" fmla="*/ T4 w 118"/>
                              <a:gd name="T6" fmla="+- 0 371 307"/>
                              <a:gd name="T7" fmla="*/ 371 h 128"/>
                              <a:gd name="T8" fmla="+- 0 6816 6816"/>
                              <a:gd name="T9" fmla="*/ T8 w 118"/>
                              <a:gd name="T10" fmla="+- 0 435 307"/>
                              <a:gd name="T11" fmla="*/ 435 h 128"/>
                            </a:gdLst>
                            <a:ahLst/>
                            <a:cxnLst>
                              <a:cxn ang="0">
                                <a:pos x="T1" y="T3"/>
                              </a:cxn>
                              <a:cxn ang="0">
                                <a:pos x="T5" y="T7"/>
                              </a:cxn>
                              <a:cxn ang="0">
                                <a:pos x="T9" y="T11"/>
                              </a:cxn>
                            </a:cxnLst>
                            <a:rect l="0" t="0" r="r" b="b"/>
                            <a:pathLst>
                              <a:path w="118" h="128">
                                <a:moveTo>
                                  <a:pt x="0" y="0"/>
                                </a:moveTo>
                                <a:lnTo>
                                  <a:pt x="117" y="64"/>
                                </a:lnTo>
                                <a:lnTo>
                                  <a:pt x="0" y="12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Line 215"/>
                        <wps:cNvCnPr/>
                        <wps:spPr bwMode="auto">
                          <a:xfrm>
                            <a:off x="4292" y="371"/>
                            <a:ext cx="62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2" name="Freeform 214"/>
                        <wps:cNvSpPr>
                          <a:spLocks/>
                        </wps:cNvSpPr>
                        <wps:spPr bwMode="auto">
                          <a:xfrm>
                            <a:off x="4790" y="307"/>
                            <a:ext cx="118" cy="128"/>
                          </a:xfrm>
                          <a:custGeom>
                            <a:avLst/>
                            <a:gdLst>
                              <a:gd name="T0" fmla="+- 0 4791 4791"/>
                              <a:gd name="T1" fmla="*/ T0 w 118"/>
                              <a:gd name="T2" fmla="+- 0 308 308"/>
                              <a:gd name="T3" fmla="*/ 308 h 128"/>
                              <a:gd name="T4" fmla="+- 0 4908 4791"/>
                              <a:gd name="T5" fmla="*/ T4 w 118"/>
                              <a:gd name="T6" fmla="+- 0 371 308"/>
                              <a:gd name="T7" fmla="*/ 371 h 128"/>
                              <a:gd name="T8" fmla="+- 0 4791 4791"/>
                              <a:gd name="T9" fmla="*/ T8 w 118"/>
                              <a:gd name="T10" fmla="+- 0 435 308"/>
                              <a:gd name="T11" fmla="*/ 435 h 128"/>
                            </a:gdLst>
                            <a:ahLst/>
                            <a:cxnLst>
                              <a:cxn ang="0">
                                <a:pos x="T1" y="T3"/>
                              </a:cxn>
                              <a:cxn ang="0">
                                <a:pos x="T5" y="T7"/>
                              </a:cxn>
                              <a:cxn ang="0">
                                <a:pos x="T9" y="T11"/>
                              </a:cxn>
                            </a:cxnLst>
                            <a:rect l="0" t="0" r="r" b="b"/>
                            <a:pathLst>
                              <a:path w="118" h="128">
                                <a:moveTo>
                                  <a:pt x="0" y="0"/>
                                </a:moveTo>
                                <a:lnTo>
                                  <a:pt x="117" y="63"/>
                                </a:lnTo>
                                <a:lnTo>
                                  <a:pt x="0" y="12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Line 213"/>
                        <wps:cNvCnPr/>
                        <wps:spPr bwMode="auto">
                          <a:xfrm>
                            <a:off x="8249" y="371"/>
                            <a:ext cx="64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 name="Freeform 212"/>
                        <wps:cNvSpPr>
                          <a:spLocks/>
                        </wps:cNvSpPr>
                        <wps:spPr bwMode="auto">
                          <a:xfrm>
                            <a:off x="8777" y="307"/>
                            <a:ext cx="118" cy="128"/>
                          </a:xfrm>
                          <a:custGeom>
                            <a:avLst/>
                            <a:gdLst>
                              <a:gd name="T0" fmla="+- 0 8778 8778"/>
                              <a:gd name="T1" fmla="*/ T0 w 118"/>
                              <a:gd name="T2" fmla="+- 0 308 308"/>
                              <a:gd name="T3" fmla="*/ 308 h 128"/>
                              <a:gd name="T4" fmla="+- 0 8895 8778"/>
                              <a:gd name="T5" fmla="*/ T4 w 118"/>
                              <a:gd name="T6" fmla="+- 0 371 308"/>
                              <a:gd name="T7" fmla="*/ 371 h 128"/>
                              <a:gd name="T8" fmla="+- 0 8778 8778"/>
                              <a:gd name="T9" fmla="*/ T8 w 118"/>
                              <a:gd name="T10" fmla="+- 0 435 308"/>
                              <a:gd name="T11" fmla="*/ 435 h 128"/>
                            </a:gdLst>
                            <a:ahLst/>
                            <a:cxnLst>
                              <a:cxn ang="0">
                                <a:pos x="T1" y="T3"/>
                              </a:cxn>
                              <a:cxn ang="0">
                                <a:pos x="T5" y="T7"/>
                              </a:cxn>
                              <a:cxn ang="0">
                                <a:pos x="T9" y="T11"/>
                              </a:cxn>
                            </a:cxnLst>
                            <a:rect l="0" t="0" r="r" b="b"/>
                            <a:pathLst>
                              <a:path w="118" h="128">
                                <a:moveTo>
                                  <a:pt x="0" y="0"/>
                                </a:moveTo>
                                <a:lnTo>
                                  <a:pt x="117" y="63"/>
                                </a:lnTo>
                                <a:lnTo>
                                  <a:pt x="0" y="12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Text Box 211"/>
                        <wps:cNvSpPr txBox="1">
                          <a:spLocks noChangeArrowheads="1"/>
                        </wps:cNvSpPr>
                        <wps:spPr bwMode="auto">
                          <a:xfrm>
                            <a:off x="5003" y="253"/>
                            <a:ext cx="106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99C34C" w14:textId="77777777" w:rsidR="004719F4" w:rsidRDefault="004719F4" w:rsidP="0052662B">
                              <w:pPr>
                                <w:spacing w:line="246" w:lineRule="exact"/>
                              </w:pPr>
                              <w:r>
                                <w:rPr>
                                  <w:color w:val="131718"/>
                                </w:rPr>
                                <w:t>Function A</w:t>
                              </w:r>
                            </w:p>
                          </w:txbxContent>
                        </wps:txbx>
                        <wps:bodyPr rot="0" vert="horz" wrap="square" lIns="0" tIns="0" rIns="0" bIns="0" anchor="t" anchorCtr="0" upright="1">
                          <a:noAutofit/>
                        </wps:bodyPr>
                      </wps:wsp>
                      <wps:wsp>
                        <wps:cNvPr id="226" name="Text Box 210"/>
                        <wps:cNvSpPr txBox="1">
                          <a:spLocks noChangeArrowheads="1"/>
                        </wps:cNvSpPr>
                        <wps:spPr bwMode="auto">
                          <a:xfrm>
                            <a:off x="7009" y="253"/>
                            <a:ext cx="107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18952" w14:textId="77777777" w:rsidR="004719F4" w:rsidRDefault="004719F4" w:rsidP="0052662B">
                              <w:pPr>
                                <w:spacing w:line="246" w:lineRule="exact"/>
                              </w:pPr>
                              <w:r>
                                <w:rPr>
                                  <w:color w:val="131718"/>
                                </w:rPr>
                                <w:t>Function 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2A42D2" id="Group 209" o:spid="_x0000_s1063" alt="Diagram" style="position:absolute;margin-left:222.65pt;margin-top:7.85pt;width:230.7pt;height:26.3pt;z-index:-251646976;mso-position-horizontal-relative:page;mso-position-vertical-relative:text" coordorigin="4292,108" coordsize="4614,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">
                <v:shape id="Freeform 219" o:spid="_x0000_s1064" style="position:absolute;left:4915;top:118;width:1312;height:506;visibility:visible;mso-wrap-style:square;v-text-anchor:top" coordsize="1312,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" path="m1061,506l,506,,,1061,r250,253l1061,506xe" filled="f" strokeweight="1pt">
                  <v:path arrowok="t" o:connecttype="custom" o:connectlocs="1061,624;0,624;0,118;1061,118;1311,371;1061,624" o:connectangles="0,0,0,0,0,0"/>
                </v:shape>
                <v:shape id="Freeform 218" o:spid="_x0000_s1065" style="position:absolute;left:6933;top:118;width:1312;height:506;visibility:visible;mso-wrap-style:square;v-text-anchor:top" coordsize="1312,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" path="m1062,506l,506,,,1062,r250,253l1062,506xe" filled="f" strokeweight="1pt">
                  <v:path arrowok="t" o:connecttype="custom" o:connectlocs="1062,624;0,624;0,118;1062,118;1312,371;1062,624" o:connectangles="0,0,0,0,0,0"/>
                </v:shape>
                <v:line id="Line 217" o:spid="_x0000_s1066" style="position:absolute;visibility:visible;mso-wrap-style:square" from="6227,371" to="693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" strokeweight="1pt"/>
                <v:shape id="Freeform 216" o:spid="_x0000_s1067" style="position:absolute;left:6815;top:307;width:118;height:128;visibility:visible;mso-wrap-style:square;v-text-anchor:top" coordsize="11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" path="m,l117,64,,128e" filled="f" strokeweight="1pt">
                  <v:path arrowok="t" o:connecttype="custom" o:connectlocs="0,307;117,371;0,435" o:connectangles="0,0,0"/>
                </v:shape>
                <v:line id="Line 215" o:spid="_x0000_s1068" style="position:absolute;visibility:visible;mso-wrap-style:square" from="4292,371" to="4916,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" strokeweight="1pt"/>
                <v:shape id="Freeform 214" o:spid="_x0000_s1069" style="position:absolute;left:4790;top:307;width:118;height:128;visibility:visible;mso-wrap-style:square;v-text-anchor:top" coordsize="11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" path="m,l117,63,,127e" filled="f" strokeweight="1pt">
                  <v:path arrowok="t" o:connecttype="custom" o:connectlocs="0,308;117,371;0,435" o:connectangles="0,0,0"/>
                </v:shape>
                <v:line id="Line 213" o:spid="_x0000_s1070" style="position:absolute;visibility:visible;mso-wrap-style:square" from="8249,371" to="8895,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" strokeweight="1pt"/>
                <v:shape id="Freeform 212" o:spid="_x0000_s1071" style="position:absolute;left:8777;top:307;width:118;height:128;visibility:visible;mso-wrap-style:square;v-text-anchor:top" coordsize="11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" path="m,l117,63,,127e" filled="f" strokeweight="1pt">
                  <v:path arrowok="t" o:connecttype="custom" o:connectlocs="0,308;117,371;0,435" o:connectangles="0,0,0"/>
                </v:shape>
                <v:shape id="Text Box 211" o:spid="_x0000_s1072" type="#_x0000_t202" style="position:absolute;left:5003;top:253;width:1061;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c9rxQAAANwAAAAPAAAAZHJzL2Rvd25yZXYueG1sRI9Ba8JA&#10;FITvBf/D8oTe6sZApU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DhOc9rxQAAANwAAAAP&#10;AAAAAAAAAAAAAAAAAAcCAABkcnMvZG93bnJldi54bWxQSwUGAAAAAAMAAwC3AAAA+QIAAAAA&#10;" filled="f" stroked="f">
                  <v:textbox inset="0,0,0,0">
                    <w:txbxContent>
                      <w:p w14:paraId="2299C34C" w14:textId="77777777" w:rsidR="004719F4" w:rsidRDefault="004719F4" w:rsidP="0052662B">
                        <w:pPr>
                          <w:spacing w:line="246" w:lineRule="exact"/>
                        </w:pPr>
                        <w:r>
                          <w:rPr>
                            <w:color w:val="131718"/>
                          </w:rPr>
                          <w:t>Function A</w:t>
                        </w:r>
                      </w:p>
                    </w:txbxContent>
                  </v:textbox>
                </v:shape>
                <v:shape id="Text Box 210" o:spid="_x0000_s1073" type="#_x0000_t202" style="position:absolute;left:7009;top:253;width:1073;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" filled="f" stroked="f">
                  <v:textbox inset="0,0,0,0">
                    <w:txbxContent>
                      <w:p w14:paraId="33D18952" w14:textId="77777777" w:rsidR="004719F4" w:rsidRDefault="004719F4" w:rsidP="0052662B">
                        <w:pPr>
                          <w:spacing w:line="246" w:lineRule="exact"/>
                        </w:pPr>
                        <w:r>
                          <w:rPr>
                            <w:color w:val="131718"/>
                          </w:rPr>
                          <w:t>Function B</w:t>
                        </w:r>
                      </w:p>
                    </w:txbxContent>
                  </v:textbox>
                </v:shape>
                <w10:wrap anchorx="page"/>
              </v:group>
            </w:pict>
          </mc:Fallback>
        </mc:AlternateContent>
      </w:r>
    </w:p>
    <w:p w14:paraId="08B7F436" w14:textId="34BB11F1" w:rsidR="0052662B" w:rsidRPr="009457A3" w:rsidRDefault="0052662B" w:rsidP="009457A3">
      <w:pPr>
        <w:ind w:left="1134" w:firstLine="567"/>
        <w:rPr>
          <w:iCs/>
          <w:szCs w:val="22"/>
        </w:rPr>
      </w:pPr>
      <w:r w:rsidRPr="0052662B">
        <w:rPr>
          <w:color w:val="231F20"/>
          <w:szCs w:val="22"/>
        </w:rPr>
        <w:t>Function C</w:t>
      </w:r>
      <w:r w:rsidR="009457A3">
        <w:rPr>
          <w:color w:val="231F20"/>
        </w:rPr>
        <w:t xml:space="preserve">      </w:t>
      </w:r>
      <w:r w:rsidR="009457A3" w:rsidRPr="009457A3">
        <w:rPr>
          <w:i/>
          <w:iCs/>
          <w:color w:val="231F20"/>
          <w:szCs w:val="22"/>
        </w:rPr>
        <w:t>x</w:t>
      </w:r>
      <w:r w:rsidR="009457A3">
        <w:rPr>
          <w:i/>
          <w:iCs/>
          <w:color w:val="231F20"/>
          <w:szCs w:val="22"/>
        </w:rPr>
        <w:t xml:space="preserve">                                                                              z</w:t>
      </w:r>
    </w:p>
    <w:p w14:paraId="3ADA02D3" w14:textId="57DDD1A2" w:rsidR="0052662B" w:rsidRPr="00FC741B" w:rsidRDefault="0052662B" w:rsidP="0052662B">
      <w:pPr>
        <w:rPr>
          <w:iCs/>
          <w:szCs w:val="22"/>
        </w:rPr>
      </w:pPr>
    </w:p>
    <w:p w14:paraId="58AB1F4F" w14:textId="77777777" w:rsidR="0052662B" w:rsidRPr="00FC741B" w:rsidRDefault="0052662B" w:rsidP="0052662B">
      <w:pPr>
        <w:rPr>
          <w:iCs/>
          <w:szCs w:val="22"/>
        </w:rPr>
      </w:pPr>
    </w:p>
    <w:p w14:paraId="37DCFE8E" w14:textId="77777777" w:rsidR="0052662B" w:rsidRPr="0052662B" w:rsidRDefault="0052662B" w:rsidP="009457A3">
      <w:pPr>
        <w:ind w:left="567" w:firstLine="567"/>
        <w:rPr>
          <w:szCs w:val="22"/>
        </w:rPr>
      </w:pPr>
      <w:r w:rsidRPr="0052662B">
        <w:rPr>
          <w:color w:val="231F20"/>
          <w:szCs w:val="22"/>
        </w:rPr>
        <w:t xml:space="preserve">Find the value </w:t>
      </w:r>
      <w:r w:rsidRPr="0052662B">
        <w:rPr>
          <w:i/>
          <w:color w:val="231F20"/>
          <w:szCs w:val="22"/>
        </w:rPr>
        <w:t xml:space="preserve">x </w:t>
      </w:r>
      <w:r w:rsidRPr="0052662B">
        <w:rPr>
          <w:color w:val="231F20"/>
          <w:szCs w:val="22"/>
        </w:rPr>
        <w:t xml:space="preserve">when </w:t>
      </w:r>
      <w:r w:rsidRPr="0052662B">
        <w:rPr>
          <w:i/>
          <w:color w:val="231F20"/>
          <w:szCs w:val="22"/>
        </w:rPr>
        <w:t xml:space="preserve">z </w:t>
      </w:r>
      <w:r w:rsidRPr="0052662B">
        <w:rPr>
          <w:color w:val="231F20"/>
          <w:szCs w:val="22"/>
        </w:rPr>
        <w:t>= 2</w:t>
      </w:r>
      <w:r w:rsidRPr="0052662B">
        <w:rPr>
          <w:i/>
          <w:color w:val="231F20"/>
          <w:szCs w:val="22"/>
        </w:rPr>
        <w:t>x</w:t>
      </w:r>
      <w:r w:rsidRPr="0052662B">
        <w:rPr>
          <w:color w:val="231F20"/>
          <w:szCs w:val="22"/>
        </w:rPr>
        <w:t>.</w:t>
      </w:r>
    </w:p>
    <w:p w14:paraId="341E53CB" w14:textId="77777777" w:rsidR="0052662B" w:rsidRPr="00FC741B" w:rsidRDefault="0052662B" w:rsidP="0052662B">
      <w:pPr>
        <w:rPr>
          <w:szCs w:val="22"/>
        </w:rPr>
      </w:pPr>
    </w:p>
    <w:p w14:paraId="0A817428" w14:textId="77777777" w:rsidR="0052662B" w:rsidRPr="00FC741B" w:rsidRDefault="0052662B" w:rsidP="0052662B">
      <w:pPr>
        <w:rPr>
          <w:szCs w:val="22"/>
        </w:rPr>
      </w:pPr>
    </w:p>
    <w:p w14:paraId="2351DB1B" w14:textId="77777777" w:rsidR="0052662B" w:rsidRPr="00FC741B" w:rsidRDefault="0052662B" w:rsidP="0052662B">
      <w:pPr>
        <w:rPr>
          <w:szCs w:val="22"/>
        </w:rPr>
      </w:pPr>
    </w:p>
    <w:p w14:paraId="164F539B" w14:textId="77777777" w:rsidR="0052662B" w:rsidRPr="00FC741B" w:rsidRDefault="0052662B" w:rsidP="0052662B">
      <w:pPr>
        <w:rPr>
          <w:szCs w:val="22"/>
        </w:rPr>
      </w:pPr>
    </w:p>
    <w:p w14:paraId="7C472F02" w14:textId="77777777" w:rsidR="0052662B" w:rsidRPr="00FC741B" w:rsidRDefault="0052662B" w:rsidP="0052662B">
      <w:pPr>
        <w:rPr>
          <w:szCs w:val="22"/>
        </w:rPr>
      </w:pPr>
    </w:p>
    <w:p w14:paraId="51E3476D" w14:textId="77777777" w:rsidR="0052662B" w:rsidRPr="00FC741B" w:rsidRDefault="0052662B" w:rsidP="0052662B">
      <w:pPr>
        <w:rPr>
          <w:szCs w:val="22"/>
        </w:rPr>
      </w:pPr>
    </w:p>
    <w:p w14:paraId="1738096D" w14:textId="77777777" w:rsidR="0052662B" w:rsidRPr="00FC741B" w:rsidRDefault="0052662B" w:rsidP="0052662B">
      <w:pPr>
        <w:rPr>
          <w:szCs w:val="22"/>
        </w:rPr>
      </w:pPr>
    </w:p>
    <w:p w14:paraId="5BCE527E" w14:textId="77777777" w:rsidR="0052662B" w:rsidRPr="00FC741B" w:rsidRDefault="0052662B" w:rsidP="0052662B">
      <w:pPr>
        <w:rPr>
          <w:szCs w:val="22"/>
        </w:rPr>
      </w:pPr>
    </w:p>
    <w:p w14:paraId="153F98F2" w14:textId="77777777" w:rsidR="0052662B" w:rsidRPr="00FC741B" w:rsidRDefault="0052662B" w:rsidP="0052662B">
      <w:pPr>
        <w:rPr>
          <w:szCs w:val="22"/>
        </w:rPr>
      </w:pPr>
    </w:p>
    <w:p w14:paraId="43DB4857" w14:textId="77777777" w:rsidR="0052662B" w:rsidRPr="00FC741B" w:rsidRDefault="0052662B" w:rsidP="0052662B">
      <w:pPr>
        <w:rPr>
          <w:szCs w:val="22"/>
        </w:rPr>
      </w:pPr>
    </w:p>
    <w:p w14:paraId="4E7315EF" w14:textId="77777777" w:rsidR="0052662B" w:rsidRPr="00FC741B" w:rsidRDefault="0052662B" w:rsidP="0052662B">
      <w:pPr>
        <w:rPr>
          <w:szCs w:val="22"/>
        </w:rPr>
      </w:pPr>
    </w:p>
    <w:p w14:paraId="301D53FB" w14:textId="77777777" w:rsidR="0052662B" w:rsidRPr="00FC741B" w:rsidRDefault="0052662B" w:rsidP="0052662B">
      <w:pPr>
        <w:rPr>
          <w:szCs w:val="22"/>
        </w:rPr>
      </w:pPr>
    </w:p>
    <w:p w14:paraId="702B9C12" w14:textId="77777777" w:rsidR="0052662B" w:rsidRPr="00FC741B" w:rsidRDefault="0052662B" w:rsidP="0052662B">
      <w:pPr>
        <w:rPr>
          <w:szCs w:val="22"/>
        </w:rPr>
      </w:pPr>
    </w:p>
    <w:p w14:paraId="540F6137" w14:textId="77777777" w:rsidR="0052662B" w:rsidRPr="00FC741B" w:rsidRDefault="0052662B" w:rsidP="0052662B">
      <w:pPr>
        <w:rPr>
          <w:szCs w:val="22"/>
        </w:rPr>
      </w:pPr>
    </w:p>
    <w:p w14:paraId="6D114C6D" w14:textId="77777777" w:rsidR="0052662B" w:rsidRPr="00FC741B" w:rsidRDefault="0052662B" w:rsidP="0052662B">
      <w:pPr>
        <w:rPr>
          <w:szCs w:val="22"/>
        </w:rPr>
      </w:pPr>
    </w:p>
    <w:p w14:paraId="4BADDC72" w14:textId="77777777" w:rsidR="0052662B" w:rsidRPr="00FC741B" w:rsidRDefault="0052662B" w:rsidP="0052662B">
      <w:pPr>
        <w:rPr>
          <w:szCs w:val="22"/>
        </w:rPr>
      </w:pPr>
    </w:p>
    <w:p w14:paraId="67EEDC26" w14:textId="77777777" w:rsidR="0052662B" w:rsidRPr="00FC741B" w:rsidRDefault="0052662B" w:rsidP="0052662B">
      <w:pPr>
        <w:rPr>
          <w:szCs w:val="22"/>
        </w:rPr>
      </w:pPr>
    </w:p>
    <w:p w14:paraId="51809CBC" w14:textId="77777777" w:rsidR="0052662B" w:rsidRPr="00FC741B" w:rsidRDefault="0052662B" w:rsidP="0052662B">
      <w:pPr>
        <w:rPr>
          <w:szCs w:val="22"/>
        </w:rPr>
      </w:pPr>
    </w:p>
    <w:p w14:paraId="4E09A699" w14:textId="77777777" w:rsidR="0052662B" w:rsidRPr="00FC741B" w:rsidRDefault="0052662B" w:rsidP="0052662B">
      <w:pPr>
        <w:rPr>
          <w:szCs w:val="22"/>
        </w:rPr>
      </w:pPr>
    </w:p>
    <w:p w14:paraId="63490E4D" w14:textId="77777777" w:rsidR="0052662B" w:rsidRPr="00FC741B" w:rsidRDefault="0052662B" w:rsidP="0052662B">
      <w:pPr>
        <w:rPr>
          <w:szCs w:val="22"/>
        </w:rPr>
      </w:pPr>
    </w:p>
    <w:p w14:paraId="04B68E32" w14:textId="77777777" w:rsidR="0052662B" w:rsidRPr="00FC741B" w:rsidRDefault="0052662B" w:rsidP="0052662B">
      <w:pPr>
        <w:rPr>
          <w:szCs w:val="22"/>
        </w:rPr>
      </w:pPr>
    </w:p>
    <w:p w14:paraId="6A79CF0E" w14:textId="77777777" w:rsidR="0052662B" w:rsidRPr="00FC741B" w:rsidRDefault="0052662B" w:rsidP="0052662B">
      <w:pPr>
        <w:rPr>
          <w:szCs w:val="22"/>
        </w:rPr>
      </w:pPr>
    </w:p>
    <w:p w14:paraId="5E094372" w14:textId="77777777" w:rsidR="0052662B" w:rsidRPr="00FC741B" w:rsidRDefault="0052662B" w:rsidP="0052662B">
      <w:pPr>
        <w:rPr>
          <w:szCs w:val="22"/>
        </w:rPr>
      </w:pPr>
    </w:p>
    <w:p w14:paraId="113545E1" w14:textId="77777777" w:rsidR="0052662B" w:rsidRDefault="0052662B" w:rsidP="0052662B"/>
    <w:p w14:paraId="0298C2A9" w14:textId="3DEDF3BC" w:rsidR="009457A3" w:rsidRDefault="009457A3" w:rsidP="009457A3">
      <w:pPr>
        <w:jc w:val="right"/>
        <w:rPr>
          <w:b/>
        </w:rPr>
      </w:pPr>
      <w:r w:rsidRPr="009457A3">
        <w:rPr>
          <w:b/>
          <w:bCs/>
        </w:rPr>
        <w:t>(</w:t>
      </w:r>
      <w:r>
        <w:rPr>
          <w:b/>
          <w:bCs/>
        </w:rPr>
        <w:t>b</w:t>
      </w:r>
      <w:r w:rsidRPr="009457A3">
        <w:rPr>
          <w:b/>
          <w:bCs/>
        </w:rPr>
        <w:t>)</w:t>
      </w:r>
      <w:r>
        <w:t xml:space="preserve"> </w:t>
      </w:r>
      <w:r w:rsidRPr="009457A3">
        <w:rPr>
          <w:i/>
          <w:iCs/>
        </w:rPr>
        <w:t>x</w:t>
      </w:r>
      <w:r>
        <w:t xml:space="preserve"> = ……..</w:t>
      </w:r>
      <w:r w:rsidRPr="00B60C1B">
        <w:t>……………</w:t>
      </w:r>
      <w:r>
        <w:t>.</w:t>
      </w:r>
      <w:r w:rsidRPr="00B60C1B">
        <w:t xml:space="preserve">………………. </w:t>
      </w:r>
      <w:r w:rsidRPr="00B60C1B">
        <w:rPr>
          <w:b/>
        </w:rPr>
        <w:t>[</w:t>
      </w:r>
      <w:r>
        <w:rPr>
          <w:b/>
        </w:rPr>
        <w:t>5</w:t>
      </w:r>
      <w:r w:rsidRPr="00B60C1B">
        <w:rPr>
          <w:b/>
        </w:rPr>
        <w:t>]</w:t>
      </w:r>
    </w:p>
    <w:p w14:paraId="6FBDFBDD" w14:textId="27579D90" w:rsidR="00FC741B" w:rsidRDefault="00FC741B">
      <w:pPr>
        <w:spacing w:line="240" w:lineRule="auto"/>
        <w:rPr>
          <w:rFonts w:asciiTheme="minorHAnsi" w:hAnsiTheme="minorHAnsi" w:cstheme="minorHAnsi"/>
        </w:rPr>
      </w:pPr>
      <w:r>
        <w:rPr>
          <w:rFonts w:asciiTheme="minorHAnsi" w:hAnsiTheme="minorHAnsi" w:cstheme="minorHAnsi"/>
        </w:rPr>
        <w:br w:type="page"/>
      </w:r>
    </w:p>
    <w:p w14:paraId="67446D8F" w14:textId="77777777" w:rsidR="009457A3" w:rsidRPr="0089722E" w:rsidRDefault="009457A3" w:rsidP="0089722E">
      <w:pPr>
        <w:rPr>
          <w:rFonts w:asciiTheme="minorHAnsi" w:hAnsiTheme="minorHAnsi" w:cstheme="minorHAnsi"/>
        </w:rPr>
      </w:pPr>
    </w:p>
    <w:p w14:paraId="1F2ED391" w14:textId="2E344948" w:rsidR="00A02387" w:rsidRPr="00882F5E" w:rsidRDefault="0089722E" w:rsidP="0089722E">
      <w:pPr>
        <w:rPr>
          <w:rFonts w:asciiTheme="minorHAnsi" w:hAnsiTheme="minorHAnsi" w:cstheme="minorHAnsi"/>
          <w:color w:val="231F20"/>
          <w:spacing w:val="5"/>
        </w:rPr>
      </w:pPr>
      <w:r w:rsidRPr="00A02387">
        <w:rPr>
          <w:rFonts w:asciiTheme="minorHAnsi" w:hAnsiTheme="minorHAnsi" w:cstheme="minorHAnsi"/>
          <w:b/>
          <w:bCs/>
          <w:color w:val="231F20"/>
        </w:rPr>
        <w:t>13</w:t>
      </w:r>
      <w:r>
        <w:rPr>
          <w:rFonts w:asciiTheme="minorHAnsi" w:hAnsiTheme="minorHAnsi" w:cstheme="minorHAnsi"/>
          <w:color w:val="231F20"/>
        </w:rPr>
        <w:tab/>
      </w:r>
      <w:r w:rsidR="009457A3" w:rsidRPr="0089722E">
        <w:rPr>
          <w:rFonts w:asciiTheme="minorHAnsi" w:hAnsiTheme="minorHAnsi" w:cstheme="minorHAnsi"/>
          <w:color w:val="231F20"/>
        </w:rPr>
        <w:t xml:space="preserve">Sarah is asked to sketch a graph of </w:t>
      </w:r>
      <w:r w:rsidR="009457A3" w:rsidRPr="0089722E">
        <w:rPr>
          <w:rFonts w:asciiTheme="minorHAnsi" w:hAnsiTheme="minorHAnsi" w:cstheme="minorHAnsi"/>
          <w:i/>
          <w:color w:val="231F20"/>
        </w:rPr>
        <w:t xml:space="preserve">y </w:t>
      </w:r>
      <w:r w:rsidR="009457A3" w:rsidRPr="0089722E">
        <w:rPr>
          <w:rFonts w:asciiTheme="minorHAnsi" w:hAnsiTheme="minorHAnsi" w:cstheme="minorHAnsi"/>
          <w:color w:val="231F20"/>
        </w:rPr>
        <w:t>= 4</w:t>
      </w:r>
      <w:r w:rsidR="009457A3" w:rsidRPr="0089722E">
        <w:rPr>
          <w:rFonts w:asciiTheme="minorHAnsi" w:hAnsiTheme="minorHAnsi" w:cstheme="minorHAnsi"/>
          <w:i/>
          <w:color w:val="231F20"/>
          <w:vertAlign w:val="superscript"/>
        </w:rPr>
        <w:t>x</w:t>
      </w:r>
      <w:r w:rsidR="009457A3" w:rsidRPr="0089722E">
        <w:rPr>
          <w:rFonts w:asciiTheme="minorHAnsi" w:hAnsiTheme="minorHAnsi" w:cstheme="minorHAnsi"/>
          <w:i/>
          <w:color w:val="231F20"/>
        </w:rPr>
        <w:t xml:space="preserve"> </w:t>
      </w:r>
      <w:r w:rsidR="009457A3" w:rsidRPr="0089722E">
        <w:rPr>
          <w:rFonts w:asciiTheme="minorHAnsi" w:hAnsiTheme="minorHAnsi" w:cstheme="minorHAnsi"/>
          <w:color w:val="231F20"/>
        </w:rPr>
        <w:t>for</w:t>
      </w:r>
      <w:r w:rsidR="00750EE4">
        <w:rPr>
          <w:rFonts w:asciiTheme="minorHAnsi" w:hAnsiTheme="minorHAnsi" w:cstheme="minorHAnsi"/>
          <w:color w:val="231F20"/>
        </w:rPr>
        <w:t xml:space="preserve"> </w:t>
      </w:r>
      <w:r w:rsidR="00882F5E" w:rsidRPr="00882F5E">
        <w:rPr>
          <w:rFonts w:asciiTheme="minorHAnsi" w:hAnsiTheme="minorHAnsi" w:cstheme="minorHAnsi"/>
          <w:i/>
          <w:iCs/>
          <w:color w:val="231F20"/>
        </w:rPr>
        <w:t>x</w:t>
      </w:r>
      <w:r w:rsidR="00750EE4">
        <w:rPr>
          <w:rFonts w:asciiTheme="minorHAnsi" w:hAnsiTheme="minorHAnsi" w:cstheme="minorHAnsi"/>
          <w:i/>
          <w:iCs/>
          <w:color w:val="231F20"/>
        </w:rPr>
        <w:t xml:space="preserve"> </w:t>
      </w:r>
      <w:r w:rsidR="00882F5E" w:rsidRPr="00A61F42">
        <w:rPr>
          <w:rFonts w:ascii="SimHei" w:eastAsia="SimHei" w:hAnsi="SimHei" w:cstheme="minorHAnsi" w:hint="eastAsia"/>
          <w:color w:val="231F20"/>
          <w:sz w:val="20"/>
          <w:szCs w:val="22"/>
        </w:rPr>
        <w:t>≥</w:t>
      </w:r>
      <w:r w:rsidR="00882F5E">
        <w:rPr>
          <w:rFonts w:asciiTheme="minorHAnsi" w:hAnsiTheme="minorHAnsi" w:cstheme="minorHAnsi"/>
          <w:color w:val="231F20"/>
        </w:rPr>
        <w:t xml:space="preserve"> 0.</w:t>
      </w:r>
    </w:p>
    <w:p w14:paraId="4CFB8514" w14:textId="37039318" w:rsidR="009457A3" w:rsidRPr="00882F5E" w:rsidRDefault="009457A3" w:rsidP="00A02387">
      <w:pPr>
        <w:ind w:firstLine="567"/>
        <w:rPr>
          <w:rFonts w:asciiTheme="minorHAnsi" w:hAnsiTheme="minorHAnsi" w:cstheme="minorHAnsi"/>
          <w:i/>
          <w:iCs/>
        </w:rPr>
      </w:pPr>
      <w:r w:rsidRPr="0089722E">
        <w:rPr>
          <w:rFonts w:asciiTheme="minorHAnsi" w:hAnsiTheme="minorHAnsi" w:cstheme="minorHAnsi"/>
          <w:color w:val="231F20"/>
        </w:rPr>
        <w:t>She produces the</w:t>
      </w:r>
      <w:r w:rsidRPr="0089722E">
        <w:rPr>
          <w:rFonts w:asciiTheme="minorHAnsi" w:hAnsiTheme="minorHAnsi" w:cstheme="minorHAnsi"/>
          <w:color w:val="231F20"/>
          <w:spacing w:val="-2"/>
        </w:rPr>
        <w:t xml:space="preserve"> </w:t>
      </w:r>
      <w:r w:rsidRPr="0089722E">
        <w:rPr>
          <w:rFonts w:asciiTheme="minorHAnsi" w:hAnsiTheme="minorHAnsi" w:cstheme="minorHAnsi"/>
          <w:color w:val="231F20"/>
        </w:rPr>
        <w:t>following.</w:t>
      </w:r>
    </w:p>
    <w:p w14:paraId="359C8DD4" w14:textId="1BC195B4" w:rsidR="0089722E" w:rsidRDefault="0089722E" w:rsidP="00FC741B">
      <w:pPr>
        <w:rPr>
          <w:szCs w:val="22"/>
        </w:rPr>
      </w:pPr>
    </w:p>
    <w:p w14:paraId="6C98D7C1" w14:textId="77777777" w:rsidR="00FC741B" w:rsidRDefault="00FC741B" w:rsidP="00FC741B">
      <w:pPr>
        <w:rPr>
          <w:szCs w:val="22"/>
        </w:rPr>
      </w:pPr>
    </w:p>
    <w:p w14:paraId="682D2EF9" w14:textId="5EC72F15" w:rsidR="009457A3" w:rsidRPr="0089722E" w:rsidRDefault="00A02387" w:rsidP="00A02387">
      <w:pPr>
        <w:ind w:left="2835"/>
        <w:rPr>
          <w:szCs w:val="22"/>
        </w:rPr>
      </w:pPr>
      <w:r>
        <w:rPr>
          <w:noProof/>
          <w:szCs w:val="22"/>
        </w:rPr>
        <mc:AlternateContent>
          <mc:Choice Requires="wpg">
            <w:drawing>
              <wp:inline distT="0" distB="0" distL="0" distR="0" wp14:anchorId="1A6618B1" wp14:editId="3469786F">
                <wp:extent cx="2571489" cy="2442786"/>
                <wp:effectExtent l="0" t="0" r="635" b="15240"/>
                <wp:docPr id="472" name="Group 472" descr="Diagram"/>
                <wp:cNvGraphicFramePr/>
                <a:graphic xmlns:a="http://schemas.openxmlformats.org/drawingml/2006/main">
                  <a:graphicData uri="http://schemas.microsoft.com/office/word/2010/wordprocessingGroup">
                    <wpg:wgp>
                      <wpg:cNvGrpSpPr/>
                      <wpg:grpSpPr>
                        <a:xfrm>
                          <a:off x="0" y="0"/>
                          <a:ext cx="2571489" cy="2442786"/>
                          <a:chOff x="0" y="0"/>
                          <a:chExt cx="2571489" cy="2442786"/>
                        </a:xfrm>
                      </wpg:grpSpPr>
                      <wpg:grpSp>
                        <wpg:cNvPr id="463" name="Group 463"/>
                        <wpg:cNvGrpSpPr/>
                        <wpg:grpSpPr>
                          <a:xfrm>
                            <a:off x="162403" y="208299"/>
                            <a:ext cx="2217420" cy="2052320"/>
                            <a:chOff x="0" y="0"/>
                            <a:chExt cx="2217420" cy="2052320"/>
                          </a:xfrm>
                        </wpg:grpSpPr>
                        <wpg:grpSp>
                          <wpg:cNvPr id="464" name="Group 205"/>
                          <wpg:cNvGrpSpPr>
                            <a:grpSpLocks/>
                          </wpg:cNvGrpSpPr>
                          <wpg:grpSpPr bwMode="auto">
                            <a:xfrm>
                              <a:off x="0" y="0"/>
                              <a:ext cx="2217420" cy="2052320"/>
                              <a:chOff x="4216" y="-2931"/>
                              <a:chExt cx="3492" cy="3232"/>
                            </a:xfrm>
                          </wpg:grpSpPr>
                          <wps:wsp>
                            <wps:cNvPr id="465" name="AutoShape 208"/>
                            <wps:cNvSpPr>
                              <a:spLocks/>
                            </wps:cNvSpPr>
                            <wps:spPr bwMode="auto">
                              <a:xfrm>
                                <a:off x="4216" y="-2931"/>
                                <a:ext cx="3492" cy="3232"/>
                              </a:xfrm>
                              <a:custGeom>
                                <a:avLst/>
                                <a:gdLst>
                                  <a:gd name="T0" fmla="+- 0 4332 4216"/>
                                  <a:gd name="T1" fmla="*/ T0 w 3492"/>
                                  <a:gd name="T2" fmla="+- 0 -2714 -2931"/>
                                  <a:gd name="T3" fmla="*/ -2714 h 3232"/>
                                  <a:gd name="T4" fmla="+- 0 4274 4216"/>
                                  <a:gd name="T5" fmla="*/ T4 w 3492"/>
                                  <a:gd name="T6" fmla="+- 0 -2931 -2931"/>
                                  <a:gd name="T7" fmla="*/ -2931 h 3232"/>
                                  <a:gd name="T8" fmla="+- 0 4216 4216"/>
                                  <a:gd name="T9" fmla="*/ T8 w 3492"/>
                                  <a:gd name="T10" fmla="+- 0 -2714 -2931"/>
                                  <a:gd name="T11" fmla="*/ -2714 h 3232"/>
                                  <a:gd name="T12" fmla="+- 0 4332 4216"/>
                                  <a:gd name="T13" fmla="*/ T12 w 3492"/>
                                  <a:gd name="T14" fmla="+- 0 -2714 -2931"/>
                                  <a:gd name="T15" fmla="*/ -2714 h 3232"/>
                                  <a:gd name="T16" fmla="+- 0 7707 4216"/>
                                  <a:gd name="T17" fmla="*/ T16 w 3492"/>
                                  <a:gd name="T18" fmla="+- 0 243 -2931"/>
                                  <a:gd name="T19" fmla="*/ 243 h 3232"/>
                                  <a:gd name="T20" fmla="+- 0 7491 4216"/>
                                  <a:gd name="T21" fmla="*/ T20 w 3492"/>
                                  <a:gd name="T22" fmla="+- 0 185 -2931"/>
                                  <a:gd name="T23" fmla="*/ 185 h 3232"/>
                                  <a:gd name="T24" fmla="+- 0 7491 4216"/>
                                  <a:gd name="T25" fmla="*/ T24 w 3492"/>
                                  <a:gd name="T26" fmla="+- 0 301 -2931"/>
                                  <a:gd name="T27" fmla="*/ 301 h 3232"/>
                                  <a:gd name="T28" fmla="+- 0 7707 4216"/>
                                  <a:gd name="T29" fmla="*/ T28 w 3492"/>
                                  <a:gd name="T30" fmla="+- 0 243 -2931"/>
                                  <a:gd name="T31" fmla="*/ 243 h 3232"/>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492" h="3232">
                                    <a:moveTo>
                                      <a:pt x="116" y="217"/>
                                    </a:moveTo>
                                    <a:lnTo>
                                      <a:pt x="58" y="0"/>
                                    </a:lnTo>
                                    <a:lnTo>
                                      <a:pt x="0" y="217"/>
                                    </a:lnTo>
                                    <a:lnTo>
                                      <a:pt x="116" y="217"/>
                                    </a:lnTo>
                                    <a:moveTo>
                                      <a:pt x="3491" y="3174"/>
                                    </a:moveTo>
                                    <a:lnTo>
                                      <a:pt x="3275" y="3116"/>
                                    </a:lnTo>
                                    <a:lnTo>
                                      <a:pt x="3275" y="3232"/>
                                    </a:lnTo>
                                    <a:lnTo>
                                      <a:pt x="3491" y="3174"/>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 name="Freeform 207"/>
                            <wps:cNvSpPr>
                              <a:spLocks/>
                            </wps:cNvSpPr>
                            <wps:spPr bwMode="auto">
                              <a:xfrm>
                                <a:off x="4274" y="-2754"/>
                                <a:ext cx="3257" cy="2997"/>
                              </a:xfrm>
                              <a:custGeom>
                                <a:avLst/>
                                <a:gdLst>
                                  <a:gd name="T0" fmla="+- 0 7530 4274"/>
                                  <a:gd name="T1" fmla="*/ T0 w 3257"/>
                                  <a:gd name="T2" fmla="+- 0 243 -2753"/>
                                  <a:gd name="T3" fmla="*/ 243 h 2997"/>
                                  <a:gd name="T4" fmla="+- 0 4274 4274"/>
                                  <a:gd name="T5" fmla="*/ T4 w 3257"/>
                                  <a:gd name="T6" fmla="+- 0 243 -2753"/>
                                  <a:gd name="T7" fmla="*/ 243 h 2997"/>
                                  <a:gd name="T8" fmla="+- 0 4274 4274"/>
                                  <a:gd name="T9" fmla="*/ T8 w 3257"/>
                                  <a:gd name="T10" fmla="+- 0 -2753 -2753"/>
                                  <a:gd name="T11" fmla="*/ -2753 h 2997"/>
                                </a:gdLst>
                                <a:ahLst/>
                                <a:cxnLst>
                                  <a:cxn ang="0">
                                    <a:pos x="T1" y="T3"/>
                                  </a:cxn>
                                  <a:cxn ang="0">
                                    <a:pos x="T5" y="T7"/>
                                  </a:cxn>
                                  <a:cxn ang="0">
                                    <a:pos x="T9" y="T11"/>
                                  </a:cxn>
                                </a:cxnLst>
                                <a:rect l="0" t="0" r="r" b="b"/>
                                <a:pathLst>
                                  <a:path w="3257" h="2997">
                                    <a:moveTo>
                                      <a:pt x="3256" y="2996"/>
                                    </a:moveTo>
                                    <a:lnTo>
                                      <a:pt x="0" y="2996"/>
                                    </a:lnTo>
                                    <a:lnTo>
                                      <a:pt x="0"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 name="Line 206"/>
                            <wps:cNvCnPr/>
                            <wps:spPr bwMode="auto">
                              <a:xfrm>
                                <a:off x="4274" y="243"/>
                                <a:ext cx="2751" cy="0"/>
                              </a:xfrm>
                              <a:prstGeom prst="line">
                                <a:avLst/>
                              </a:prstGeom>
                              <a:noFill/>
                              <a:ln w="12700">
                                <a:solidFill>
                                  <a:srgbClr val="231F20"/>
                                </a:solidFill>
                                <a:round/>
                                <a:headEnd/>
                                <a:tailEnd/>
                              </a:ln>
                              <a:extLst>
                                <a:ext uri="{909E8E84-426E-40DD-AFC4-6F175D3DCCD1}">
                                  <a14:hiddenFill xmlns:a14="http://schemas.microsoft.com/office/drawing/2010/main">
                                    <a:noFill/>
                                  </a14:hiddenFill>
                                </a:ext>
                              </a:extLst>
                            </wps:spPr>
                            <wps:bodyPr/>
                          </wps:wsp>
                        </wpg:grpSp>
                        <wps:wsp>
                          <wps:cNvPr id="468" name="Straight Connector 468"/>
                          <wps:cNvCnPr/>
                          <wps:spPr>
                            <a:xfrm flipV="1">
                              <a:off x="35568" y="403987"/>
                              <a:ext cx="2025592" cy="160897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69" name="Text Box 469"/>
                        <wps:cNvSpPr txBox="1"/>
                        <wps:spPr>
                          <a:xfrm>
                            <a:off x="67079" y="0"/>
                            <a:ext cx="273132" cy="225631"/>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14:paraId="22079BFC" w14:textId="3A147DBD" w:rsidR="004719F4" w:rsidRPr="0089722E" w:rsidRDefault="004719F4" w:rsidP="0089722E">
                              <w:pPr>
                                <w:jc w:val="center"/>
                                <w:rPr>
                                  <w:i/>
                                  <w:iCs/>
                                </w:rPr>
                              </w:pPr>
                              <w:r w:rsidRPr="0089722E">
                                <w:rPr>
                                  <w:i/>
                                  <w:iCs/>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70" name="Text Box 470"/>
                        <wps:cNvSpPr txBox="1"/>
                        <wps:spPr>
                          <a:xfrm>
                            <a:off x="2298357" y="2125362"/>
                            <a:ext cx="273132" cy="225631"/>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14:paraId="67BBF827" w14:textId="13D7B3D4" w:rsidR="004719F4" w:rsidRPr="0089722E" w:rsidRDefault="004719F4" w:rsidP="0089722E">
                              <w:pPr>
                                <w:jc w:val="center"/>
                                <w:rPr>
                                  <w:i/>
                                  <w:iCs/>
                                </w:rPr>
                              </w:pPr>
                              <w:r>
                                <w:rPr>
                                  <w:i/>
                                  <w:iCs/>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71" name="Text Box 471"/>
                        <wps:cNvSpPr txBox="1"/>
                        <wps:spPr>
                          <a:xfrm>
                            <a:off x="0" y="2217155"/>
                            <a:ext cx="273132" cy="225631"/>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14:paraId="0638728A" w14:textId="28B7AED7" w:rsidR="004719F4" w:rsidRPr="00A02387" w:rsidRDefault="004719F4" w:rsidP="0089722E">
                              <w:pPr>
                                <w:jc w:val="center"/>
                              </w:pPr>
                              <w: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1A6618B1" id="Group 472" o:spid="_x0000_s1074" alt="Diagram" style="width:202.5pt;height:192.35pt;mso-position-horizontal-relative:char;mso-position-vertical-relative:line" coordsize="25714,24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">
                <v:group id="Group 463" o:spid="_x0000_s1075" style="position:absolute;left:1624;top:2082;width:22174;height:20524" coordsize="22174,20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">
                  <v:group id="Group 205" o:spid="_x0000_s1076" style="position:absolute;width:22174;height:20523" coordorigin="4216,-2931" coordsize="3492,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">
                    <v:shape id="AutoShape 208" o:spid="_x0000_s1077" style="position:absolute;left:4216;top:-2931;width:3492;height:3232;visibility:visible;mso-wrap-style:square;v-text-anchor:top" coordsize="3492,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" path="m116,217l58,,,217r116,m3491,3174r-216,-58l3275,3232r216,-58e" fillcolor="#231f20" stroked="f">
                      <v:path arrowok="t" o:connecttype="custom" o:connectlocs="116,-2714;58,-2931;0,-2714;116,-2714;3491,243;3275,185;3275,301;3491,243" o:connectangles="0,0,0,0,0,0,0,0"/>
                    </v:shape>
                    <v:shape id="Freeform 207" o:spid="_x0000_s1078" style="position:absolute;left:4274;top:-2754;width:3257;height:2997;visibility:visible;mso-wrap-style:square;v-text-anchor:top" coordsize="3257,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" path="m3256,2996l,2996,,e" filled="f" strokecolor="#231f20" strokeweight="1pt">
                      <v:path arrowok="t" o:connecttype="custom" o:connectlocs="3256,243;0,243;0,-2753" o:connectangles="0,0,0"/>
                    </v:shape>
                    <v:line id="Line 206" o:spid="_x0000_s1079" style="position:absolute;visibility:visible;mso-wrap-style:square" from="4274,243" to="7025,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" strokecolor="#231f20" strokeweight="1pt"/>
                  </v:group>
                  <v:line id="Straight Connector 468" o:spid="_x0000_s1080" style="position:absolute;flip:y;visibility:visible;mso-wrap-style:square" from="355,4039" to="20611,20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" strokecolor="black [3213]"/>
                </v:group>
                <v:shape id="Text Box 469" o:spid="_x0000_s1081" type="#_x0000_t202" style="position:absolute;left:670;width:2732;height:2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" filled="f" stroked="f">
                  <v:textbox inset="0,0,0,0">
                    <w:txbxContent>
                      <w:p w14:paraId="22079BFC" w14:textId="3A147DBD" w:rsidR="004719F4" w:rsidRPr="0089722E" w:rsidRDefault="004719F4" w:rsidP="0089722E">
                        <w:pPr>
                          <w:jc w:val="center"/>
                          <w:rPr>
                            <w:i/>
                            <w:iCs/>
                          </w:rPr>
                        </w:pPr>
                        <w:r w:rsidRPr="0089722E">
                          <w:rPr>
                            <w:i/>
                            <w:iCs/>
                          </w:rPr>
                          <w:t>y</w:t>
                        </w:r>
                      </w:p>
                    </w:txbxContent>
                  </v:textbox>
                </v:shape>
                <v:shape id="Text Box 470" o:spid="_x0000_s1082" type="#_x0000_t202" style="position:absolute;left:22983;top:21253;width:2731;height:2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" filled="f" stroked="f">
                  <v:textbox inset="0,0,0,0">
                    <w:txbxContent>
                      <w:p w14:paraId="67BBF827" w14:textId="13D7B3D4" w:rsidR="004719F4" w:rsidRPr="0089722E" w:rsidRDefault="004719F4" w:rsidP="0089722E">
                        <w:pPr>
                          <w:jc w:val="center"/>
                          <w:rPr>
                            <w:i/>
                            <w:iCs/>
                          </w:rPr>
                        </w:pPr>
                        <w:r>
                          <w:rPr>
                            <w:i/>
                            <w:iCs/>
                          </w:rPr>
                          <w:t>x</w:t>
                        </w:r>
                      </w:p>
                    </w:txbxContent>
                  </v:textbox>
                </v:shape>
                <v:shape id="Text Box 471" o:spid="_x0000_s1083" type="#_x0000_t202" style="position:absolute;top:22171;width:2731;height:2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" filled="f" stroked="f">
                  <v:textbox inset="0,0,0,0">
                    <w:txbxContent>
                      <w:p w14:paraId="0638728A" w14:textId="28B7AED7" w:rsidR="004719F4" w:rsidRPr="00A02387" w:rsidRDefault="004719F4" w:rsidP="0089722E">
                        <w:pPr>
                          <w:jc w:val="center"/>
                        </w:pPr>
                        <w:r>
                          <w:t>O</w:t>
                        </w:r>
                      </w:p>
                    </w:txbxContent>
                  </v:textbox>
                </v:shape>
                <w10:anchorlock/>
              </v:group>
            </w:pict>
          </mc:Fallback>
        </mc:AlternateContent>
      </w:r>
    </w:p>
    <w:p w14:paraId="6C1E3A2D" w14:textId="3E99FE40" w:rsidR="009457A3" w:rsidRDefault="009457A3" w:rsidP="0089722E">
      <w:pPr>
        <w:rPr>
          <w:iCs/>
          <w:szCs w:val="22"/>
        </w:rPr>
      </w:pPr>
    </w:p>
    <w:p w14:paraId="34BBAFE6" w14:textId="77777777" w:rsidR="00FC741B" w:rsidRPr="00FC741B" w:rsidRDefault="00FC741B" w:rsidP="0089722E">
      <w:pPr>
        <w:rPr>
          <w:iCs/>
          <w:szCs w:val="22"/>
        </w:rPr>
      </w:pPr>
    </w:p>
    <w:p w14:paraId="7D9BFDFA" w14:textId="77777777" w:rsidR="009457A3" w:rsidRPr="0089722E" w:rsidRDefault="009457A3" w:rsidP="00A02387">
      <w:pPr>
        <w:ind w:firstLine="567"/>
      </w:pPr>
      <w:r w:rsidRPr="0089722E">
        <w:rPr>
          <w:color w:val="231F20"/>
        </w:rPr>
        <w:t>The graph has two errors.</w:t>
      </w:r>
    </w:p>
    <w:p w14:paraId="646B6903" w14:textId="77777777" w:rsidR="009457A3" w:rsidRPr="00A86F16" w:rsidRDefault="009457A3" w:rsidP="0089722E">
      <w:pPr>
        <w:rPr>
          <w:szCs w:val="22"/>
        </w:rPr>
      </w:pPr>
    </w:p>
    <w:p w14:paraId="07A88869" w14:textId="77777777" w:rsidR="009457A3" w:rsidRPr="0089722E" w:rsidRDefault="009457A3" w:rsidP="00A02387">
      <w:pPr>
        <w:ind w:firstLine="567"/>
      </w:pPr>
      <w:r w:rsidRPr="0089722E">
        <w:rPr>
          <w:color w:val="231F20"/>
        </w:rPr>
        <w:t>How should they be corrected?</w:t>
      </w:r>
    </w:p>
    <w:p w14:paraId="6785E255" w14:textId="77777777" w:rsidR="009457A3" w:rsidRPr="00A86F16" w:rsidRDefault="009457A3" w:rsidP="0089722E">
      <w:pPr>
        <w:rPr>
          <w:szCs w:val="22"/>
        </w:rPr>
      </w:pPr>
    </w:p>
    <w:p w14:paraId="7E5E9E10" w14:textId="57AB2F25" w:rsidR="00A02387" w:rsidRDefault="00A02387" w:rsidP="00A42DA0">
      <w:pPr>
        <w:tabs>
          <w:tab w:val="left" w:pos="567"/>
        </w:tabs>
        <w:jc w:val="right"/>
      </w:pPr>
      <w:r>
        <w:t>1 …….</w:t>
      </w:r>
      <w:r w:rsidRPr="000C2AAB">
        <w:t>……………………………………………………………………………………………………</w:t>
      </w:r>
    </w:p>
    <w:p w14:paraId="0EE2BA09" w14:textId="20518020" w:rsidR="00A02387" w:rsidRDefault="00A02387" w:rsidP="00A86F16">
      <w:pPr>
        <w:tabs>
          <w:tab w:val="left" w:pos="567"/>
        </w:tabs>
      </w:pPr>
    </w:p>
    <w:p w14:paraId="1949C600" w14:textId="05CBBF47" w:rsidR="00A02387" w:rsidRDefault="00A02387" w:rsidP="005A7474">
      <w:pPr>
        <w:jc w:val="right"/>
      </w:pPr>
      <w:r>
        <w:t>..</w:t>
      </w:r>
      <w:r w:rsidRPr="000C2AAB">
        <w:t>……</w:t>
      </w:r>
      <w:r>
        <w:t>…….</w:t>
      </w:r>
      <w:r w:rsidRPr="000C2AAB">
        <w:t>………………………………………………………………………………………………</w:t>
      </w:r>
    </w:p>
    <w:p w14:paraId="71AD1D4B" w14:textId="3E3DBC4D" w:rsidR="00A02387" w:rsidRDefault="00A02387" w:rsidP="00A86F16">
      <w:pPr>
        <w:tabs>
          <w:tab w:val="left" w:pos="567"/>
        </w:tabs>
      </w:pPr>
    </w:p>
    <w:p w14:paraId="4C4F34C4" w14:textId="6BF0B1DE" w:rsidR="00A02387" w:rsidRDefault="00A02387" w:rsidP="00A02387">
      <w:pPr>
        <w:tabs>
          <w:tab w:val="left" w:pos="567"/>
        </w:tabs>
        <w:jc w:val="right"/>
      </w:pPr>
      <w:r>
        <w:t>2 …….</w:t>
      </w:r>
      <w:r w:rsidRPr="000C2AAB">
        <w:t>……………………………………………………………………………………………………</w:t>
      </w:r>
    </w:p>
    <w:p w14:paraId="616DA8B1" w14:textId="77777777" w:rsidR="00A02387" w:rsidRDefault="00A02387" w:rsidP="00A86F16">
      <w:pPr>
        <w:tabs>
          <w:tab w:val="left" w:pos="567"/>
        </w:tabs>
      </w:pPr>
    </w:p>
    <w:p w14:paraId="2B07A63D" w14:textId="5691B9D9" w:rsidR="00A02387" w:rsidRDefault="00A02387" w:rsidP="00A42DA0">
      <w:pPr>
        <w:tabs>
          <w:tab w:val="left" w:pos="567"/>
          <w:tab w:val="left" w:pos="1134"/>
        </w:tabs>
        <w:jc w:val="right"/>
      </w:pPr>
      <w:r>
        <w:t>……….</w:t>
      </w:r>
      <w:r w:rsidRPr="000C2AAB">
        <w:t>………………………………………………………………………………………………</w:t>
      </w:r>
      <w:r>
        <w:t xml:space="preserve"> </w:t>
      </w:r>
      <w:r w:rsidRPr="00511C04">
        <w:rPr>
          <w:b/>
          <w:bCs/>
        </w:rPr>
        <w:t>[</w:t>
      </w:r>
      <w:r>
        <w:rPr>
          <w:b/>
          <w:bCs/>
        </w:rPr>
        <w:t>2</w:t>
      </w:r>
      <w:r w:rsidRPr="00511C04">
        <w:rPr>
          <w:b/>
          <w:bCs/>
        </w:rPr>
        <w:t>]</w:t>
      </w:r>
    </w:p>
    <w:p w14:paraId="60CD3A2F" w14:textId="77777777" w:rsidR="009457A3" w:rsidRPr="0089722E" w:rsidRDefault="009457A3" w:rsidP="0089722E"/>
    <w:p w14:paraId="10B14840" w14:textId="175CDE6A" w:rsidR="008828A6" w:rsidRDefault="008828A6" w:rsidP="00A02387">
      <w:r>
        <w:br w:type="page"/>
      </w:r>
    </w:p>
    <w:p w14:paraId="306D478A" w14:textId="77777777" w:rsidR="0052662B" w:rsidRDefault="0052662B" w:rsidP="00A02387"/>
    <w:p w14:paraId="15B3DD4E" w14:textId="4DF27399" w:rsidR="00A02387" w:rsidRPr="002B5286" w:rsidRDefault="00A02387" w:rsidP="00A02387">
      <w:r w:rsidRPr="00A02387">
        <w:rPr>
          <w:b/>
          <w:bCs/>
          <w:color w:val="231F20"/>
        </w:rPr>
        <w:t>14</w:t>
      </w:r>
      <w:r>
        <w:rPr>
          <w:color w:val="231F20"/>
        </w:rPr>
        <w:tab/>
        <w:t>In the diagram XY is parallel to</w:t>
      </w:r>
      <w:r>
        <w:rPr>
          <w:color w:val="231F20"/>
          <w:spacing w:val="-31"/>
        </w:rPr>
        <w:t xml:space="preserve"> </w:t>
      </w:r>
      <w:r>
        <w:rPr>
          <w:color w:val="231F20"/>
        </w:rPr>
        <w:t>ST.</w:t>
      </w:r>
    </w:p>
    <w:p w14:paraId="303DB6A1" w14:textId="77777777" w:rsidR="00A02387" w:rsidRDefault="00A02387" w:rsidP="00A02387">
      <w:pPr>
        <w:ind w:firstLine="567"/>
      </w:pPr>
      <w:r>
        <w:rPr>
          <w:color w:val="231F20"/>
        </w:rPr>
        <w:t>XZT and YZS are straight</w:t>
      </w:r>
      <w:r>
        <w:rPr>
          <w:color w:val="231F20"/>
          <w:spacing w:val="-7"/>
        </w:rPr>
        <w:t xml:space="preserve"> </w:t>
      </w:r>
      <w:r>
        <w:rPr>
          <w:color w:val="231F20"/>
        </w:rPr>
        <w:t>lines.</w:t>
      </w:r>
    </w:p>
    <w:p w14:paraId="18CAD85C" w14:textId="0A7D8AC2" w:rsidR="0052662B" w:rsidRDefault="0052662B">
      <w:pPr>
        <w:spacing w:line="240" w:lineRule="auto"/>
      </w:pPr>
    </w:p>
    <w:p w14:paraId="0D40EF99" w14:textId="6C24004C" w:rsidR="00A02387" w:rsidRDefault="00A02387" w:rsidP="00A02387">
      <w:pPr>
        <w:spacing w:line="240" w:lineRule="auto"/>
        <w:jc w:val="center"/>
      </w:pPr>
      <w:r>
        <w:rPr>
          <w:noProof/>
        </w:rPr>
        <w:drawing>
          <wp:inline distT="0" distB="0" distL="0" distR="0" wp14:anchorId="3C2C580C" wp14:editId="4D3E0A59">
            <wp:extent cx="2724912" cy="3108960"/>
            <wp:effectExtent l="0" t="0" r="0" b="0"/>
            <wp:docPr id="473" name="Picture 473"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J560-05Jun19_Question_14.jpg"/>
                    <pic:cNvPicPr/>
                  </pic:nvPicPr>
                  <pic:blipFill>
                    <a:blip r:embed="rId31"/>
                    <a:stretch>
                      <a:fillRect/>
                    </a:stretch>
                  </pic:blipFill>
                  <pic:spPr>
                    <a:xfrm>
                      <a:off x="0" y="0"/>
                      <a:ext cx="2724912" cy="3108960"/>
                    </a:xfrm>
                    <a:prstGeom prst="rect">
                      <a:avLst/>
                    </a:prstGeom>
                  </pic:spPr>
                </pic:pic>
              </a:graphicData>
            </a:graphic>
          </wp:inline>
        </w:drawing>
      </w:r>
    </w:p>
    <w:p w14:paraId="6FCE0098" w14:textId="77777777" w:rsidR="00A02387" w:rsidRDefault="00A02387">
      <w:pPr>
        <w:spacing w:line="240" w:lineRule="auto"/>
      </w:pPr>
    </w:p>
    <w:p w14:paraId="6554BB15" w14:textId="77777777" w:rsidR="00A02387" w:rsidRDefault="00A02387" w:rsidP="00A02387">
      <w:pPr>
        <w:ind w:firstLine="567"/>
      </w:pPr>
      <w:r>
        <w:t xml:space="preserve">Prove that triangle XYZ is </w:t>
      </w:r>
      <w:proofErr w:type="gramStart"/>
      <w:r>
        <w:t>similar to</w:t>
      </w:r>
      <w:proofErr w:type="gramEnd"/>
      <w:r>
        <w:t xml:space="preserve"> triangle STZ.</w:t>
      </w:r>
    </w:p>
    <w:p w14:paraId="2108FE29" w14:textId="77777777" w:rsidR="00A02387" w:rsidRDefault="00A02387">
      <w:pPr>
        <w:spacing w:line="240" w:lineRule="auto"/>
      </w:pPr>
    </w:p>
    <w:p w14:paraId="577B5BED" w14:textId="77777777" w:rsidR="00A02387" w:rsidRDefault="00A02387">
      <w:pPr>
        <w:spacing w:line="240" w:lineRule="auto"/>
      </w:pPr>
    </w:p>
    <w:p w14:paraId="521B3387" w14:textId="77777777" w:rsidR="00A02387" w:rsidRDefault="00A02387">
      <w:pPr>
        <w:spacing w:line="240" w:lineRule="auto"/>
      </w:pPr>
    </w:p>
    <w:p w14:paraId="7B96D774" w14:textId="77777777" w:rsidR="00A02387" w:rsidRDefault="00A02387">
      <w:pPr>
        <w:spacing w:line="240" w:lineRule="auto"/>
      </w:pPr>
    </w:p>
    <w:p w14:paraId="48C7D479" w14:textId="637A2363" w:rsidR="00A02387" w:rsidRDefault="00A02387">
      <w:pPr>
        <w:spacing w:line="240" w:lineRule="auto"/>
      </w:pPr>
    </w:p>
    <w:p w14:paraId="5FAC6C7F" w14:textId="74CB34AD" w:rsidR="00A02387" w:rsidRDefault="00A02387">
      <w:pPr>
        <w:spacing w:line="240" w:lineRule="auto"/>
      </w:pPr>
    </w:p>
    <w:p w14:paraId="32B0CA4F" w14:textId="434DFD1C" w:rsidR="00A02387" w:rsidRDefault="00A02387">
      <w:pPr>
        <w:spacing w:line="240" w:lineRule="auto"/>
      </w:pPr>
    </w:p>
    <w:p w14:paraId="21F3EECB" w14:textId="261CB07F" w:rsidR="00A02387" w:rsidRDefault="00A02387">
      <w:pPr>
        <w:spacing w:line="240" w:lineRule="auto"/>
      </w:pPr>
    </w:p>
    <w:p w14:paraId="35ABCE4E" w14:textId="1B165BD5" w:rsidR="00A02387" w:rsidRDefault="00A02387">
      <w:pPr>
        <w:spacing w:line="240" w:lineRule="auto"/>
      </w:pPr>
    </w:p>
    <w:p w14:paraId="46064B8C" w14:textId="77777777" w:rsidR="00A02387" w:rsidRDefault="00A02387" w:rsidP="00A42DA0">
      <w:pPr>
        <w:tabs>
          <w:tab w:val="left" w:pos="567"/>
        </w:tabs>
        <w:jc w:val="right"/>
      </w:pPr>
      <w:r>
        <w:t>.………..</w:t>
      </w:r>
      <w:r w:rsidRPr="000C2AAB">
        <w:t>……………………………………………………………………………………………………</w:t>
      </w:r>
    </w:p>
    <w:p w14:paraId="7A8D18B7" w14:textId="6FD7538D" w:rsidR="00A02387" w:rsidRDefault="00A02387" w:rsidP="00A86F16">
      <w:pPr>
        <w:tabs>
          <w:tab w:val="left" w:pos="567"/>
        </w:tabs>
      </w:pPr>
    </w:p>
    <w:p w14:paraId="392878BB" w14:textId="77777777" w:rsidR="00A02387" w:rsidRDefault="00A02387" w:rsidP="00A02387">
      <w:pPr>
        <w:tabs>
          <w:tab w:val="left" w:pos="567"/>
        </w:tabs>
        <w:jc w:val="right"/>
      </w:pPr>
      <w:r>
        <w:t>.………..</w:t>
      </w:r>
      <w:r w:rsidRPr="000C2AAB">
        <w:t>……………………………………………………………………………………………………</w:t>
      </w:r>
    </w:p>
    <w:p w14:paraId="32AD3073" w14:textId="60AC6650" w:rsidR="00A02387" w:rsidRDefault="00A02387" w:rsidP="00A86F16">
      <w:pPr>
        <w:tabs>
          <w:tab w:val="left" w:pos="567"/>
        </w:tabs>
      </w:pPr>
    </w:p>
    <w:p w14:paraId="6E4F64CF" w14:textId="77777777" w:rsidR="00A02387" w:rsidRDefault="00A02387" w:rsidP="00A02387">
      <w:pPr>
        <w:tabs>
          <w:tab w:val="left" w:pos="567"/>
        </w:tabs>
        <w:jc w:val="right"/>
      </w:pPr>
      <w:r>
        <w:t>.………..</w:t>
      </w:r>
      <w:r w:rsidRPr="000C2AAB">
        <w:t>……………………………………………………………………………………………………</w:t>
      </w:r>
    </w:p>
    <w:p w14:paraId="50DDF6BC" w14:textId="77777777" w:rsidR="00A02387" w:rsidRDefault="00A02387" w:rsidP="00A86F16">
      <w:pPr>
        <w:tabs>
          <w:tab w:val="left" w:pos="567"/>
        </w:tabs>
      </w:pPr>
    </w:p>
    <w:p w14:paraId="11FA230A" w14:textId="54AEBC72" w:rsidR="00A02387" w:rsidRDefault="00A02387" w:rsidP="00A42DA0">
      <w:pPr>
        <w:tabs>
          <w:tab w:val="left" w:pos="567"/>
          <w:tab w:val="left" w:pos="1134"/>
        </w:tabs>
        <w:jc w:val="right"/>
      </w:pPr>
      <w:r>
        <w:t>………....</w:t>
      </w:r>
      <w:r w:rsidRPr="000C2AAB">
        <w:t>………………………………………………………………………………………………</w:t>
      </w:r>
      <w:r>
        <w:t xml:space="preserve"> </w:t>
      </w:r>
      <w:r w:rsidRPr="00511C04">
        <w:rPr>
          <w:b/>
          <w:bCs/>
        </w:rPr>
        <w:t>[</w:t>
      </w:r>
      <w:r>
        <w:rPr>
          <w:b/>
          <w:bCs/>
        </w:rPr>
        <w:t>3</w:t>
      </w:r>
      <w:r w:rsidRPr="00511C04">
        <w:rPr>
          <w:b/>
          <w:bCs/>
        </w:rPr>
        <w:t>]</w:t>
      </w:r>
    </w:p>
    <w:p w14:paraId="43CDB785" w14:textId="77777777" w:rsidR="00A02387" w:rsidRDefault="00A02387">
      <w:pPr>
        <w:spacing w:line="240" w:lineRule="auto"/>
      </w:pPr>
    </w:p>
    <w:p w14:paraId="78B382ED" w14:textId="64D48A3B" w:rsidR="008828A6" w:rsidRDefault="008828A6">
      <w:pPr>
        <w:spacing w:line="240" w:lineRule="auto"/>
      </w:pPr>
      <w:r>
        <w:br w:type="page"/>
      </w:r>
    </w:p>
    <w:p w14:paraId="57FB95D8" w14:textId="77777777" w:rsidR="002178D8" w:rsidRDefault="002178D8" w:rsidP="002178D8"/>
    <w:p w14:paraId="3481C4DE" w14:textId="738A314A" w:rsidR="002178D8" w:rsidRDefault="002178D8" w:rsidP="002178D8">
      <w:r w:rsidRPr="002178D8">
        <w:rPr>
          <w:b/>
          <w:bCs/>
          <w:color w:val="231F20"/>
        </w:rPr>
        <w:t>15</w:t>
      </w:r>
      <w:r>
        <w:rPr>
          <w:color w:val="231F20"/>
        </w:rPr>
        <w:tab/>
        <w:t>OAB is a sector of a circle, centre</w:t>
      </w:r>
      <w:r>
        <w:rPr>
          <w:color w:val="231F20"/>
          <w:spacing w:val="-5"/>
        </w:rPr>
        <w:t xml:space="preserve"> </w:t>
      </w:r>
      <w:r>
        <w:rPr>
          <w:color w:val="231F20"/>
        </w:rPr>
        <w:t>O.</w:t>
      </w:r>
    </w:p>
    <w:p w14:paraId="716A3543" w14:textId="77777777" w:rsidR="002178D8" w:rsidRDefault="002178D8" w:rsidP="002178D8">
      <w:pPr>
        <w:ind w:firstLine="567"/>
      </w:pPr>
      <w:r>
        <w:rPr>
          <w:color w:val="231F20"/>
        </w:rPr>
        <w:t xml:space="preserve">OA </w:t>
      </w:r>
      <w:r w:rsidRPr="006F001C">
        <w:rPr>
          <w:rFonts w:asciiTheme="minorHAnsi" w:hAnsiTheme="minorHAnsi" w:cstheme="minorHAnsi"/>
          <w:color w:val="231F20"/>
        </w:rPr>
        <w:t>=</w:t>
      </w:r>
      <w:r>
        <w:rPr>
          <w:rFonts w:ascii="Times New Roman"/>
          <w:color w:val="231F20"/>
        </w:rPr>
        <w:t xml:space="preserve"> </w:t>
      </w:r>
      <w:r>
        <w:rPr>
          <w:color w:val="231F20"/>
        </w:rPr>
        <w:t>6</w:t>
      </w:r>
      <w:r w:rsidRPr="006F001C">
        <w:rPr>
          <w:color w:val="231F20"/>
          <w:sz w:val="11"/>
          <w:szCs w:val="11"/>
        </w:rPr>
        <w:t xml:space="preserve"> </w:t>
      </w:r>
      <w:r>
        <w:rPr>
          <w:color w:val="231F20"/>
        </w:rPr>
        <w:t>cm and AX is perpendicular to OB.</w:t>
      </w:r>
    </w:p>
    <w:p w14:paraId="2F2808CF" w14:textId="1C32A4B1" w:rsidR="002178D8" w:rsidRDefault="002178D8">
      <w:pPr>
        <w:spacing w:line="240" w:lineRule="auto"/>
      </w:pPr>
    </w:p>
    <w:p w14:paraId="5DE4CC81" w14:textId="5AFFCE86" w:rsidR="006F001C" w:rsidRDefault="006F001C" w:rsidP="006F001C">
      <w:pPr>
        <w:spacing w:line="240" w:lineRule="auto"/>
        <w:jc w:val="center"/>
      </w:pPr>
      <w:r>
        <w:rPr>
          <w:noProof/>
        </w:rPr>
        <w:drawing>
          <wp:inline distT="0" distB="0" distL="0" distR="0" wp14:anchorId="22A2CD5D" wp14:editId="601FD1DF">
            <wp:extent cx="3688690" cy="1713586"/>
            <wp:effectExtent l="0" t="0" r="7620" b="1270"/>
            <wp:docPr id="474" name="Picture 474"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J560-05Jun19_Q15.jpg"/>
                    <pic:cNvPicPr/>
                  </pic:nvPicPr>
                  <pic:blipFill>
                    <a:blip r:embed="rId32"/>
                    <a:stretch>
                      <a:fillRect/>
                    </a:stretch>
                  </pic:blipFill>
                  <pic:spPr>
                    <a:xfrm>
                      <a:off x="0" y="0"/>
                      <a:ext cx="3688690" cy="1713586"/>
                    </a:xfrm>
                    <a:prstGeom prst="rect">
                      <a:avLst/>
                    </a:prstGeom>
                  </pic:spPr>
                </pic:pic>
              </a:graphicData>
            </a:graphic>
          </wp:inline>
        </w:drawing>
      </w:r>
    </w:p>
    <w:p w14:paraId="143D2972" w14:textId="096BAD25" w:rsidR="006F001C" w:rsidRDefault="006F001C" w:rsidP="00A86F16">
      <w:pPr>
        <w:spacing w:line="240" w:lineRule="auto"/>
      </w:pPr>
    </w:p>
    <w:p w14:paraId="5D33F314" w14:textId="5B98F072" w:rsidR="006F001C" w:rsidRDefault="006F001C" w:rsidP="00B81E7C">
      <w:pPr>
        <w:ind w:firstLine="567"/>
      </w:pPr>
      <w:r>
        <w:t xml:space="preserve">The area of sector OAB is </w:t>
      </w:r>
      <w:r w:rsidRPr="00910A2E">
        <w:rPr>
          <w:position w:val="-22"/>
        </w:rPr>
        <w:object w:dxaOrig="380" w:dyaOrig="580" w14:anchorId="03EAAE78">
          <v:shape id="_x0000_i1028" type="#_x0000_t75" style="width:18.75pt;height:29.25pt" o:ole="">
            <v:imagedata r:id="rId33" o:title=""/>
          </v:shape>
          <o:OLEObject Type="Embed" ProgID="Equation.DSMT4" ShapeID="_x0000_i1028" DrawAspect="Content" ObjectID="_1669121973" r:id="rId34"/>
        </w:object>
      </w:r>
      <w:r w:rsidRPr="00362BBF">
        <w:rPr>
          <w:sz w:val="12"/>
          <w:szCs w:val="12"/>
        </w:rPr>
        <w:t xml:space="preserve"> </w:t>
      </w:r>
      <w:r>
        <w:t>cm</w:t>
      </w:r>
      <w:r>
        <w:rPr>
          <w:position w:val="8"/>
          <w:sz w:val="16"/>
        </w:rPr>
        <w:t>2</w:t>
      </w:r>
      <w:r>
        <w:t>.</w:t>
      </w:r>
    </w:p>
    <w:p w14:paraId="154D331D" w14:textId="77777777" w:rsidR="006F001C" w:rsidRPr="00A86F16" w:rsidRDefault="006F001C" w:rsidP="00A86F16">
      <w:pPr>
        <w:pStyle w:val="BodyText"/>
        <w:rPr>
          <w:sz w:val="22"/>
          <w:szCs w:val="22"/>
        </w:rPr>
      </w:pPr>
    </w:p>
    <w:p w14:paraId="62D69CFC" w14:textId="34166E79" w:rsidR="006F001C" w:rsidRDefault="006F001C" w:rsidP="00B81E7C">
      <w:pPr>
        <w:ind w:firstLine="567"/>
      </w:pPr>
      <w:r>
        <w:t xml:space="preserve">Show that AX </w:t>
      </w:r>
      <w:r>
        <w:rPr>
          <w:rFonts w:ascii="Times New Roman"/>
        </w:rPr>
        <w:t xml:space="preserve">= </w:t>
      </w:r>
      <m:oMath>
        <m:r>
          <m:rPr>
            <m:nor/>
          </m:rPr>
          <m:t>3</m:t>
        </m:r>
        <m:rad>
          <m:radPr>
            <m:degHide m:val="1"/>
            <m:ctrlPr>
              <w:rPr>
                <w:rFonts w:ascii="Cambria Math" w:hAnsi="Cambria Math"/>
                <w:i/>
              </w:rPr>
            </m:ctrlPr>
          </m:radPr>
          <m:deg/>
          <m:e>
            <m:r>
              <m:rPr>
                <m:nor/>
              </m:rPr>
              <m:t>2</m:t>
            </m:r>
          </m:e>
        </m:rad>
      </m:oMath>
      <w:r>
        <w:rPr>
          <w:rFonts w:ascii="Times New Roman"/>
        </w:rPr>
        <w:t xml:space="preserve"> </w:t>
      </w:r>
      <w:r w:rsidRPr="00362BBF">
        <w:t>cm</w:t>
      </w:r>
      <w:r>
        <w:rPr>
          <w:rFonts w:ascii="Times New Roman"/>
        </w:rPr>
        <w:t>.</w:t>
      </w:r>
    </w:p>
    <w:p w14:paraId="41BB5ADF" w14:textId="0C9247BC" w:rsidR="006F001C" w:rsidRPr="00B81E7C" w:rsidRDefault="006F001C" w:rsidP="00B81E7C">
      <w:pPr>
        <w:jc w:val="right"/>
        <w:rPr>
          <w:b/>
          <w:bCs/>
        </w:rPr>
      </w:pPr>
      <w:r w:rsidRPr="00B81E7C">
        <w:rPr>
          <w:b/>
          <w:bCs/>
        </w:rPr>
        <w:t>[6]</w:t>
      </w:r>
    </w:p>
    <w:p w14:paraId="56591A12" w14:textId="4DAE9003" w:rsidR="006F001C" w:rsidRDefault="006F001C" w:rsidP="00A86F16">
      <w:pPr>
        <w:spacing w:line="240" w:lineRule="auto"/>
      </w:pPr>
    </w:p>
    <w:p w14:paraId="3CD7B0EF" w14:textId="39ABA59A" w:rsidR="006F001C" w:rsidRDefault="006F001C" w:rsidP="00A86F16">
      <w:pPr>
        <w:spacing w:line="240" w:lineRule="auto"/>
      </w:pPr>
    </w:p>
    <w:p w14:paraId="08FCEA8D" w14:textId="77777777" w:rsidR="006F001C" w:rsidRDefault="006F001C" w:rsidP="00A86F16">
      <w:pPr>
        <w:spacing w:line="240" w:lineRule="auto"/>
      </w:pPr>
    </w:p>
    <w:p w14:paraId="78106F2B" w14:textId="69B06538" w:rsidR="008828A6" w:rsidRDefault="008828A6">
      <w:pPr>
        <w:spacing w:line="240" w:lineRule="auto"/>
      </w:pPr>
      <w:r>
        <w:br w:type="page"/>
      </w:r>
    </w:p>
    <w:p w14:paraId="601A74CD" w14:textId="77777777" w:rsidR="006F001C" w:rsidRDefault="006F001C" w:rsidP="006F001C"/>
    <w:p w14:paraId="1AE28736" w14:textId="35506E0E" w:rsidR="006F001C" w:rsidRDefault="006F001C" w:rsidP="006F001C">
      <w:pPr>
        <w:ind w:left="570" w:hanging="570"/>
        <w:rPr>
          <w:color w:val="231F20"/>
        </w:rPr>
      </w:pPr>
      <w:r w:rsidRPr="006F001C">
        <w:rPr>
          <w:b/>
          <w:bCs/>
          <w:color w:val="231F20"/>
        </w:rPr>
        <w:t>16</w:t>
      </w:r>
      <w:r>
        <w:rPr>
          <w:color w:val="231F20"/>
        </w:rPr>
        <w:tab/>
        <w:t>A, B, C and D are points on the circumference of a circle, centre O.</w:t>
      </w:r>
    </w:p>
    <w:p w14:paraId="1D6E2998" w14:textId="66991C60" w:rsidR="006F001C" w:rsidRPr="00362BBF" w:rsidRDefault="006F001C" w:rsidP="006F001C">
      <w:pPr>
        <w:ind w:left="570" w:hanging="3"/>
      </w:pPr>
      <w:r>
        <w:rPr>
          <w:color w:val="231F20"/>
        </w:rPr>
        <w:t xml:space="preserve">Angle BAD </w:t>
      </w:r>
      <w:r w:rsidRPr="006F001C">
        <w:rPr>
          <w:rFonts w:asciiTheme="minorHAnsi" w:hAnsiTheme="minorHAnsi" w:cstheme="minorHAnsi"/>
          <w:color w:val="231F20"/>
        </w:rPr>
        <w:t>=</w:t>
      </w:r>
      <w:r>
        <w:rPr>
          <w:rFonts w:ascii="Times New Roman" w:hAnsi="Times New Roman"/>
          <w:color w:val="231F20"/>
        </w:rPr>
        <w:t xml:space="preserve"> </w:t>
      </w:r>
      <w:r>
        <w:rPr>
          <w:color w:val="231F20"/>
          <w:spacing w:val="-5"/>
        </w:rPr>
        <w:t xml:space="preserve">121° </w:t>
      </w:r>
      <w:r>
        <w:rPr>
          <w:color w:val="231F20"/>
        </w:rPr>
        <w:t xml:space="preserve">and angle DCO </w:t>
      </w:r>
      <w:r w:rsidRPr="006F001C">
        <w:rPr>
          <w:rFonts w:asciiTheme="minorHAnsi" w:hAnsiTheme="minorHAnsi" w:cstheme="minorHAnsi"/>
          <w:color w:val="231F20"/>
        </w:rPr>
        <w:t>=</w:t>
      </w:r>
      <w:r>
        <w:rPr>
          <w:rFonts w:ascii="Times New Roman" w:hAnsi="Times New Roman"/>
          <w:color w:val="231F20"/>
          <w:spacing w:val="19"/>
        </w:rPr>
        <w:t xml:space="preserve"> </w:t>
      </w:r>
      <w:r>
        <w:rPr>
          <w:color w:val="231F20"/>
        </w:rPr>
        <w:t>22°.</w:t>
      </w:r>
    </w:p>
    <w:p w14:paraId="263E725B" w14:textId="317ABCB2" w:rsidR="006F001C" w:rsidRDefault="006F001C" w:rsidP="006F001C"/>
    <w:p w14:paraId="0BBF1869" w14:textId="021930B4" w:rsidR="006F001C" w:rsidRDefault="006F001C" w:rsidP="006F001C">
      <w:pPr>
        <w:jc w:val="center"/>
        <w:rPr>
          <w:sz w:val="20"/>
        </w:rPr>
      </w:pPr>
      <w:r>
        <w:rPr>
          <w:noProof/>
          <w:sz w:val="20"/>
        </w:rPr>
        <mc:AlternateContent>
          <mc:Choice Requires="wpg">
            <w:drawing>
              <wp:inline distT="0" distB="0" distL="0" distR="0" wp14:anchorId="1B6E1AEC" wp14:editId="3FC3342D">
                <wp:extent cx="3570136" cy="2721174"/>
                <wp:effectExtent l="0" t="0" r="11430" b="3175"/>
                <wp:docPr id="704" name="Group 704" descr="Diagram"/>
                <wp:cNvGraphicFramePr/>
                <a:graphic xmlns:a="http://schemas.openxmlformats.org/drawingml/2006/main">
                  <a:graphicData uri="http://schemas.microsoft.com/office/word/2010/wordprocessingGroup">
                    <wpg:wgp>
                      <wpg:cNvGrpSpPr/>
                      <wpg:grpSpPr>
                        <a:xfrm>
                          <a:off x="0" y="0"/>
                          <a:ext cx="3570136" cy="2721174"/>
                          <a:chOff x="0" y="0"/>
                          <a:chExt cx="3570136" cy="2721174"/>
                        </a:xfrm>
                      </wpg:grpSpPr>
                      <wpg:grpSp>
                        <wpg:cNvPr id="476" name="Group 476"/>
                        <wpg:cNvGrpSpPr/>
                        <wpg:grpSpPr>
                          <a:xfrm>
                            <a:off x="0" y="0"/>
                            <a:ext cx="2476500" cy="2721174"/>
                            <a:chOff x="0" y="0"/>
                            <a:chExt cx="2476500" cy="2721174"/>
                          </a:xfrm>
                        </wpg:grpSpPr>
                        <wpg:grpSp>
                          <wpg:cNvPr id="186" name="Group 178"/>
                          <wpg:cNvGrpSpPr>
                            <a:grpSpLocks/>
                          </wpg:cNvGrpSpPr>
                          <wpg:grpSpPr bwMode="auto">
                            <a:xfrm>
                              <a:off x="0" y="165934"/>
                              <a:ext cx="2476500" cy="2555240"/>
                              <a:chOff x="3040" y="255"/>
                              <a:chExt cx="3900" cy="4024"/>
                            </a:xfrm>
                          </wpg:grpSpPr>
                          <wps:wsp>
                            <wps:cNvPr id="187" name="Freeform 194"/>
                            <wps:cNvSpPr>
                              <a:spLocks/>
                            </wps:cNvSpPr>
                            <wps:spPr bwMode="auto">
                              <a:xfrm>
                                <a:off x="3040" y="255"/>
                                <a:ext cx="3900" cy="3900"/>
                              </a:xfrm>
                              <a:custGeom>
                                <a:avLst/>
                                <a:gdLst>
                                  <a:gd name="T0" fmla="+- 0 6934 3041"/>
                                  <a:gd name="T1" fmla="*/ T0 w 3900"/>
                                  <a:gd name="T2" fmla="+- 0 2053 256"/>
                                  <a:gd name="T3" fmla="*/ 2053 h 3900"/>
                                  <a:gd name="T4" fmla="+- 0 6904 3041"/>
                                  <a:gd name="T5" fmla="*/ T4 w 3900"/>
                                  <a:gd name="T6" fmla="+- 0 1831 256"/>
                                  <a:gd name="T7" fmla="*/ 1831 h 3900"/>
                                  <a:gd name="T8" fmla="+- 0 6850 3041"/>
                                  <a:gd name="T9" fmla="*/ T8 w 3900"/>
                                  <a:gd name="T10" fmla="+- 0 1617 256"/>
                                  <a:gd name="T11" fmla="*/ 1617 h 3900"/>
                                  <a:gd name="T12" fmla="+- 0 6772 3041"/>
                                  <a:gd name="T13" fmla="*/ T12 w 3900"/>
                                  <a:gd name="T14" fmla="+- 0 1413 256"/>
                                  <a:gd name="T15" fmla="*/ 1413 h 3900"/>
                                  <a:gd name="T16" fmla="+- 0 6674 3041"/>
                                  <a:gd name="T17" fmla="*/ T16 w 3900"/>
                                  <a:gd name="T18" fmla="+- 0 1221 256"/>
                                  <a:gd name="T19" fmla="*/ 1221 h 3900"/>
                                  <a:gd name="T20" fmla="+- 0 6555 3041"/>
                                  <a:gd name="T21" fmla="*/ T20 w 3900"/>
                                  <a:gd name="T22" fmla="+- 0 1042 256"/>
                                  <a:gd name="T23" fmla="*/ 1042 h 3900"/>
                                  <a:gd name="T24" fmla="+- 0 6418 3041"/>
                                  <a:gd name="T25" fmla="*/ T24 w 3900"/>
                                  <a:gd name="T26" fmla="+- 0 878 256"/>
                                  <a:gd name="T27" fmla="*/ 878 h 3900"/>
                                  <a:gd name="T28" fmla="+- 0 6265 3041"/>
                                  <a:gd name="T29" fmla="*/ T28 w 3900"/>
                                  <a:gd name="T30" fmla="+- 0 730 256"/>
                                  <a:gd name="T31" fmla="*/ 730 h 3900"/>
                                  <a:gd name="T32" fmla="+- 0 6095 3041"/>
                                  <a:gd name="T33" fmla="*/ T32 w 3900"/>
                                  <a:gd name="T34" fmla="+- 0 599 256"/>
                                  <a:gd name="T35" fmla="*/ 599 h 3900"/>
                                  <a:gd name="T36" fmla="+- 0 5912 3041"/>
                                  <a:gd name="T37" fmla="*/ T36 w 3900"/>
                                  <a:gd name="T38" fmla="+- 0 487 256"/>
                                  <a:gd name="T39" fmla="*/ 487 h 3900"/>
                                  <a:gd name="T40" fmla="+- 0 5716 3041"/>
                                  <a:gd name="T41" fmla="*/ T40 w 3900"/>
                                  <a:gd name="T42" fmla="+- 0 395 256"/>
                                  <a:gd name="T43" fmla="*/ 395 h 3900"/>
                                  <a:gd name="T44" fmla="+- 0 5509 3041"/>
                                  <a:gd name="T45" fmla="*/ T44 w 3900"/>
                                  <a:gd name="T46" fmla="+- 0 325 256"/>
                                  <a:gd name="T47" fmla="*/ 325 h 3900"/>
                                  <a:gd name="T48" fmla="+- 0 5292 3041"/>
                                  <a:gd name="T49" fmla="*/ T48 w 3900"/>
                                  <a:gd name="T50" fmla="+- 0 279 256"/>
                                  <a:gd name="T51" fmla="*/ 279 h 3900"/>
                                  <a:gd name="T52" fmla="+- 0 5067 3041"/>
                                  <a:gd name="T53" fmla="*/ T52 w 3900"/>
                                  <a:gd name="T54" fmla="+- 0 257 256"/>
                                  <a:gd name="T55" fmla="*/ 257 h 3900"/>
                                  <a:gd name="T56" fmla="+- 0 4838 3041"/>
                                  <a:gd name="T57" fmla="*/ T56 w 3900"/>
                                  <a:gd name="T58" fmla="+- 0 262 256"/>
                                  <a:gd name="T59" fmla="*/ 262 h 3900"/>
                                  <a:gd name="T60" fmla="+- 0 4616 3041"/>
                                  <a:gd name="T61" fmla="*/ T60 w 3900"/>
                                  <a:gd name="T62" fmla="+- 0 292 256"/>
                                  <a:gd name="T63" fmla="*/ 292 h 3900"/>
                                  <a:gd name="T64" fmla="+- 0 4402 3041"/>
                                  <a:gd name="T65" fmla="*/ T64 w 3900"/>
                                  <a:gd name="T66" fmla="+- 0 346 256"/>
                                  <a:gd name="T67" fmla="*/ 346 h 3900"/>
                                  <a:gd name="T68" fmla="+- 0 4198 3041"/>
                                  <a:gd name="T69" fmla="*/ T68 w 3900"/>
                                  <a:gd name="T70" fmla="+- 0 423 256"/>
                                  <a:gd name="T71" fmla="*/ 423 h 3900"/>
                                  <a:gd name="T72" fmla="+- 0 4006 3041"/>
                                  <a:gd name="T73" fmla="*/ T72 w 3900"/>
                                  <a:gd name="T74" fmla="+- 0 522 256"/>
                                  <a:gd name="T75" fmla="*/ 522 h 3900"/>
                                  <a:gd name="T76" fmla="+- 0 3827 3041"/>
                                  <a:gd name="T77" fmla="*/ T76 w 3900"/>
                                  <a:gd name="T78" fmla="+- 0 640 256"/>
                                  <a:gd name="T79" fmla="*/ 640 h 3900"/>
                                  <a:gd name="T80" fmla="+- 0 3663 3041"/>
                                  <a:gd name="T81" fmla="*/ T80 w 3900"/>
                                  <a:gd name="T82" fmla="+- 0 777 256"/>
                                  <a:gd name="T83" fmla="*/ 777 h 3900"/>
                                  <a:gd name="T84" fmla="+- 0 3515 3041"/>
                                  <a:gd name="T85" fmla="*/ T84 w 3900"/>
                                  <a:gd name="T86" fmla="+- 0 931 256"/>
                                  <a:gd name="T87" fmla="*/ 931 h 3900"/>
                                  <a:gd name="T88" fmla="+- 0 3384 3041"/>
                                  <a:gd name="T89" fmla="*/ T88 w 3900"/>
                                  <a:gd name="T90" fmla="+- 0 1101 256"/>
                                  <a:gd name="T91" fmla="*/ 1101 h 3900"/>
                                  <a:gd name="T92" fmla="+- 0 3272 3041"/>
                                  <a:gd name="T93" fmla="*/ T92 w 3900"/>
                                  <a:gd name="T94" fmla="+- 0 1284 256"/>
                                  <a:gd name="T95" fmla="*/ 1284 h 3900"/>
                                  <a:gd name="T96" fmla="+- 0 3180 3041"/>
                                  <a:gd name="T97" fmla="*/ T96 w 3900"/>
                                  <a:gd name="T98" fmla="+- 0 1480 256"/>
                                  <a:gd name="T99" fmla="*/ 1480 h 3900"/>
                                  <a:gd name="T100" fmla="+- 0 3110 3041"/>
                                  <a:gd name="T101" fmla="*/ T100 w 3900"/>
                                  <a:gd name="T102" fmla="+- 0 1687 256"/>
                                  <a:gd name="T103" fmla="*/ 1687 h 3900"/>
                                  <a:gd name="T104" fmla="+- 0 3064 3041"/>
                                  <a:gd name="T105" fmla="*/ T104 w 3900"/>
                                  <a:gd name="T106" fmla="+- 0 1904 256"/>
                                  <a:gd name="T107" fmla="*/ 1904 h 3900"/>
                                  <a:gd name="T108" fmla="+- 0 3042 3041"/>
                                  <a:gd name="T109" fmla="*/ T108 w 3900"/>
                                  <a:gd name="T110" fmla="+- 0 2129 256"/>
                                  <a:gd name="T111" fmla="*/ 2129 h 3900"/>
                                  <a:gd name="T112" fmla="+- 0 3047 3041"/>
                                  <a:gd name="T113" fmla="*/ T112 w 3900"/>
                                  <a:gd name="T114" fmla="+- 0 2358 256"/>
                                  <a:gd name="T115" fmla="*/ 2358 h 3900"/>
                                  <a:gd name="T116" fmla="+- 0 3077 3041"/>
                                  <a:gd name="T117" fmla="*/ T116 w 3900"/>
                                  <a:gd name="T118" fmla="+- 0 2580 256"/>
                                  <a:gd name="T119" fmla="*/ 2580 h 3900"/>
                                  <a:gd name="T120" fmla="+- 0 3131 3041"/>
                                  <a:gd name="T121" fmla="*/ T120 w 3900"/>
                                  <a:gd name="T122" fmla="+- 0 2794 256"/>
                                  <a:gd name="T123" fmla="*/ 2794 h 3900"/>
                                  <a:gd name="T124" fmla="+- 0 3208 3041"/>
                                  <a:gd name="T125" fmla="*/ T124 w 3900"/>
                                  <a:gd name="T126" fmla="+- 0 2997 256"/>
                                  <a:gd name="T127" fmla="*/ 2997 h 3900"/>
                                  <a:gd name="T128" fmla="+- 0 3307 3041"/>
                                  <a:gd name="T129" fmla="*/ T128 w 3900"/>
                                  <a:gd name="T130" fmla="+- 0 3189 256"/>
                                  <a:gd name="T131" fmla="*/ 3189 h 3900"/>
                                  <a:gd name="T132" fmla="+- 0 3425 3041"/>
                                  <a:gd name="T133" fmla="*/ T132 w 3900"/>
                                  <a:gd name="T134" fmla="+- 0 3368 256"/>
                                  <a:gd name="T135" fmla="*/ 3368 h 3900"/>
                                  <a:gd name="T136" fmla="+- 0 3562 3041"/>
                                  <a:gd name="T137" fmla="*/ T136 w 3900"/>
                                  <a:gd name="T138" fmla="+- 0 3533 256"/>
                                  <a:gd name="T139" fmla="*/ 3533 h 3900"/>
                                  <a:gd name="T140" fmla="+- 0 3716 3041"/>
                                  <a:gd name="T141" fmla="*/ T140 w 3900"/>
                                  <a:gd name="T142" fmla="+- 0 3681 256"/>
                                  <a:gd name="T143" fmla="*/ 3681 h 3900"/>
                                  <a:gd name="T144" fmla="+- 0 3886 3041"/>
                                  <a:gd name="T145" fmla="*/ T144 w 3900"/>
                                  <a:gd name="T146" fmla="+- 0 3812 256"/>
                                  <a:gd name="T147" fmla="*/ 3812 h 3900"/>
                                  <a:gd name="T148" fmla="+- 0 4069 3041"/>
                                  <a:gd name="T149" fmla="*/ T148 w 3900"/>
                                  <a:gd name="T150" fmla="+- 0 3924 256"/>
                                  <a:gd name="T151" fmla="*/ 3924 h 3900"/>
                                  <a:gd name="T152" fmla="+- 0 4265 3041"/>
                                  <a:gd name="T153" fmla="*/ T152 w 3900"/>
                                  <a:gd name="T154" fmla="+- 0 4016 256"/>
                                  <a:gd name="T155" fmla="*/ 4016 h 3900"/>
                                  <a:gd name="T156" fmla="+- 0 4472 3041"/>
                                  <a:gd name="T157" fmla="*/ T156 w 3900"/>
                                  <a:gd name="T158" fmla="+- 0 4085 256"/>
                                  <a:gd name="T159" fmla="*/ 4085 h 3900"/>
                                  <a:gd name="T160" fmla="+- 0 4689 3041"/>
                                  <a:gd name="T161" fmla="*/ T160 w 3900"/>
                                  <a:gd name="T162" fmla="+- 0 4132 256"/>
                                  <a:gd name="T163" fmla="*/ 4132 h 3900"/>
                                  <a:gd name="T164" fmla="+- 0 4914 3041"/>
                                  <a:gd name="T165" fmla="*/ T164 w 3900"/>
                                  <a:gd name="T166" fmla="+- 0 4154 256"/>
                                  <a:gd name="T167" fmla="*/ 4154 h 3900"/>
                                  <a:gd name="T168" fmla="+- 0 5143 3041"/>
                                  <a:gd name="T169" fmla="*/ T168 w 3900"/>
                                  <a:gd name="T170" fmla="+- 0 4149 256"/>
                                  <a:gd name="T171" fmla="*/ 4149 h 3900"/>
                                  <a:gd name="T172" fmla="+- 0 5365 3041"/>
                                  <a:gd name="T173" fmla="*/ T172 w 3900"/>
                                  <a:gd name="T174" fmla="+- 0 4119 256"/>
                                  <a:gd name="T175" fmla="*/ 4119 h 3900"/>
                                  <a:gd name="T176" fmla="+- 0 5579 3041"/>
                                  <a:gd name="T177" fmla="*/ T176 w 3900"/>
                                  <a:gd name="T178" fmla="+- 0 4065 256"/>
                                  <a:gd name="T179" fmla="*/ 4065 h 3900"/>
                                  <a:gd name="T180" fmla="+- 0 5782 3041"/>
                                  <a:gd name="T181" fmla="*/ T180 w 3900"/>
                                  <a:gd name="T182" fmla="+- 0 3987 256"/>
                                  <a:gd name="T183" fmla="*/ 3987 h 3900"/>
                                  <a:gd name="T184" fmla="+- 0 5974 3041"/>
                                  <a:gd name="T185" fmla="*/ T184 w 3900"/>
                                  <a:gd name="T186" fmla="+- 0 3889 256"/>
                                  <a:gd name="T187" fmla="*/ 3889 h 3900"/>
                                  <a:gd name="T188" fmla="+- 0 6153 3041"/>
                                  <a:gd name="T189" fmla="*/ T188 w 3900"/>
                                  <a:gd name="T190" fmla="+- 0 3770 256"/>
                                  <a:gd name="T191" fmla="*/ 3770 h 3900"/>
                                  <a:gd name="T192" fmla="+- 0 6318 3041"/>
                                  <a:gd name="T193" fmla="*/ T192 w 3900"/>
                                  <a:gd name="T194" fmla="+- 0 3633 256"/>
                                  <a:gd name="T195" fmla="*/ 3633 h 3900"/>
                                  <a:gd name="T196" fmla="+- 0 6466 3041"/>
                                  <a:gd name="T197" fmla="*/ T196 w 3900"/>
                                  <a:gd name="T198" fmla="+- 0 3480 256"/>
                                  <a:gd name="T199" fmla="*/ 3480 h 3900"/>
                                  <a:gd name="T200" fmla="+- 0 6597 3041"/>
                                  <a:gd name="T201" fmla="*/ T200 w 3900"/>
                                  <a:gd name="T202" fmla="+- 0 3310 256"/>
                                  <a:gd name="T203" fmla="*/ 3310 h 3900"/>
                                  <a:gd name="T204" fmla="+- 0 6709 3041"/>
                                  <a:gd name="T205" fmla="*/ T204 w 3900"/>
                                  <a:gd name="T206" fmla="+- 0 3127 256"/>
                                  <a:gd name="T207" fmla="*/ 3127 h 3900"/>
                                  <a:gd name="T208" fmla="+- 0 6801 3041"/>
                                  <a:gd name="T209" fmla="*/ T208 w 3900"/>
                                  <a:gd name="T210" fmla="+- 0 2931 256"/>
                                  <a:gd name="T211" fmla="*/ 2931 h 3900"/>
                                  <a:gd name="T212" fmla="+- 0 6870 3041"/>
                                  <a:gd name="T213" fmla="*/ T212 w 3900"/>
                                  <a:gd name="T214" fmla="+- 0 2724 256"/>
                                  <a:gd name="T215" fmla="*/ 2724 h 3900"/>
                                  <a:gd name="T216" fmla="+- 0 6917 3041"/>
                                  <a:gd name="T217" fmla="*/ T216 w 3900"/>
                                  <a:gd name="T218" fmla="+- 0 2507 256"/>
                                  <a:gd name="T219" fmla="*/ 2507 h 3900"/>
                                  <a:gd name="T220" fmla="+- 0 6939 3041"/>
                                  <a:gd name="T221" fmla="*/ T220 w 3900"/>
                                  <a:gd name="T222" fmla="+- 0 2282 256"/>
                                  <a:gd name="T223" fmla="*/ 2282 h 390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Lst>
                                <a:rect l="0" t="0" r="r" b="b"/>
                                <a:pathLst>
                                  <a:path w="3900" h="3900">
                                    <a:moveTo>
                                      <a:pt x="3899" y="1949"/>
                                    </a:moveTo>
                                    <a:lnTo>
                                      <a:pt x="3898" y="1873"/>
                                    </a:lnTo>
                                    <a:lnTo>
                                      <a:pt x="3893" y="1797"/>
                                    </a:lnTo>
                                    <a:lnTo>
                                      <a:pt x="3886" y="1722"/>
                                    </a:lnTo>
                                    <a:lnTo>
                                      <a:pt x="3876" y="1648"/>
                                    </a:lnTo>
                                    <a:lnTo>
                                      <a:pt x="3863" y="1575"/>
                                    </a:lnTo>
                                    <a:lnTo>
                                      <a:pt x="3848" y="1502"/>
                                    </a:lnTo>
                                    <a:lnTo>
                                      <a:pt x="3829" y="1431"/>
                                    </a:lnTo>
                                    <a:lnTo>
                                      <a:pt x="3809" y="1361"/>
                                    </a:lnTo>
                                    <a:lnTo>
                                      <a:pt x="3785" y="1292"/>
                                    </a:lnTo>
                                    <a:lnTo>
                                      <a:pt x="3760" y="1224"/>
                                    </a:lnTo>
                                    <a:lnTo>
                                      <a:pt x="3731" y="1157"/>
                                    </a:lnTo>
                                    <a:lnTo>
                                      <a:pt x="3701" y="1092"/>
                                    </a:lnTo>
                                    <a:lnTo>
                                      <a:pt x="3668" y="1028"/>
                                    </a:lnTo>
                                    <a:lnTo>
                                      <a:pt x="3633" y="965"/>
                                    </a:lnTo>
                                    <a:lnTo>
                                      <a:pt x="3596" y="904"/>
                                    </a:lnTo>
                                    <a:lnTo>
                                      <a:pt x="3556" y="845"/>
                                    </a:lnTo>
                                    <a:lnTo>
                                      <a:pt x="3514" y="786"/>
                                    </a:lnTo>
                                    <a:lnTo>
                                      <a:pt x="3471" y="730"/>
                                    </a:lnTo>
                                    <a:lnTo>
                                      <a:pt x="3425" y="675"/>
                                    </a:lnTo>
                                    <a:lnTo>
                                      <a:pt x="3377" y="622"/>
                                    </a:lnTo>
                                    <a:lnTo>
                                      <a:pt x="3328" y="571"/>
                                    </a:lnTo>
                                    <a:lnTo>
                                      <a:pt x="3277" y="521"/>
                                    </a:lnTo>
                                    <a:lnTo>
                                      <a:pt x="3224" y="474"/>
                                    </a:lnTo>
                                    <a:lnTo>
                                      <a:pt x="3169" y="428"/>
                                    </a:lnTo>
                                    <a:lnTo>
                                      <a:pt x="3112" y="384"/>
                                    </a:lnTo>
                                    <a:lnTo>
                                      <a:pt x="3054" y="343"/>
                                    </a:lnTo>
                                    <a:lnTo>
                                      <a:pt x="2995" y="303"/>
                                    </a:lnTo>
                                    <a:lnTo>
                                      <a:pt x="2933" y="266"/>
                                    </a:lnTo>
                                    <a:lnTo>
                                      <a:pt x="2871" y="231"/>
                                    </a:lnTo>
                                    <a:lnTo>
                                      <a:pt x="2807" y="198"/>
                                    </a:lnTo>
                                    <a:lnTo>
                                      <a:pt x="2741" y="167"/>
                                    </a:lnTo>
                                    <a:lnTo>
                                      <a:pt x="2675" y="139"/>
                                    </a:lnTo>
                                    <a:lnTo>
                                      <a:pt x="2607" y="113"/>
                                    </a:lnTo>
                                    <a:lnTo>
                                      <a:pt x="2538" y="90"/>
                                    </a:lnTo>
                                    <a:lnTo>
                                      <a:pt x="2468" y="69"/>
                                    </a:lnTo>
                                    <a:lnTo>
                                      <a:pt x="2396" y="51"/>
                                    </a:lnTo>
                                    <a:lnTo>
                                      <a:pt x="2324" y="36"/>
                                    </a:lnTo>
                                    <a:lnTo>
                                      <a:pt x="2251" y="23"/>
                                    </a:lnTo>
                                    <a:lnTo>
                                      <a:pt x="2177" y="13"/>
                                    </a:lnTo>
                                    <a:lnTo>
                                      <a:pt x="2102" y="6"/>
                                    </a:lnTo>
                                    <a:lnTo>
                                      <a:pt x="2026" y="1"/>
                                    </a:lnTo>
                                    <a:lnTo>
                                      <a:pt x="1949" y="0"/>
                                    </a:lnTo>
                                    <a:lnTo>
                                      <a:pt x="1873" y="1"/>
                                    </a:lnTo>
                                    <a:lnTo>
                                      <a:pt x="1797" y="6"/>
                                    </a:lnTo>
                                    <a:lnTo>
                                      <a:pt x="1722" y="13"/>
                                    </a:lnTo>
                                    <a:lnTo>
                                      <a:pt x="1648" y="23"/>
                                    </a:lnTo>
                                    <a:lnTo>
                                      <a:pt x="1575" y="36"/>
                                    </a:lnTo>
                                    <a:lnTo>
                                      <a:pt x="1502" y="51"/>
                                    </a:lnTo>
                                    <a:lnTo>
                                      <a:pt x="1431" y="69"/>
                                    </a:lnTo>
                                    <a:lnTo>
                                      <a:pt x="1361" y="90"/>
                                    </a:lnTo>
                                    <a:lnTo>
                                      <a:pt x="1292" y="113"/>
                                    </a:lnTo>
                                    <a:lnTo>
                                      <a:pt x="1224" y="139"/>
                                    </a:lnTo>
                                    <a:lnTo>
                                      <a:pt x="1157" y="167"/>
                                    </a:lnTo>
                                    <a:lnTo>
                                      <a:pt x="1092" y="198"/>
                                    </a:lnTo>
                                    <a:lnTo>
                                      <a:pt x="1028" y="231"/>
                                    </a:lnTo>
                                    <a:lnTo>
                                      <a:pt x="965" y="266"/>
                                    </a:lnTo>
                                    <a:lnTo>
                                      <a:pt x="904" y="303"/>
                                    </a:lnTo>
                                    <a:lnTo>
                                      <a:pt x="845" y="343"/>
                                    </a:lnTo>
                                    <a:lnTo>
                                      <a:pt x="786" y="384"/>
                                    </a:lnTo>
                                    <a:lnTo>
                                      <a:pt x="730" y="428"/>
                                    </a:lnTo>
                                    <a:lnTo>
                                      <a:pt x="675" y="474"/>
                                    </a:lnTo>
                                    <a:lnTo>
                                      <a:pt x="622" y="521"/>
                                    </a:lnTo>
                                    <a:lnTo>
                                      <a:pt x="571" y="571"/>
                                    </a:lnTo>
                                    <a:lnTo>
                                      <a:pt x="521" y="622"/>
                                    </a:lnTo>
                                    <a:lnTo>
                                      <a:pt x="474" y="675"/>
                                    </a:lnTo>
                                    <a:lnTo>
                                      <a:pt x="428" y="730"/>
                                    </a:lnTo>
                                    <a:lnTo>
                                      <a:pt x="384" y="786"/>
                                    </a:lnTo>
                                    <a:lnTo>
                                      <a:pt x="343" y="845"/>
                                    </a:lnTo>
                                    <a:lnTo>
                                      <a:pt x="303" y="904"/>
                                    </a:lnTo>
                                    <a:lnTo>
                                      <a:pt x="266" y="965"/>
                                    </a:lnTo>
                                    <a:lnTo>
                                      <a:pt x="231" y="1028"/>
                                    </a:lnTo>
                                    <a:lnTo>
                                      <a:pt x="198" y="1092"/>
                                    </a:lnTo>
                                    <a:lnTo>
                                      <a:pt x="167" y="1157"/>
                                    </a:lnTo>
                                    <a:lnTo>
                                      <a:pt x="139" y="1224"/>
                                    </a:lnTo>
                                    <a:lnTo>
                                      <a:pt x="113" y="1292"/>
                                    </a:lnTo>
                                    <a:lnTo>
                                      <a:pt x="90" y="1361"/>
                                    </a:lnTo>
                                    <a:lnTo>
                                      <a:pt x="69" y="1431"/>
                                    </a:lnTo>
                                    <a:lnTo>
                                      <a:pt x="51" y="1502"/>
                                    </a:lnTo>
                                    <a:lnTo>
                                      <a:pt x="36" y="1575"/>
                                    </a:lnTo>
                                    <a:lnTo>
                                      <a:pt x="23" y="1648"/>
                                    </a:lnTo>
                                    <a:lnTo>
                                      <a:pt x="13" y="1722"/>
                                    </a:lnTo>
                                    <a:lnTo>
                                      <a:pt x="6" y="1797"/>
                                    </a:lnTo>
                                    <a:lnTo>
                                      <a:pt x="1" y="1873"/>
                                    </a:lnTo>
                                    <a:lnTo>
                                      <a:pt x="0" y="1949"/>
                                    </a:lnTo>
                                    <a:lnTo>
                                      <a:pt x="1" y="2026"/>
                                    </a:lnTo>
                                    <a:lnTo>
                                      <a:pt x="6" y="2102"/>
                                    </a:lnTo>
                                    <a:lnTo>
                                      <a:pt x="13" y="2177"/>
                                    </a:lnTo>
                                    <a:lnTo>
                                      <a:pt x="23" y="2251"/>
                                    </a:lnTo>
                                    <a:lnTo>
                                      <a:pt x="36" y="2324"/>
                                    </a:lnTo>
                                    <a:lnTo>
                                      <a:pt x="51" y="2396"/>
                                    </a:lnTo>
                                    <a:lnTo>
                                      <a:pt x="69" y="2468"/>
                                    </a:lnTo>
                                    <a:lnTo>
                                      <a:pt x="90" y="2538"/>
                                    </a:lnTo>
                                    <a:lnTo>
                                      <a:pt x="113" y="2607"/>
                                    </a:lnTo>
                                    <a:lnTo>
                                      <a:pt x="139" y="2675"/>
                                    </a:lnTo>
                                    <a:lnTo>
                                      <a:pt x="167" y="2741"/>
                                    </a:lnTo>
                                    <a:lnTo>
                                      <a:pt x="198" y="2807"/>
                                    </a:lnTo>
                                    <a:lnTo>
                                      <a:pt x="231" y="2871"/>
                                    </a:lnTo>
                                    <a:lnTo>
                                      <a:pt x="266" y="2933"/>
                                    </a:lnTo>
                                    <a:lnTo>
                                      <a:pt x="303" y="2995"/>
                                    </a:lnTo>
                                    <a:lnTo>
                                      <a:pt x="343" y="3054"/>
                                    </a:lnTo>
                                    <a:lnTo>
                                      <a:pt x="384" y="3112"/>
                                    </a:lnTo>
                                    <a:lnTo>
                                      <a:pt x="428" y="3169"/>
                                    </a:lnTo>
                                    <a:lnTo>
                                      <a:pt x="474" y="3224"/>
                                    </a:lnTo>
                                    <a:lnTo>
                                      <a:pt x="521" y="3277"/>
                                    </a:lnTo>
                                    <a:lnTo>
                                      <a:pt x="571" y="3328"/>
                                    </a:lnTo>
                                    <a:lnTo>
                                      <a:pt x="622" y="3377"/>
                                    </a:lnTo>
                                    <a:lnTo>
                                      <a:pt x="675" y="3425"/>
                                    </a:lnTo>
                                    <a:lnTo>
                                      <a:pt x="730" y="3471"/>
                                    </a:lnTo>
                                    <a:lnTo>
                                      <a:pt x="786" y="3514"/>
                                    </a:lnTo>
                                    <a:lnTo>
                                      <a:pt x="845" y="3556"/>
                                    </a:lnTo>
                                    <a:lnTo>
                                      <a:pt x="904" y="3596"/>
                                    </a:lnTo>
                                    <a:lnTo>
                                      <a:pt x="965" y="3633"/>
                                    </a:lnTo>
                                    <a:lnTo>
                                      <a:pt x="1028" y="3668"/>
                                    </a:lnTo>
                                    <a:lnTo>
                                      <a:pt x="1092" y="3701"/>
                                    </a:lnTo>
                                    <a:lnTo>
                                      <a:pt x="1157" y="3731"/>
                                    </a:lnTo>
                                    <a:lnTo>
                                      <a:pt x="1224" y="3760"/>
                                    </a:lnTo>
                                    <a:lnTo>
                                      <a:pt x="1292" y="3785"/>
                                    </a:lnTo>
                                    <a:lnTo>
                                      <a:pt x="1361" y="3809"/>
                                    </a:lnTo>
                                    <a:lnTo>
                                      <a:pt x="1431" y="3829"/>
                                    </a:lnTo>
                                    <a:lnTo>
                                      <a:pt x="1502" y="3848"/>
                                    </a:lnTo>
                                    <a:lnTo>
                                      <a:pt x="1575" y="3863"/>
                                    </a:lnTo>
                                    <a:lnTo>
                                      <a:pt x="1648" y="3876"/>
                                    </a:lnTo>
                                    <a:lnTo>
                                      <a:pt x="1722" y="3886"/>
                                    </a:lnTo>
                                    <a:lnTo>
                                      <a:pt x="1797" y="3893"/>
                                    </a:lnTo>
                                    <a:lnTo>
                                      <a:pt x="1873" y="3898"/>
                                    </a:lnTo>
                                    <a:lnTo>
                                      <a:pt x="1949" y="3899"/>
                                    </a:lnTo>
                                    <a:lnTo>
                                      <a:pt x="2026" y="3898"/>
                                    </a:lnTo>
                                    <a:lnTo>
                                      <a:pt x="2102" y="3893"/>
                                    </a:lnTo>
                                    <a:lnTo>
                                      <a:pt x="2177" y="3886"/>
                                    </a:lnTo>
                                    <a:lnTo>
                                      <a:pt x="2251" y="3876"/>
                                    </a:lnTo>
                                    <a:lnTo>
                                      <a:pt x="2324" y="3863"/>
                                    </a:lnTo>
                                    <a:lnTo>
                                      <a:pt x="2396" y="3848"/>
                                    </a:lnTo>
                                    <a:lnTo>
                                      <a:pt x="2468" y="3829"/>
                                    </a:lnTo>
                                    <a:lnTo>
                                      <a:pt x="2538" y="3809"/>
                                    </a:lnTo>
                                    <a:lnTo>
                                      <a:pt x="2607" y="3785"/>
                                    </a:lnTo>
                                    <a:lnTo>
                                      <a:pt x="2675" y="3760"/>
                                    </a:lnTo>
                                    <a:lnTo>
                                      <a:pt x="2741" y="3731"/>
                                    </a:lnTo>
                                    <a:lnTo>
                                      <a:pt x="2807" y="3701"/>
                                    </a:lnTo>
                                    <a:lnTo>
                                      <a:pt x="2871" y="3668"/>
                                    </a:lnTo>
                                    <a:lnTo>
                                      <a:pt x="2933" y="3633"/>
                                    </a:lnTo>
                                    <a:lnTo>
                                      <a:pt x="2995" y="3596"/>
                                    </a:lnTo>
                                    <a:lnTo>
                                      <a:pt x="3054" y="3556"/>
                                    </a:lnTo>
                                    <a:lnTo>
                                      <a:pt x="3112" y="3514"/>
                                    </a:lnTo>
                                    <a:lnTo>
                                      <a:pt x="3169" y="3471"/>
                                    </a:lnTo>
                                    <a:lnTo>
                                      <a:pt x="3224" y="3425"/>
                                    </a:lnTo>
                                    <a:lnTo>
                                      <a:pt x="3277" y="3377"/>
                                    </a:lnTo>
                                    <a:lnTo>
                                      <a:pt x="3328" y="3328"/>
                                    </a:lnTo>
                                    <a:lnTo>
                                      <a:pt x="3377" y="3277"/>
                                    </a:lnTo>
                                    <a:lnTo>
                                      <a:pt x="3425" y="3224"/>
                                    </a:lnTo>
                                    <a:lnTo>
                                      <a:pt x="3471" y="3169"/>
                                    </a:lnTo>
                                    <a:lnTo>
                                      <a:pt x="3514" y="3112"/>
                                    </a:lnTo>
                                    <a:lnTo>
                                      <a:pt x="3556" y="3054"/>
                                    </a:lnTo>
                                    <a:lnTo>
                                      <a:pt x="3596" y="2995"/>
                                    </a:lnTo>
                                    <a:lnTo>
                                      <a:pt x="3633" y="2933"/>
                                    </a:lnTo>
                                    <a:lnTo>
                                      <a:pt x="3668" y="2871"/>
                                    </a:lnTo>
                                    <a:lnTo>
                                      <a:pt x="3701" y="2807"/>
                                    </a:lnTo>
                                    <a:lnTo>
                                      <a:pt x="3731" y="2741"/>
                                    </a:lnTo>
                                    <a:lnTo>
                                      <a:pt x="3760" y="2675"/>
                                    </a:lnTo>
                                    <a:lnTo>
                                      <a:pt x="3785" y="2607"/>
                                    </a:lnTo>
                                    <a:lnTo>
                                      <a:pt x="3809" y="2538"/>
                                    </a:lnTo>
                                    <a:lnTo>
                                      <a:pt x="3829" y="2468"/>
                                    </a:lnTo>
                                    <a:lnTo>
                                      <a:pt x="3848" y="2396"/>
                                    </a:lnTo>
                                    <a:lnTo>
                                      <a:pt x="3863" y="2324"/>
                                    </a:lnTo>
                                    <a:lnTo>
                                      <a:pt x="3876" y="2251"/>
                                    </a:lnTo>
                                    <a:lnTo>
                                      <a:pt x="3886" y="2177"/>
                                    </a:lnTo>
                                    <a:lnTo>
                                      <a:pt x="3893" y="2102"/>
                                    </a:lnTo>
                                    <a:lnTo>
                                      <a:pt x="3898" y="2026"/>
                                    </a:lnTo>
                                    <a:lnTo>
                                      <a:pt x="3899" y="1949"/>
                                    </a:lnTo>
                                    <a:close/>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Freeform 193"/>
                            <wps:cNvSpPr>
                              <a:spLocks/>
                            </wps:cNvSpPr>
                            <wps:spPr bwMode="auto">
                              <a:xfrm>
                                <a:off x="3303" y="307"/>
                                <a:ext cx="2434" cy="3700"/>
                              </a:xfrm>
                              <a:custGeom>
                                <a:avLst/>
                                <a:gdLst>
                                  <a:gd name="T0" fmla="+- 0 5737 3303"/>
                                  <a:gd name="T1" fmla="*/ T0 w 2434"/>
                                  <a:gd name="T2" fmla="+- 0 4007 307"/>
                                  <a:gd name="T3" fmla="*/ 4007 h 3700"/>
                                  <a:gd name="T4" fmla="+- 0 3303 3303"/>
                                  <a:gd name="T5" fmla="*/ T4 w 2434"/>
                                  <a:gd name="T6" fmla="+- 0 3183 307"/>
                                  <a:gd name="T7" fmla="*/ 3183 h 3700"/>
                                  <a:gd name="T8" fmla="+- 0 3648 3303"/>
                                  <a:gd name="T9" fmla="*/ T8 w 2434"/>
                                  <a:gd name="T10" fmla="+- 0 791 307"/>
                                  <a:gd name="T11" fmla="*/ 791 h 3700"/>
                                  <a:gd name="T12" fmla="+- 0 5438 3303"/>
                                  <a:gd name="T13" fmla="*/ T12 w 2434"/>
                                  <a:gd name="T14" fmla="+- 0 307 307"/>
                                  <a:gd name="T15" fmla="*/ 307 h 3700"/>
                                  <a:gd name="T16" fmla="+- 0 5737 3303"/>
                                  <a:gd name="T17" fmla="*/ T16 w 2434"/>
                                  <a:gd name="T18" fmla="+- 0 4007 307"/>
                                  <a:gd name="T19" fmla="*/ 4007 h 3700"/>
                                </a:gdLst>
                                <a:ahLst/>
                                <a:cxnLst>
                                  <a:cxn ang="0">
                                    <a:pos x="T1" y="T3"/>
                                  </a:cxn>
                                  <a:cxn ang="0">
                                    <a:pos x="T5" y="T7"/>
                                  </a:cxn>
                                  <a:cxn ang="0">
                                    <a:pos x="T9" y="T11"/>
                                  </a:cxn>
                                  <a:cxn ang="0">
                                    <a:pos x="T13" y="T15"/>
                                  </a:cxn>
                                  <a:cxn ang="0">
                                    <a:pos x="T17" y="T19"/>
                                  </a:cxn>
                                </a:cxnLst>
                                <a:rect l="0" t="0" r="r" b="b"/>
                                <a:pathLst>
                                  <a:path w="2434" h="3700">
                                    <a:moveTo>
                                      <a:pt x="2434" y="3700"/>
                                    </a:moveTo>
                                    <a:lnTo>
                                      <a:pt x="0" y="2876"/>
                                    </a:lnTo>
                                    <a:lnTo>
                                      <a:pt x="345" y="484"/>
                                    </a:lnTo>
                                    <a:lnTo>
                                      <a:pt x="2135" y="0"/>
                                    </a:lnTo>
                                    <a:lnTo>
                                      <a:pt x="2434" y="3700"/>
                                    </a:lnTo>
                                    <a:close/>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Line 192"/>
                            <wps:cNvCnPr/>
                            <wps:spPr bwMode="auto">
                              <a:xfrm flipV="1">
                                <a:off x="3303" y="307"/>
                                <a:ext cx="2136" cy="2876"/>
                              </a:xfrm>
                              <a:prstGeom prst="line">
                                <a:avLst/>
                              </a:prstGeom>
                              <a:noFill/>
                              <a:ln w="12700">
                                <a:solidFill>
                                  <a:srgbClr val="231F20"/>
                                </a:solidFill>
                                <a:round/>
                                <a:headEnd/>
                                <a:tailEnd/>
                              </a:ln>
                              <a:extLst>
                                <a:ext uri="{909E8E84-426E-40DD-AFC4-6F175D3DCCD1}">
                                  <a14:hiddenFill xmlns:a14="http://schemas.microsoft.com/office/drawing/2010/main">
                                    <a:noFill/>
                                  </a14:hiddenFill>
                                </a:ext>
                              </a:extLst>
                            </wps:spPr>
                            <wps:bodyPr/>
                          </wps:wsp>
                          <wps:wsp>
                            <wps:cNvPr id="190" name="Freeform 191"/>
                            <wps:cNvSpPr>
                              <a:spLocks/>
                            </wps:cNvSpPr>
                            <wps:spPr bwMode="auto">
                              <a:xfrm>
                                <a:off x="4743" y="307"/>
                                <a:ext cx="993" cy="3700"/>
                              </a:xfrm>
                              <a:custGeom>
                                <a:avLst/>
                                <a:gdLst>
                                  <a:gd name="T0" fmla="+- 0 5737 4744"/>
                                  <a:gd name="T1" fmla="*/ T0 w 993"/>
                                  <a:gd name="T2" fmla="+- 0 4007 307"/>
                                  <a:gd name="T3" fmla="*/ 4007 h 3700"/>
                                  <a:gd name="T4" fmla="+- 0 4744 4744"/>
                                  <a:gd name="T5" fmla="*/ T4 w 993"/>
                                  <a:gd name="T6" fmla="+- 0 2374 307"/>
                                  <a:gd name="T7" fmla="*/ 2374 h 3700"/>
                                  <a:gd name="T8" fmla="+- 0 5438 4744"/>
                                  <a:gd name="T9" fmla="*/ T8 w 993"/>
                                  <a:gd name="T10" fmla="+- 0 307 307"/>
                                  <a:gd name="T11" fmla="*/ 307 h 3700"/>
                                </a:gdLst>
                                <a:ahLst/>
                                <a:cxnLst>
                                  <a:cxn ang="0">
                                    <a:pos x="T1" y="T3"/>
                                  </a:cxn>
                                  <a:cxn ang="0">
                                    <a:pos x="T5" y="T7"/>
                                  </a:cxn>
                                  <a:cxn ang="0">
                                    <a:pos x="T9" y="T11"/>
                                  </a:cxn>
                                </a:cxnLst>
                                <a:rect l="0" t="0" r="r" b="b"/>
                                <a:pathLst>
                                  <a:path w="993" h="3700">
                                    <a:moveTo>
                                      <a:pt x="993" y="3700"/>
                                    </a:moveTo>
                                    <a:lnTo>
                                      <a:pt x="0" y="2067"/>
                                    </a:lnTo>
                                    <a:lnTo>
                                      <a:pt x="694"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Freeform 190"/>
                            <wps:cNvSpPr>
                              <a:spLocks/>
                            </wps:cNvSpPr>
                            <wps:spPr bwMode="auto">
                              <a:xfrm>
                                <a:off x="3596" y="696"/>
                                <a:ext cx="414" cy="456"/>
                              </a:xfrm>
                              <a:custGeom>
                                <a:avLst/>
                                <a:gdLst>
                                  <a:gd name="T0" fmla="+- 0 3597 3597"/>
                                  <a:gd name="T1" fmla="*/ T0 w 414"/>
                                  <a:gd name="T2" fmla="+- 0 1149 697"/>
                                  <a:gd name="T3" fmla="*/ 1149 h 456"/>
                                  <a:gd name="T4" fmla="+- 0 3609 3597"/>
                                  <a:gd name="T5" fmla="*/ T4 w 414"/>
                                  <a:gd name="T6" fmla="+- 0 1151 697"/>
                                  <a:gd name="T7" fmla="*/ 1151 h 456"/>
                                  <a:gd name="T8" fmla="+- 0 3622 3597"/>
                                  <a:gd name="T9" fmla="*/ T8 w 414"/>
                                  <a:gd name="T10" fmla="+- 0 1152 697"/>
                                  <a:gd name="T11" fmla="*/ 1152 h 456"/>
                                  <a:gd name="T12" fmla="+- 0 3635 3597"/>
                                  <a:gd name="T13" fmla="*/ T12 w 414"/>
                                  <a:gd name="T14" fmla="+- 0 1152 697"/>
                                  <a:gd name="T15" fmla="*/ 1152 h 456"/>
                                  <a:gd name="T16" fmla="+- 0 3648 3597"/>
                                  <a:gd name="T17" fmla="*/ T16 w 414"/>
                                  <a:gd name="T18" fmla="+- 0 1153 697"/>
                                  <a:gd name="T19" fmla="*/ 1153 h 456"/>
                                  <a:gd name="T20" fmla="+- 0 3721 3597"/>
                                  <a:gd name="T21" fmla="*/ T20 w 414"/>
                                  <a:gd name="T22" fmla="+- 0 1145 697"/>
                                  <a:gd name="T23" fmla="*/ 1145 h 456"/>
                                  <a:gd name="T24" fmla="+- 0 3789 3597"/>
                                  <a:gd name="T25" fmla="*/ T24 w 414"/>
                                  <a:gd name="T26" fmla="+- 0 1124 697"/>
                                  <a:gd name="T27" fmla="*/ 1124 h 456"/>
                                  <a:gd name="T28" fmla="+- 0 3851 3597"/>
                                  <a:gd name="T29" fmla="*/ T28 w 414"/>
                                  <a:gd name="T30" fmla="+- 0 1091 697"/>
                                  <a:gd name="T31" fmla="*/ 1091 h 456"/>
                                  <a:gd name="T32" fmla="+- 0 3904 3597"/>
                                  <a:gd name="T33" fmla="*/ T32 w 414"/>
                                  <a:gd name="T34" fmla="+- 0 1047 697"/>
                                  <a:gd name="T35" fmla="*/ 1047 h 456"/>
                                  <a:gd name="T36" fmla="+- 0 3948 3597"/>
                                  <a:gd name="T37" fmla="*/ T36 w 414"/>
                                  <a:gd name="T38" fmla="+- 0 993 697"/>
                                  <a:gd name="T39" fmla="*/ 993 h 456"/>
                                  <a:gd name="T40" fmla="+- 0 3982 3597"/>
                                  <a:gd name="T41" fmla="*/ T40 w 414"/>
                                  <a:gd name="T42" fmla="+- 0 932 697"/>
                                  <a:gd name="T43" fmla="*/ 932 h 456"/>
                                  <a:gd name="T44" fmla="+- 0 4003 3597"/>
                                  <a:gd name="T45" fmla="*/ T44 w 414"/>
                                  <a:gd name="T46" fmla="+- 0 864 697"/>
                                  <a:gd name="T47" fmla="*/ 864 h 456"/>
                                  <a:gd name="T48" fmla="+- 0 4010 3597"/>
                                  <a:gd name="T49" fmla="*/ T48 w 414"/>
                                  <a:gd name="T50" fmla="+- 0 791 697"/>
                                  <a:gd name="T51" fmla="*/ 791 h 456"/>
                                  <a:gd name="T52" fmla="+- 0 4009 3597"/>
                                  <a:gd name="T53" fmla="*/ T52 w 414"/>
                                  <a:gd name="T54" fmla="+- 0 767 697"/>
                                  <a:gd name="T55" fmla="*/ 767 h 456"/>
                                  <a:gd name="T56" fmla="+- 0 4007 3597"/>
                                  <a:gd name="T57" fmla="*/ T56 w 414"/>
                                  <a:gd name="T58" fmla="+- 0 743 697"/>
                                  <a:gd name="T59" fmla="*/ 743 h 456"/>
                                  <a:gd name="T60" fmla="+- 0 4003 3597"/>
                                  <a:gd name="T61" fmla="*/ T60 w 414"/>
                                  <a:gd name="T62" fmla="+- 0 720 697"/>
                                  <a:gd name="T63" fmla="*/ 720 h 456"/>
                                  <a:gd name="T64" fmla="+- 0 3998 3597"/>
                                  <a:gd name="T65" fmla="*/ T64 w 414"/>
                                  <a:gd name="T66" fmla="+- 0 697 697"/>
                                  <a:gd name="T67" fmla="*/ 697 h 45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414" h="456">
                                    <a:moveTo>
                                      <a:pt x="0" y="452"/>
                                    </a:moveTo>
                                    <a:lnTo>
                                      <a:pt x="12" y="454"/>
                                    </a:lnTo>
                                    <a:lnTo>
                                      <a:pt x="25" y="455"/>
                                    </a:lnTo>
                                    <a:lnTo>
                                      <a:pt x="38" y="455"/>
                                    </a:lnTo>
                                    <a:lnTo>
                                      <a:pt x="51" y="456"/>
                                    </a:lnTo>
                                    <a:lnTo>
                                      <a:pt x="124" y="448"/>
                                    </a:lnTo>
                                    <a:lnTo>
                                      <a:pt x="192" y="427"/>
                                    </a:lnTo>
                                    <a:lnTo>
                                      <a:pt x="254" y="394"/>
                                    </a:lnTo>
                                    <a:lnTo>
                                      <a:pt x="307" y="350"/>
                                    </a:lnTo>
                                    <a:lnTo>
                                      <a:pt x="351" y="296"/>
                                    </a:lnTo>
                                    <a:lnTo>
                                      <a:pt x="385" y="235"/>
                                    </a:lnTo>
                                    <a:lnTo>
                                      <a:pt x="406" y="167"/>
                                    </a:lnTo>
                                    <a:lnTo>
                                      <a:pt x="413" y="94"/>
                                    </a:lnTo>
                                    <a:lnTo>
                                      <a:pt x="412" y="70"/>
                                    </a:lnTo>
                                    <a:lnTo>
                                      <a:pt x="410" y="46"/>
                                    </a:lnTo>
                                    <a:lnTo>
                                      <a:pt x="406" y="23"/>
                                    </a:lnTo>
                                    <a:lnTo>
                                      <a:pt x="401"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Freeform 189"/>
                            <wps:cNvSpPr>
                              <a:spLocks/>
                            </wps:cNvSpPr>
                            <wps:spPr bwMode="auto">
                              <a:xfrm>
                                <a:off x="5102" y="1304"/>
                                <a:ext cx="420" cy="55"/>
                              </a:xfrm>
                              <a:custGeom>
                                <a:avLst/>
                                <a:gdLst>
                                  <a:gd name="T0" fmla="+- 0 5103 5103"/>
                                  <a:gd name="T1" fmla="*/ T0 w 420"/>
                                  <a:gd name="T2" fmla="+- 0 1305 1305"/>
                                  <a:gd name="T3" fmla="*/ 1305 h 55"/>
                                  <a:gd name="T4" fmla="+- 0 5183 5103"/>
                                  <a:gd name="T5" fmla="*/ T4 w 420"/>
                                  <a:gd name="T6" fmla="+- 0 1328 1305"/>
                                  <a:gd name="T7" fmla="*/ 1328 h 55"/>
                                  <a:gd name="T8" fmla="+- 0 5266 5103"/>
                                  <a:gd name="T9" fmla="*/ T8 w 420"/>
                                  <a:gd name="T10" fmla="+- 0 1345 1305"/>
                                  <a:gd name="T11" fmla="*/ 1345 h 55"/>
                                  <a:gd name="T12" fmla="+- 0 5351 5103"/>
                                  <a:gd name="T13" fmla="*/ T12 w 420"/>
                                  <a:gd name="T14" fmla="+- 0 1355 1305"/>
                                  <a:gd name="T15" fmla="*/ 1355 h 55"/>
                                  <a:gd name="T16" fmla="+- 0 5438 5103"/>
                                  <a:gd name="T17" fmla="*/ T16 w 420"/>
                                  <a:gd name="T18" fmla="+- 0 1359 1305"/>
                                  <a:gd name="T19" fmla="*/ 1359 h 55"/>
                                  <a:gd name="T20" fmla="+- 0 5459 5103"/>
                                  <a:gd name="T21" fmla="*/ T20 w 420"/>
                                  <a:gd name="T22" fmla="+- 0 1359 1305"/>
                                  <a:gd name="T23" fmla="*/ 1359 h 55"/>
                                  <a:gd name="T24" fmla="+- 0 5480 5103"/>
                                  <a:gd name="T25" fmla="*/ T24 w 420"/>
                                  <a:gd name="T26" fmla="+- 0 1358 1305"/>
                                  <a:gd name="T27" fmla="*/ 1358 h 55"/>
                                  <a:gd name="T28" fmla="+- 0 5502 5103"/>
                                  <a:gd name="T29" fmla="*/ T28 w 420"/>
                                  <a:gd name="T30" fmla="+- 0 1357 1305"/>
                                  <a:gd name="T31" fmla="*/ 1357 h 55"/>
                                  <a:gd name="T32" fmla="+- 0 5523 5103"/>
                                  <a:gd name="T33" fmla="*/ T32 w 420"/>
                                  <a:gd name="T34" fmla="+- 0 1356 1305"/>
                                  <a:gd name="T35" fmla="*/ 1356 h 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20" h="55">
                                    <a:moveTo>
                                      <a:pt x="0" y="0"/>
                                    </a:moveTo>
                                    <a:lnTo>
                                      <a:pt x="80" y="23"/>
                                    </a:lnTo>
                                    <a:lnTo>
                                      <a:pt x="163" y="40"/>
                                    </a:lnTo>
                                    <a:lnTo>
                                      <a:pt x="248" y="50"/>
                                    </a:lnTo>
                                    <a:lnTo>
                                      <a:pt x="335" y="54"/>
                                    </a:lnTo>
                                    <a:lnTo>
                                      <a:pt x="356" y="54"/>
                                    </a:lnTo>
                                    <a:lnTo>
                                      <a:pt x="377" y="53"/>
                                    </a:lnTo>
                                    <a:lnTo>
                                      <a:pt x="399" y="52"/>
                                    </a:lnTo>
                                    <a:lnTo>
                                      <a:pt x="420" y="51"/>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Freeform 188"/>
                            <wps:cNvSpPr>
                              <a:spLocks/>
                            </wps:cNvSpPr>
                            <wps:spPr bwMode="auto">
                              <a:xfrm>
                                <a:off x="5240" y="3559"/>
                                <a:ext cx="225" cy="280"/>
                              </a:xfrm>
                              <a:custGeom>
                                <a:avLst/>
                                <a:gdLst>
                                  <a:gd name="T0" fmla="+- 0 5465 5241"/>
                                  <a:gd name="T1" fmla="*/ T0 w 225"/>
                                  <a:gd name="T2" fmla="+- 0 3559 3559"/>
                                  <a:gd name="T3" fmla="*/ 3559 h 280"/>
                                  <a:gd name="T4" fmla="+- 0 5405 5241"/>
                                  <a:gd name="T5" fmla="*/ T4 w 225"/>
                                  <a:gd name="T6" fmla="+- 0 3601 3559"/>
                                  <a:gd name="T7" fmla="*/ 3601 h 280"/>
                                  <a:gd name="T8" fmla="+- 0 5352 5241"/>
                                  <a:gd name="T9" fmla="*/ T8 w 225"/>
                                  <a:gd name="T10" fmla="+- 0 3651 3559"/>
                                  <a:gd name="T11" fmla="*/ 3651 h 280"/>
                                  <a:gd name="T12" fmla="+- 0 5307 5241"/>
                                  <a:gd name="T13" fmla="*/ T12 w 225"/>
                                  <a:gd name="T14" fmla="+- 0 3708 3559"/>
                                  <a:gd name="T15" fmla="*/ 3708 h 280"/>
                                  <a:gd name="T16" fmla="+- 0 5269 5241"/>
                                  <a:gd name="T17" fmla="*/ T16 w 225"/>
                                  <a:gd name="T18" fmla="+- 0 3771 3559"/>
                                  <a:gd name="T19" fmla="*/ 3771 h 280"/>
                                  <a:gd name="T20" fmla="+- 0 5241 5241"/>
                                  <a:gd name="T21" fmla="*/ T20 w 225"/>
                                  <a:gd name="T22" fmla="+- 0 3839 3559"/>
                                  <a:gd name="T23" fmla="*/ 3839 h 280"/>
                                </a:gdLst>
                                <a:ahLst/>
                                <a:cxnLst>
                                  <a:cxn ang="0">
                                    <a:pos x="T1" y="T3"/>
                                  </a:cxn>
                                  <a:cxn ang="0">
                                    <a:pos x="T5" y="T7"/>
                                  </a:cxn>
                                  <a:cxn ang="0">
                                    <a:pos x="T9" y="T11"/>
                                  </a:cxn>
                                  <a:cxn ang="0">
                                    <a:pos x="T13" y="T15"/>
                                  </a:cxn>
                                  <a:cxn ang="0">
                                    <a:pos x="T17" y="T19"/>
                                  </a:cxn>
                                  <a:cxn ang="0">
                                    <a:pos x="T21" y="T23"/>
                                  </a:cxn>
                                </a:cxnLst>
                                <a:rect l="0" t="0" r="r" b="b"/>
                                <a:pathLst>
                                  <a:path w="225" h="280">
                                    <a:moveTo>
                                      <a:pt x="224" y="0"/>
                                    </a:moveTo>
                                    <a:lnTo>
                                      <a:pt x="164" y="42"/>
                                    </a:lnTo>
                                    <a:lnTo>
                                      <a:pt x="111" y="92"/>
                                    </a:lnTo>
                                    <a:lnTo>
                                      <a:pt x="66" y="149"/>
                                    </a:lnTo>
                                    <a:lnTo>
                                      <a:pt x="28" y="212"/>
                                    </a:lnTo>
                                    <a:lnTo>
                                      <a:pt x="0" y="28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187"/>
                            <wps:cNvSpPr>
                              <a:spLocks/>
                            </wps:cNvSpPr>
                            <wps:spPr bwMode="auto">
                              <a:xfrm>
                                <a:off x="3659" y="2702"/>
                                <a:ext cx="242" cy="673"/>
                              </a:xfrm>
                              <a:custGeom>
                                <a:avLst/>
                                <a:gdLst>
                                  <a:gd name="T0" fmla="+- 0 3870 3659"/>
                                  <a:gd name="T1" fmla="*/ T0 w 242"/>
                                  <a:gd name="T2" fmla="+- 0 3375 2703"/>
                                  <a:gd name="T3" fmla="*/ 3375 h 673"/>
                                  <a:gd name="T4" fmla="+- 0 3883 3659"/>
                                  <a:gd name="T5" fmla="*/ T4 w 242"/>
                                  <a:gd name="T6" fmla="+- 0 3329 2703"/>
                                  <a:gd name="T7" fmla="*/ 3329 h 673"/>
                                  <a:gd name="T8" fmla="+- 0 3893 3659"/>
                                  <a:gd name="T9" fmla="*/ T8 w 242"/>
                                  <a:gd name="T10" fmla="+- 0 3281 2703"/>
                                  <a:gd name="T11" fmla="*/ 3281 h 673"/>
                                  <a:gd name="T12" fmla="+- 0 3899 3659"/>
                                  <a:gd name="T13" fmla="*/ T12 w 242"/>
                                  <a:gd name="T14" fmla="+- 0 3233 2703"/>
                                  <a:gd name="T15" fmla="*/ 3233 h 673"/>
                                  <a:gd name="T16" fmla="+- 0 3901 3659"/>
                                  <a:gd name="T17" fmla="*/ T16 w 242"/>
                                  <a:gd name="T18" fmla="+- 0 3183 2703"/>
                                  <a:gd name="T19" fmla="*/ 3183 h 673"/>
                                  <a:gd name="T20" fmla="+- 0 3895 3659"/>
                                  <a:gd name="T21" fmla="*/ T20 w 242"/>
                                  <a:gd name="T22" fmla="+- 0 3100 2703"/>
                                  <a:gd name="T23" fmla="*/ 3100 h 673"/>
                                  <a:gd name="T24" fmla="+- 0 3879 3659"/>
                                  <a:gd name="T25" fmla="*/ T24 w 242"/>
                                  <a:gd name="T26" fmla="+- 0 3021 2703"/>
                                  <a:gd name="T27" fmla="*/ 3021 h 673"/>
                                  <a:gd name="T28" fmla="+- 0 3852 3659"/>
                                  <a:gd name="T29" fmla="*/ T28 w 242"/>
                                  <a:gd name="T30" fmla="+- 0 2946 2703"/>
                                  <a:gd name="T31" fmla="*/ 2946 h 673"/>
                                  <a:gd name="T32" fmla="+- 0 3816 3659"/>
                                  <a:gd name="T33" fmla="*/ T32 w 242"/>
                                  <a:gd name="T34" fmla="+- 0 2875 2703"/>
                                  <a:gd name="T35" fmla="*/ 2875 h 673"/>
                                  <a:gd name="T36" fmla="+- 0 3772 3659"/>
                                  <a:gd name="T37" fmla="*/ T36 w 242"/>
                                  <a:gd name="T38" fmla="+- 0 2811 2703"/>
                                  <a:gd name="T39" fmla="*/ 2811 h 673"/>
                                  <a:gd name="T40" fmla="+- 0 3719 3659"/>
                                  <a:gd name="T41" fmla="*/ T40 w 242"/>
                                  <a:gd name="T42" fmla="+- 0 2753 2703"/>
                                  <a:gd name="T43" fmla="*/ 2753 h 673"/>
                                  <a:gd name="T44" fmla="+- 0 3659 3659"/>
                                  <a:gd name="T45" fmla="*/ T44 w 242"/>
                                  <a:gd name="T46" fmla="+- 0 2703 2703"/>
                                  <a:gd name="T47" fmla="*/ 2703 h 6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42" h="673">
                                    <a:moveTo>
                                      <a:pt x="211" y="672"/>
                                    </a:moveTo>
                                    <a:lnTo>
                                      <a:pt x="224" y="626"/>
                                    </a:lnTo>
                                    <a:lnTo>
                                      <a:pt x="234" y="578"/>
                                    </a:lnTo>
                                    <a:lnTo>
                                      <a:pt x="240" y="530"/>
                                    </a:lnTo>
                                    <a:lnTo>
                                      <a:pt x="242" y="480"/>
                                    </a:lnTo>
                                    <a:lnTo>
                                      <a:pt x="236" y="397"/>
                                    </a:lnTo>
                                    <a:lnTo>
                                      <a:pt x="220" y="318"/>
                                    </a:lnTo>
                                    <a:lnTo>
                                      <a:pt x="193" y="243"/>
                                    </a:lnTo>
                                    <a:lnTo>
                                      <a:pt x="157" y="172"/>
                                    </a:lnTo>
                                    <a:lnTo>
                                      <a:pt x="113" y="108"/>
                                    </a:lnTo>
                                    <a:lnTo>
                                      <a:pt x="60" y="50"/>
                                    </a:ln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Text Box 186"/>
                            <wps:cNvSpPr txBox="1">
                              <a:spLocks noChangeArrowheads="1"/>
                            </wps:cNvSpPr>
                            <wps:spPr bwMode="auto">
                              <a:xfrm>
                                <a:off x="3450" y="533"/>
                                <a:ext cx="16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FB7CF" w14:textId="77777777" w:rsidR="004719F4" w:rsidRDefault="004719F4" w:rsidP="006F001C">
                                  <w:pPr>
                                    <w:spacing w:line="246" w:lineRule="exact"/>
                                  </w:pPr>
                                  <w:r>
                                    <w:rPr>
                                      <w:color w:val="231F20"/>
                                    </w:rPr>
                                    <w:t>A</w:t>
                                  </w:r>
                                </w:p>
                              </w:txbxContent>
                            </wps:txbx>
                            <wps:bodyPr rot="0" vert="horz" wrap="square" lIns="0" tIns="0" rIns="0" bIns="0" anchor="t" anchorCtr="0" upright="1">
                              <a:noAutofit/>
                            </wps:bodyPr>
                          </wps:wsp>
                          <wps:wsp>
                            <wps:cNvPr id="196" name="Text Box 185"/>
                            <wps:cNvSpPr txBox="1">
                              <a:spLocks noChangeArrowheads="1"/>
                            </wps:cNvSpPr>
                            <wps:spPr bwMode="auto">
                              <a:xfrm>
                                <a:off x="3948" y="1003"/>
                                <a:ext cx="45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BD3C9" w14:textId="77777777" w:rsidR="004719F4" w:rsidRDefault="004719F4" w:rsidP="006F001C">
                                  <w:pPr>
                                    <w:spacing w:line="246" w:lineRule="exact"/>
                                  </w:pPr>
                                  <w:r>
                                    <w:rPr>
                                      <w:color w:val="231F20"/>
                                    </w:rPr>
                                    <w:t>121°</w:t>
                                  </w:r>
                                </w:p>
                              </w:txbxContent>
                            </wps:txbx>
                            <wps:bodyPr rot="0" vert="horz" wrap="square" lIns="0" tIns="0" rIns="0" bIns="0" anchor="t" anchorCtr="0" upright="1">
                              <a:noAutofit/>
                            </wps:bodyPr>
                          </wps:wsp>
                          <wps:wsp>
                            <wps:cNvPr id="197" name="Text Box 184"/>
                            <wps:cNvSpPr txBox="1">
                              <a:spLocks noChangeArrowheads="1"/>
                            </wps:cNvSpPr>
                            <wps:spPr bwMode="auto">
                              <a:xfrm>
                                <a:off x="5282" y="933"/>
                                <a:ext cx="13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8622C" w14:textId="77777777" w:rsidR="004719F4" w:rsidRDefault="004719F4" w:rsidP="006F001C">
                                  <w:pPr>
                                    <w:spacing w:line="246" w:lineRule="exact"/>
                                    <w:rPr>
                                      <w:i/>
                                    </w:rPr>
                                  </w:pPr>
                                  <w:r>
                                    <w:rPr>
                                      <w:i/>
                                      <w:color w:val="231F20"/>
                                    </w:rPr>
                                    <w:t>y</w:t>
                                  </w:r>
                                </w:p>
                              </w:txbxContent>
                            </wps:txbx>
                            <wps:bodyPr rot="0" vert="horz" wrap="square" lIns="0" tIns="0" rIns="0" bIns="0" anchor="t" anchorCtr="0" upright="1">
                              <a:noAutofit/>
                            </wps:bodyPr>
                          </wps:wsp>
                          <wps:wsp>
                            <wps:cNvPr id="198" name="Text Box 183"/>
                            <wps:cNvSpPr txBox="1">
                              <a:spLocks noChangeArrowheads="1"/>
                            </wps:cNvSpPr>
                            <wps:spPr bwMode="auto">
                              <a:xfrm>
                                <a:off x="4492" y="2263"/>
                                <a:ext cx="19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6FD7A" w14:textId="77777777" w:rsidR="004719F4" w:rsidRDefault="004719F4" w:rsidP="006F001C">
                                  <w:pPr>
                                    <w:spacing w:line="246" w:lineRule="exact"/>
                                  </w:pPr>
                                  <w:r>
                                    <w:rPr>
                                      <w:color w:val="231F20"/>
                                    </w:rPr>
                                    <w:t>O</w:t>
                                  </w:r>
                                </w:p>
                              </w:txbxContent>
                            </wps:txbx>
                            <wps:bodyPr rot="0" vert="horz" wrap="square" lIns="0" tIns="0" rIns="0" bIns="0" anchor="t" anchorCtr="0" upright="1">
                              <a:noAutofit/>
                            </wps:bodyPr>
                          </wps:wsp>
                          <wps:wsp>
                            <wps:cNvPr id="199" name="Text Box 182"/>
                            <wps:cNvSpPr txBox="1">
                              <a:spLocks noChangeArrowheads="1"/>
                            </wps:cNvSpPr>
                            <wps:spPr bwMode="auto">
                              <a:xfrm>
                                <a:off x="3592" y="2913"/>
                                <a:ext cx="13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E486D3" w14:textId="77777777" w:rsidR="004719F4" w:rsidRDefault="004719F4" w:rsidP="006F001C">
                                  <w:pPr>
                                    <w:spacing w:line="246" w:lineRule="exact"/>
                                    <w:rPr>
                                      <w:i/>
                                    </w:rPr>
                                  </w:pPr>
                                  <w:r>
                                    <w:rPr>
                                      <w:i/>
                                      <w:color w:val="231F20"/>
                                    </w:rPr>
                                    <w:t>z</w:t>
                                  </w:r>
                                </w:p>
                              </w:txbxContent>
                            </wps:txbx>
                            <wps:bodyPr rot="0" vert="horz" wrap="square" lIns="0" tIns="0" rIns="0" bIns="0" anchor="t" anchorCtr="0" upright="1">
                              <a:noAutofit/>
                            </wps:bodyPr>
                          </wps:wsp>
                          <wps:wsp>
                            <wps:cNvPr id="200" name="Text Box 181"/>
                            <wps:cNvSpPr txBox="1">
                              <a:spLocks noChangeArrowheads="1"/>
                            </wps:cNvSpPr>
                            <wps:spPr bwMode="auto">
                              <a:xfrm>
                                <a:off x="3068" y="3153"/>
                                <a:ext cx="17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34EB2" w14:textId="77777777" w:rsidR="004719F4" w:rsidRDefault="004719F4" w:rsidP="006F001C">
                                  <w:pPr>
                                    <w:spacing w:line="246" w:lineRule="exact"/>
                                  </w:pPr>
                                  <w:r>
                                    <w:rPr>
                                      <w:color w:val="231F20"/>
                                    </w:rPr>
                                    <w:t>D</w:t>
                                  </w:r>
                                </w:p>
                              </w:txbxContent>
                            </wps:txbx>
                            <wps:bodyPr rot="0" vert="horz" wrap="square" lIns="0" tIns="0" rIns="0" bIns="0" anchor="t" anchorCtr="0" upright="1">
                              <a:noAutofit/>
                            </wps:bodyPr>
                          </wps:wsp>
                          <wps:wsp>
                            <wps:cNvPr id="201" name="Text Box 180"/>
                            <wps:cNvSpPr txBox="1">
                              <a:spLocks noChangeArrowheads="1"/>
                            </wps:cNvSpPr>
                            <wps:spPr bwMode="auto">
                              <a:xfrm>
                                <a:off x="4991" y="3463"/>
                                <a:ext cx="35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CD977" w14:textId="77777777" w:rsidR="004719F4" w:rsidRDefault="004719F4" w:rsidP="006F001C">
                                  <w:pPr>
                                    <w:spacing w:line="246" w:lineRule="exact"/>
                                  </w:pPr>
                                  <w:r>
                                    <w:rPr>
                                      <w:color w:val="231F20"/>
                                    </w:rPr>
                                    <w:t>22°</w:t>
                                  </w:r>
                                </w:p>
                              </w:txbxContent>
                            </wps:txbx>
                            <wps:bodyPr rot="0" vert="horz" wrap="square" lIns="0" tIns="0" rIns="0" bIns="0" anchor="t" anchorCtr="0" upright="1">
                              <a:noAutofit/>
                            </wps:bodyPr>
                          </wps:wsp>
                          <wps:wsp>
                            <wps:cNvPr id="202" name="Text Box 179"/>
                            <wps:cNvSpPr txBox="1">
                              <a:spLocks noChangeArrowheads="1"/>
                            </wps:cNvSpPr>
                            <wps:spPr bwMode="auto">
                              <a:xfrm>
                                <a:off x="5748" y="4033"/>
                                <a:ext cx="17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C50517" w14:textId="77777777" w:rsidR="004719F4" w:rsidRDefault="004719F4" w:rsidP="006F001C">
                                  <w:pPr>
                                    <w:spacing w:line="246" w:lineRule="exact"/>
                                  </w:pPr>
                                  <w:r>
                                    <w:rPr>
                                      <w:color w:val="231F20"/>
                                    </w:rPr>
                                    <w:t>C</w:t>
                                  </w:r>
                                </w:p>
                              </w:txbxContent>
                            </wps:txbx>
                            <wps:bodyPr rot="0" vert="horz" wrap="square" lIns="0" tIns="0" rIns="0" bIns="0" anchor="t" anchorCtr="0" upright="1">
                              <a:noAutofit/>
                            </wps:bodyPr>
                          </wps:wsp>
                        </wpg:grpSp>
                        <wps:wsp>
                          <wps:cNvPr id="475" name="Text Box 475"/>
                          <wps:cNvSpPr txBox="1"/>
                          <wps:spPr>
                            <a:xfrm>
                              <a:off x="1362774" y="0"/>
                              <a:ext cx="368490" cy="204716"/>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14:paraId="66D27950" w14:textId="51F7BF65" w:rsidR="004719F4" w:rsidRDefault="004719F4" w:rsidP="006F001C">
                                <w:pPr>
                                  <w:jc w:val="center"/>
                                </w:pPr>
                                <w:r>
                                  <w:rPr>
                                    <w:color w:val="231F20"/>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477" name="Text Box 477"/>
                        <wps:cNvSpPr txBox="1"/>
                        <wps:spPr>
                          <a:xfrm>
                            <a:off x="2576223" y="349858"/>
                            <a:ext cx="993913" cy="291904"/>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style>
                          <a:lnRef idx="0">
                            <a:schemeClr val="accent1"/>
                          </a:lnRef>
                          <a:fillRef idx="0">
                            <a:schemeClr val="accent1"/>
                          </a:fillRef>
                          <a:effectRef idx="0">
                            <a:schemeClr val="accent1"/>
                          </a:effectRef>
                          <a:fontRef idx="minor">
                            <a:schemeClr val="dk1"/>
                          </a:fontRef>
                        </wps:style>
                        <wps:txbx>
                          <w:txbxContent>
                            <w:p w14:paraId="162604F7" w14:textId="53B04DEA" w:rsidR="004719F4" w:rsidRPr="006F001C" w:rsidRDefault="004719F4">
                              <w:pPr>
                                <w:rPr>
                                  <w:b/>
                                  <w:bCs/>
                                </w:rPr>
                              </w:pPr>
                              <w:r w:rsidRPr="006F001C">
                                <w:rPr>
                                  <w:b/>
                                  <w:bCs/>
                                  <w:color w:val="231F20"/>
                                </w:rPr>
                                <w:t>Not to scal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1B6E1AEC" id="Group 704" o:spid="_x0000_s1084" alt="Diagram" style="width:281.1pt;height:214.25pt;mso-position-horizontal-relative:char;mso-position-vertical-relative:line" coordsize="35701,27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">
                <v:group id="Group 476" o:spid="_x0000_s1085" style="position:absolute;width:24765;height:27211" coordsize="24765,27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group id="Group 178" o:spid="_x0000_s1086" style="position:absolute;top:1659;width:24765;height:25552" coordorigin="3040,255" coordsize="3900,4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Freeform 194" o:spid="_x0000_s1087" style="position:absolute;left:3040;top:255;width:3900;height:3900;visibility:visible;mso-wrap-style:square;v-text-anchor:top" coordsize="3900,3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" path="m3899,1949r-1,-76l3893,1797r-7,-75l3876,1648r-13,-73l3848,1502r-19,-71l3809,1361r-24,-69l3760,1224r-29,-67l3701,1092r-33,-64l3633,965r-37,-61l3556,845r-42,-59l3471,730r-46,-55l3377,622r-49,-51l3277,521r-53,-47l3169,428r-57,-44l3054,343r-59,-40l2933,266r-62,-35l2807,198r-66,-31l2675,139r-68,-26l2538,90,2468,69,2396,51,2324,36,2251,23,2177,13,2102,6,2026,1,1949,r-76,1l1797,6r-75,7l1648,23r-73,13l1502,51r-71,18l1361,90r-69,23l1224,139r-67,28l1092,198r-64,33l965,266r-61,37l845,343r-59,41l730,428r-55,46l622,521r-51,50l521,622r-47,53l428,730r-44,56l343,845r-40,59l266,965r-35,63l198,1092r-31,65l139,1224r-26,68l90,1361r-21,70l51,1502r-15,73l23,1648r-10,74l6,1797r-5,76l,1949r1,77l6,2102r7,75l23,2251r13,73l51,2396r18,72l90,2538r23,69l139,2675r28,66l198,2807r33,64l266,2933r37,62l343,3054r41,58l428,3169r46,55l521,3277r50,51l622,3377r53,48l730,3471r56,43l845,3556r59,40l965,3633r63,35l1092,3701r65,30l1224,3760r68,25l1361,3809r70,20l1502,3848r73,15l1648,3876r74,10l1797,3893r76,5l1949,3899r77,-1l2102,3893r75,-7l2251,3876r73,-13l2396,3848r72,-19l2538,3809r69,-24l2675,3760r66,-29l2807,3701r64,-33l2933,3633r62,-37l3054,3556r58,-42l3169,3471r55,-46l3277,3377r51,-49l3377,3277r48,-53l3471,3169r43,-57l3556,3054r40,-59l3633,2933r35,-62l3701,2807r30,-66l3760,2675r25,-68l3809,2538r20,-70l3848,2396r15,-72l3876,2251r10,-74l3893,2102r5,-76l3899,1949xe" filled="f" strokecolor="#231f20" strokeweight="1pt">
                      <v:path arrowok="t" o:connecttype="custom" o:connectlocs="3893,2053;3863,1831;3809,1617;3731,1413;3633,1221;3514,1042;3377,878;3224,730;3054,599;2871,487;2675,395;2468,325;2251,279;2026,257;1797,262;1575,292;1361,346;1157,423;965,522;786,640;622,777;474,931;343,1101;231,1284;139,1480;69,1687;23,1904;1,2129;6,2358;36,2580;90,2794;167,2997;266,3189;384,3368;521,3533;675,3681;845,3812;1028,3924;1224,4016;1431,4085;1648,4132;1873,4154;2102,4149;2324,4119;2538,4065;2741,3987;2933,3889;3112,3770;3277,3633;3425,3480;3556,3310;3668,3127;3760,2931;3829,2724;3876,2507;3898,2282" o:connectangles="0,0,0,0,0,0,0,0,0,0,0,0,0,0,0,0,0,0,0,0,0,0,0,0,0,0,0,0,0,0,0,0,0,0,0,0,0,0,0,0,0,0,0,0,0,0,0,0,0,0,0,0,0,0,0,0"/>
                    </v:shape>
                    <v:shape id="Freeform 193" o:spid="_x0000_s1088" style="position:absolute;left:3303;top:307;width:2434;height:3700;visibility:visible;mso-wrap-style:square;v-text-anchor:top" coordsize="2434,3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" path="m2434,3700l,2876,345,484,2135,r299,3700xe" filled="f" strokecolor="#231f20" strokeweight="1pt">
                      <v:path arrowok="t" o:connecttype="custom" o:connectlocs="2434,4007;0,3183;345,791;2135,307;2434,4007" o:connectangles="0,0,0,0,0"/>
                    </v:shape>
                    <v:line id="Line 192" o:spid="_x0000_s1089" style="position:absolute;flip:y;visibility:visible;mso-wrap-style:square" from="3303,307" to="5439,3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" strokecolor="#231f20" strokeweight="1pt"/>
                    <v:shape id="Freeform 191" o:spid="_x0000_s1090" style="position:absolute;left:4743;top:307;width:993;height:3700;visibility:visible;mso-wrap-style:square;v-text-anchor:top" coordsize="993,3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" path="m993,3700l,2067,694,e" filled="f" strokecolor="#231f20" strokeweight="1pt">
                      <v:path arrowok="t" o:connecttype="custom" o:connectlocs="993,4007;0,2374;694,307" o:connectangles="0,0,0"/>
                    </v:shape>
                    <v:shape id="Freeform 190" o:spid="_x0000_s1091" style="position:absolute;left:3596;top:696;width:414;height:456;visibility:visible;mso-wrap-style:square;v-text-anchor:top" coordsize="414,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" path="m,452r12,2l25,455r13,l51,456r73,-8l192,427r62,-33l307,350r44,-54l385,235r21,-68l413,94,412,70,410,46,406,23,401,e" filled="f" strokecolor="#231f20" strokeweight=".5pt">
                      <v:path arrowok="t" o:connecttype="custom" o:connectlocs="0,1149;12,1151;25,1152;38,1152;51,1153;124,1145;192,1124;254,1091;307,1047;351,993;385,932;406,864;413,791;412,767;410,743;406,720;401,697" o:connectangles="0,0,0,0,0,0,0,0,0,0,0,0,0,0,0,0,0"/>
                    </v:shape>
                    <v:shape id="Freeform 189" o:spid="_x0000_s1092" style="position:absolute;left:5102;top:1304;width:420;height:55;visibility:visible;mso-wrap-style:square;v-text-anchor:top" coordsize="4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" path="m,l80,23r83,17l248,50r87,4l356,54r21,-1l399,52r21,-1e" filled="f" strokecolor="#231f20" strokeweight=".5pt">
                      <v:path arrowok="t" o:connecttype="custom" o:connectlocs="0,1305;80,1328;163,1345;248,1355;335,1359;356,1359;377,1358;399,1357;420,1356" o:connectangles="0,0,0,0,0,0,0,0,0"/>
                    </v:shape>
                    <v:shape id="Freeform 188" o:spid="_x0000_s1093" style="position:absolute;left:5240;top:3559;width:225;height:280;visibility:visible;mso-wrap-style:square;v-text-anchor:top" coordsize="22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" path="m224,l164,42,111,92,66,149,28,212,,280e" filled="f" strokecolor="#231f20" strokeweight=".5pt">
                      <v:path arrowok="t" o:connecttype="custom" o:connectlocs="224,3559;164,3601;111,3651;66,3708;28,3771;0,3839" o:connectangles="0,0,0,0,0,0"/>
                    </v:shape>
                    <v:shape id="Freeform 187" o:spid="_x0000_s1094" style="position:absolute;left:3659;top:2702;width:242;height:673;visibility:visible;mso-wrap-style:square;v-text-anchor:top" coordsize="242,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" path="m211,672r13,-46l234,578r6,-48l242,480r-6,-83l220,318,193,243,157,172,113,108,60,50,,e" filled="f" strokecolor="#231f20" strokeweight=".5pt">
                      <v:path arrowok="t" o:connecttype="custom" o:connectlocs="211,3375;224,3329;234,3281;240,3233;242,3183;236,3100;220,3021;193,2946;157,2875;113,2811;60,2753;0,2703" o:connectangles="0,0,0,0,0,0,0,0,0,0,0,0"/>
                    </v:shape>
                    <v:shape id="Text Box 186" o:spid="_x0000_s1095" type="#_x0000_t202" style="position:absolute;left:3450;top:533;width:167;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2fwwgAAANwAAAAPAAAAZHJzL2Rvd25yZXYueG1sRE9Ni8Iw&#10;EL0v+B/CLHhb0xWU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CZo2fwwgAAANwAAAAPAAAA&#10;AAAAAAAAAAAAAAcCAABkcnMvZG93bnJldi54bWxQSwUGAAAAAAMAAwC3AAAA9gIAAAAA&#10;" filled="f" stroked="f">
                      <v:textbox inset="0,0,0,0">
                        <w:txbxContent>
                          <w:p w14:paraId="71FFB7CF" w14:textId="77777777" w:rsidR="004719F4" w:rsidRDefault="004719F4" w:rsidP="006F001C">
                            <w:pPr>
                              <w:spacing w:line="246" w:lineRule="exact"/>
                            </w:pPr>
                            <w:r>
                              <w:rPr>
                                <w:color w:val="231F20"/>
                              </w:rPr>
                              <w:t>A</w:t>
                            </w:r>
                          </w:p>
                        </w:txbxContent>
                      </v:textbox>
                    </v:shape>
                    <v:shape id="Text Box 185" o:spid="_x0000_s1096" type="#_x0000_t202" style="position:absolute;left:3948;top:1003;width:459;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" filled="f" stroked="f">
                      <v:textbox inset="0,0,0,0">
                        <w:txbxContent>
                          <w:p w14:paraId="561BD3C9" w14:textId="77777777" w:rsidR="004719F4" w:rsidRDefault="004719F4" w:rsidP="006F001C">
                            <w:pPr>
                              <w:spacing w:line="246" w:lineRule="exact"/>
                            </w:pPr>
                            <w:r>
                              <w:rPr>
                                <w:color w:val="231F20"/>
                              </w:rPr>
                              <w:t>121°</w:t>
                            </w:r>
                          </w:p>
                        </w:txbxContent>
                      </v:textbox>
                    </v:shape>
                    <v:shape id="Text Box 184" o:spid="_x0000_s1097" type="#_x0000_t202" style="position:absolute;left:5282;top:933;width:130;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" filled="f" stroked="f">
                      <v:textbox inset="0,0,0,0">
                        <w:txbxContent>
                          <w:p w14:paraId="71E8622C" w14:textId="77777777" w:rsidR="004719F4" w:rsidRDefault="004719F4" w:rsidP="006F001C">
                            <w:pPr>
                              <w:spacing w:line="246" w:lineRule="exact"/>
                              <w:rPr>
                                <w:i/>
                              </w:rPr>
                            </w:pPr>
                            <w:r>
                              <w:rPr>
                                <w:i/>
                                <w:color w:val="231F20"/>
                              </w:rPr>
                              <w:t>y</w:t>
                            </w:r>
                          </w:p>
                        </w:txbxContent>
                      </v:textbox>
                    </v:shape>
                    <v:shape id="Text Box 183" o:spid="_x0000_s1098" type="#_x0000_t202" style="position:absolute;left:4492;top:2263;width:192;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7626FD7A" w14:textId="77777777" w:rsidR="004719F4" w:rsidRDefault="004719F4" w:rsidP="006F001C">
                            <w:pPr>
                              <w:spacing w:line="246" w:lineRule="exact"/>
                            </w:pPr>
                            <w:r>
                              <w:rPr>
                                <w:color w:val="231F20"/>
                              </w:rPr>
                              <w:t>O</w:t>
                            </w:r>
                          </w:p>
                        </w:txbxContent>
                      </v:textbox>
                    </v:shape>
                    <v:shape id="Text Box 182" o:spid="_x0000_s1099" type="#_x0000_t202" style="position:absolute;left:3592;top:2913;width:130;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" filled="f" stroked="f">
                      <v:textbox inset="0,0,0,0">
                        <w:txbxContent>
                          <w:p w14:paraId="68E486D3" w14:textId="77777777" w:rsidR="004719F4" w:rsidRDefault="004719F4" w:rsidP="006F001C">
                            <w:pPr>
                              <w:spacing w:line="246" w:lineRule="exact"/>
                              <w:rPr>
                                <w:i/>
                              </w:rPr>
                            </w:pPr>
                            <w:r>
                              <w:rPr>
                                <w:i/>
                                <w:color w:val="231F20"/>
                              </w:rPr>
                              <w:t>z</w:t>
                            </w:r>
                          </w:p>
                        </w:txbxContent>
                      </v:textbox>
                    </v:shape>
                    <v:shape id="Text Box 181" o:spid="_x0000_s1100" type="#_x0000_t202" style="position:absolute;left:3068;top:3153;width:179;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" filled="f" stroked="f">
                      <v:textbox inset="0,0,0,0">
                        <w:txbxContent>
                          <w:p w14:paraId="22134EB2" w14:textId="77777777" w:rsidR="004719F4" w:rsidRDefault="004719F4" w:rsidP="006F001C">
                            <w:pPr>
                              <w:spacing w:line="246" w:lineRule="exact"/>
                            </w:pPr>
                            <w:r>
                              <w:rPr>
                                <w:color w:val="231F20"/>
                              </w:rPr>
                              <w:t>D</w:t>
                            </w:r>
                          </w:p>
                        </w:txbxContent>
                      </v:textbox>
                    </v:shape>
                    <v:shape id="Text Box 180" o:spid="_x0000_s1101" type="#_x0000_t202" style="position:absolute;left:4991;top:3463;width:353;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" filled="f" stroked="f">
                      <v:textbox inset="0,0,0,0">
                        <w:txbxContent>
                          <w:p w14:paraId="06BCD977" w14:textId="77777777" w:rsidR="004719F4" w:rsidRDefault="004719F4" w:rsidP="006F001C">
                            <w:pPr>
                              <w:spacing w:line="246" w:lineRule="exact"/>
                            </w:pPr>
                            <w:r>
                              <w:rPr>
                                <w:color w:val="231F20"/>
                              </w:rPr>
                              <w:t>22°</w:t>
                            </w:r>
                          </w:p>
                        </w:txbxContent>
                      </v:textbox>
                    </v:shape>
                    <v:shape id="Text Box 179" o:spid="_x0000_s1102" type="#_x0000_t202" style="position:absolute;left:5748;top:4033;width:179;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" filled="f" stroked="f">
                      <v:textbox inset="0,0,0,0">
                        <w:txbxContent>
                          <w:p w14:paraId="1CC50517" w14:textId="77777777" w:rsidR="004719F4" w:rsidRDefault="004719F4" w:rsidP="006F001C">
                            <w:pPr>
                              <w:spacing w:line="246" w:lineRule="exact"/>
                            </w:pPr>
                            <w:r>
                              <w:rPr>
                                <w:color w:val="231F20"/>
                              </w:rPr>
                              <w:t>C</w:t>
                            </w:r>
                          </w:p>
                        </w:txbxContent>
                      </v:textbox>
                    </v:shape>
                  </v:group>
                  <v:shape id="Text Box 475" o:spid="_x0000_s1103" type="#_x0000_t202" style="position:absolute;left:13627;width:3685;height:2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" filled="f" stroked="f">
                    <v:textbox inset="0,0,0,0">
                      <w:txbxContent>
                        <w:p w14:paraId="66D27950" w14:textId="51F7BF65" w:rsidR="004719F4" w:rsidRDefault="004719F4" w:rsidP="006F001C">
                          <w:pPr>
                            <w:jc w:val="center"/>
                          </w:pPr>
                          <w:r>
                            <w:rPr>
                              <w:color w:val="231F20"/>
                            </w:rPr>
                            <w:t>B</w:t>
                          </w:r>
                        </w:p>
                      </w:txbxContent>
                    </v:textbox>
                  </v:shape>
                </v:group>
                <v:shape id="Text Box 477" o:spid="_x0000_s1104" type="#_x0000_t202" style="position:absolute;left:25762;top:3498;width:9939;height:2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" filled="f" stroked="f">
                  <v:textbox inset="0,0,0,0">
                    <w:txbxContent>
                      <w:p w14:paraId="162604F7" w14:textId="53B04DEA" w:rsidR="004719F4" w:rsidRPr="006F001C" w:rsidRDefault="004719F4">
                        <w:pPr>
                          <w:rPr>
                            <w:b/>
                            <w:bCs/>
                          </w:rPr>
                        </w:pPr>
                        <w:r w:rsidRPr="006F001C">
                          <w:rPr>
                            <w:b/>
                            <w:bCs/>
                            <w:color w:val="231F20"/>
                          </w:rPr>
                          <w:t>Not to scale</w:t>
                        </w:r>
                      </w:p>
                    </w:txbxContent>
                  </v:textbox>
                </v:shape>
                <w10:anchorlock/>
              </v:group>
            </w:pict>
          </mc:Fallback>
        </mc:AlternateContent>
      </w:r>
    </w:p>
    <w:p w14:paraId="3D182C91" w14:textId="0764FDA8" w:rsidR="006F001C" w:rsidRPr="006F001C" w:rsidRDefault="006F001C" w:rsidP="006F001C"/>
    <w:p w14:paraId="1FEEF475" w14:textId="2A1470FB" w:rsidR="006F001C" w:rsidRDefault="006F001C" w:rsidP="006F001C">
      <w:pPr>
        <w:ind w:firstLine="567"/>
      </w:pPr>
      <w:r w:rsidRPr="006F001C">
        <w:rPr>
          <w:b/>
          <w:bCs/>
          <w:sz w:val="23"/>
        </w:rPr>
        <w:t>(a)</w:t>
      </w:r>
      <w:r>
        <w:rPr>
          <w:sz w:val="23"/>
        </w:rPr>
        <w:tab/>
      </w:r>
      <w:r>
        <w:rPr>
          <w:color w:val="231F20"/>
        </w:rPr>
        <w:t xml:space="preserve">Show that angle </w:t>
      </w:r>
      <w:r>
        <w:rPr>
          <w:i/>
          <w:color w:val="231F20"/>
        </w:rPr>
        <w:t xml:space="preserve">y </w:t>
      </w:r>
      <w:r w:rsidRPr="006F001C">
        <w:rPr>
          <w:rFonts w:asciiTheme="minorHAnsi" w:hAnsiTheme="minorHAnsi" w:cstheme="minorHAnsi"/>
          <w:color w:val="231F20"/>
        </w:rPr>
        <w:t>=</w:t>
      </w:r>
      <w:r>
        <w:rPr>
          <w:rFonts w:ascii="Times New Roman" w:hAnsi="Times New Roman"/>
          <w:color w:val="231F20"/>
          <w:spacing w:val="5"/>
        </w:rPr>
        <w:t xml:space="preserve"> </w:t>
      </w:r>
      <w:r>
        <w:rPr>
          <w:color w:val="231F20"/>
        </w:rPr>
        <w:t>37°.</w:t>
      </w:r>
    </w:p>
    <w:p w14:paraId="2D24EAFF" w14:textId="77777777" w:rsidR="006F001C" w:rsidRDefault="006F001C" w:rsidP="006F001C">
      <w:pPr>
        <w:tabs>
          <w:tab w:val="right" w:pos="9632"/>
        </w:tabs>
        <w:ind w:left="567" w:firstLine="567"/>
        <w:rPr>
          <w:b/>
        </w:rPr>
      </w:pPr>
      <w:r>
        <w:rPr>
          <w:color w:val="231F20"/>
        </w:rPr>
        <w:t>Give reasons for each stage of</w:t>
      </w:r>
      <w:r>
        <w:rPr>
          <w:color w:val="231F20"/>
          <w:spacing w:val="-9"/>
        </w:rPr>
        <w:t xml:space="preserve"> </w:t>
      </w:r>
      <w:r>
        <w:rPr>
          <w:color w:val="231F20"/>
        </w:rPr>
        <w:t>your</w:t>
      </w:r>
      <w:r>
        <w:rPr>
          <w:color w:val="231F20"/>
          <w:spacing w:val="-1"/>
        </w:rPr>
        <w:t xml:space="preserve"> </w:t>
      </w:r>
      <w:r>
        <w:rPr>
          <w:color w:val="231F20"/>
        </w:rPr>
        <w:t>working.</w:t>
      </w:r>
      <w:r>
        <w:rPr>
          <w:color w:val="231F20"/>
        </w:rPr>
        <w:tab/>
      </w:r>
      <w:r>
        <w:rPr>
          <w:b/>
          <w:color w:val="231F20"/>
        </w:rPr>
        <w:t>[4]</w:t>
      </w:r>
    </w:p>
    <w:p w14:paraId="7C57FED7" w14:textId="77777777" w:rsidR="006F001C" w:rsidRDefault="006F001C" w:rsidP="006F001C"/>
    <w:p w14:paraId="56D885E0" w14:textId="77777777" w:rsidR="006F001C" w:rsidRDefault="006F001C" w:rsidP="006F001C"/>
    <w:p w14:paraId="4B94C14F" w14:textId="77777777" w:rsidR="006F001C" w:rsidRDefault="006F001C" w:rsidP="006F001C"/>
    <w:p w14:paraId="24C8D2DC" w14:textId="77777777" w:rsidR="006F001C" w:rsidRDefault="006F001C" w:rsidP="006F001C"/>
    <w:p w14:paraId="474E0F9F" w14:textId="77777777" w:rsidR="006F001C" w:rsidRDefault="006F001C" w:rsidP="006F001C"/>
    <w:p w14:paraId="18BA2E77" w14:textId="77777777" w:rsidR="006F001C" w:rsidRDefault="006F001C" w:rsidP="006F001C"/>
    <w:p w14:paraId="39954DB1" w14:textId="77777777" w:rsidR="006F001C" w:rsidRDefault="006F001C" w:rsidP="006F001C"/>
    <w:p w14:paraId="2FD25D90" w14:textId="77777777" w:rsidR="006F001C" w:rsidRDefault="006F001C" w:rsidP="006F001C"/>
    <w:p w14:paraId="345C241F" w14:textId="77777777" w:rsidR="006F001C" w:rsidRDefault="006F001C" w:rsidP="006F001C"/>
    <w:p w14:paraId="4DE285B0" w14:textId="77777777" w:rsidR="006F001C" w:rsidRDefault="006F001C" w:rsidP="006F001C"/>
    <w:p w14:paraId="062F9545" w14:textId="77777777" w:rsidR="006F001C" w:rsidRDefault="006F001C" w:rsidP="006F001C"/>
    <w:p w14:paraId="6A7E33DB" w14:textId="77777777" w:rsidR="006F001C" w:rsidRDefault="006F001C" w:rsidP="006F001C"/>
    <w:p w14:paraId="069856D1" w14:textId="77777777" w:rsidR="006F001C" w:rsidRDefault="006F001C" w:rsidP="006F001C">
      <w:pPr>
        <w:rPr>
          <w:sz w:val="21"/>
        </w:rPr>
      </w:pPr>
    </w:p>
    <w:p w14:paraId="1D4745E0" w14:textId="06CCAE7F" w:rsidR="006F001C" w:rsidRDefault="006F001C" w:rsidP="006F001C">
      <w:pPr>
        <w:ind w:firstLine="567"/>
      </w:pPr>
      <w:r w:rsidRPr="006F001C">
        <w:rPr>
          <w:b/>
          <w:bCs/>
          <w:color w:val="231F20"/>
        </w:rPr>
        <w:t>(b)</w:t>
      </w:r>
      <w:r>
        <w:rPr>
          <w:color w:val="231F20"/>
        </w:rPr>
        <w:tab/>
        <w:t>Work out angle</w:t>
      </w:r>
      <w:r>
        <w:rPr>
          <w:color w:val="231F20"/>
          <w:spacing w:val="-3"/>
        </w:rPr>
        <w:t xml:space="preserve"> </w:t>
      </w:r>
      <w:r>
        <w:rPr>
          <w:i/>
          <w:color w:val="231F20"/>
        </w:rPr>
        <w:t>z</w:t>
      </w:r>
      <w:r>
        <w:rPr>
          <w:color w:val="231F20"/>
        </w:rPr>
        <w:t>.</w:t>
      </w:r>
    </w:p>
    <w:p w14:paraId="525073D2" w14:textId="77777777" w:rsidR="006F001C" w:rsidRDefault="006F001C" w:rsidP="006F001C">
      <w:pPr>
        <w:ind w:left="567" w:firstLine="567"/>
      </w:pPr>
      <w:r>
        <w:rPr>
          <w:color w:val="231F20"/>
        </w:rPr>
        <w:t>Give reasons for your answer.</w:t>
      </w:r>
    </w:p>
    <w:p w14:paraId="73782A22" w14:textId="77777777" w:rsidR="006F001C" w:rsidRPr="006F001C" w:rsidRDefault="006F001C" w:rsidP="006F001C">
      <w:pPr>
        <w:rPr>
          <w:szCs w:val="22"/>
        </w:rPr>
      </w:pPr>
    </w:p>
    <w:p w14:paraId="63F55B4D" w14:textId="77777777" w:rsidR="006F001C" w:rsidRPr="006F001C" w:rsidRDefault="006F001C" w:rsidP="006F001C">
      <w:pPr>
        <w:rPr>
          <w:szCs w:val="22"/>
        </w:rPr>
      </w:pPr>
    </w:p>
    <w:p w14:paraId="56BC8A0A" w14:textId="77777777" w:rsidR="006F001C" w:rsidRPr="006F001C" w:rsidRDefault="006F001C" w:rsidP="006F001C">
      <w:pPr>
        <w:rPr>
          <w:szCs w:val="22"/>
        </w:rPr>
      </w:pPr>
    </w:p>
    <w:p w14:paraId="1A087F25" w14:textId="77777777" w:rsidR="006F001C" w:rsidRPr="006F001C" w:rsidRDefault="006F001C" w:rsidP="006F001C">
      <w:pPr>
        <w:rPr>
          <w:szCs w:val="22"/>
        </w:rPr>
      </w:pPr>
    </w:p>
    <w:p w14:paraId="53027C4B" w14:textId="77777777" w:rsidR="006F001C" w:rsidRPr="006F001C" w:rsidRDefault="006F001C" w:rsidP="006F001C">
      <w:pPr>
        <w:rPr>
          <w:szCs w:val="22"/>
        </w:rPr>
      </w:pPr>
    </w:p>
    <w:p w14:paraId="21671886" w14:textId="77777777" w:rsidR="006F001C" w:rsidRPr="006F001C" w:rsidRDefault="006F001C" w:rsidP="006F001C">
      <w:pPr>
        <w:rPr>
          <w:szCs w:val="22"/>
        </w:rPr>
      </w:pPr>
    </w:p>
    <w:p w14:paraId="0B2486E7" w14:textId="77777777" w:rsidR="006F001C" w:rsidRPr="006F001C" w:rsidRDefault="006F001C" w:rsidP="006F001C">
      <w:pPr>
        <w:rPr>
          <w:szCs w:val="22"/>
        </w:rPr>
      </w:pPr>
    </w:p>
    <w:p w14:paraId="13580491" w14:textId="77777777" w:rsidR="006F001C" w:rsidRPr="006F001C" w:rsidRDefault="006F001C" w:rsidP="006F001C">
      <w:pPr>
        <w:rPr>
          <w:szCs w:val="22"/>
        </w:rPr>
      </w:pPr>
    </w:p>
    <w:p w14:paraId="32B3EE71" w14:textId="77777777" w:rsidR="006F001C" w:rsidRPr="006F001C" w:rsidRDefault="006F001C" w:rsidP="006F001C">
      <w:pPr>
        <w:rPr>
          <w:szCs w:val="22"/>
        </w:rPr>
      </w:pPr>
    </w:p>
    <w:p w14:paraId="3BCF2EA2" w14:textId="77777777" w:rsidR="006F001C" w:rsidRPr="006F001C" w:rsidRDefault="006F001C" w:rsidP="006F001C">
      <w:pPr>
        <w:rPr>
          <w:szCs w:val="22"/>
        </w:rPr>
      </w:pPr>
    </w:p>
    <w:p w14:paraId="163CBE91" w14:textId="26165BE8" w:rsidR="006F001C" w:rsidRDefault="006F001C" w:rsidP="006F001C">
      <w:pPr>
        <w:jc w:val="right"/>
      </w:pPr>
      <w:r>
        <w:rPr>
          <w:color w:val="231F20"/>
        </w:rPr>
        <w:t xml:space="preserve">Angle </w:t>
      </w:r>
      <w:r>
        <w:rPr>
          <w:i/>
          <w:color w:val="231F20"/>
        </w:rPr>
        <w:t xml:space="preserve">z </w:t>
      </w:r>
      <w:r w:rsidRPr="006F001C">
        <w:rPr>
          <w:rFonts w:asciiTheme="minorHAnsi" w:hAnsiTheme="minorHAnsi" w:cstheme="minorHAnsi"/>
          <w:color w:val="231F20"/>
        </w:rPr>
        <w:t>=</w:t>
      </w:r>
      <w:r>
        <w:rPr>
          <w:rFonts w:ascii="Times New Roman" w:hAnsi="Times New Roman"/>
          <w:color w:val="231F20"/>
        </w:rPr>
        <w:t xml:space="preserve"> </w:t>
      </w:r>
      <w:r>
        <w:rPr>
          <w:color w:val="231F20"/>
        </w:rPr>
        <w:t>......................... ° because</w:t>
      </w:r>
      <w:r>
        <w:rPr>
          <w:color w:val="231F20"/>
          <w:spacing w:val="-1"/>
        </w:rPr>
        <w:t xml:space="preserve"> </w:t>
      </w:r>
      <w:r>
        <w:rPr>
          <w:color w:val="231F20"/>
        </w:rPr>
        <w:t>................................................................................</w:t>
      </w:r>
    </w:p>
    <w:p w14:paraId="33677F9E" w14:textId="77777777" w:rsidR="006F001C" w:rsidRDefault="006F001C" w:rsidP="006F001C">
      <w:pPr>
        <w:jc w:val="right"/>
        <w:rPr>
          <w:sz w:val="19"/>
        </w:rPr>
      </w:pPr>
    </w:p>
    <w:p w14:paraId="24979A0E" w14:textId="42D08B67" w:rsidR="006F001C" w:rsidRDefault="006F001C" w:rsidP="006F001C">
      <w:pPr>
        <w:jc w:val="right"/>
      </w:pPr>
      <w:r>
        <w:rPr>
          <w:color w:val="231F20"/>
        </w:rPr>
        <w:t>...........................................................................................................................................</w:t>
      </w:r>
    </w:p>
    <w:p w14:paraId="66FDD3C4" w14:textId="77777777" w:rsidR="006F001C" w:rsidRDefault="006F001C" w:rsidP="006F001C">
      <w:pPr>
        <w:jc w:val="right"/>
        <w:rPr>
          <w:sz w:val="19"/>
        </w:rPr>
      </w:pPr>
    </w:p>
    <w:p w14:paraId="32B1E763" w14:textId="5580CA21" w:rsidR="006F001C" w:rsidRDefault="006F001C" w:rsidP="006F001C">
      <w:pPr>
        <w:jc w:val="right"/>
        <w:rPr>
          <w:b/>
        </w:rPr>
      </w:pPr>
      <w:r>
        <w:rPr>
          <w:color w:val="231F20"/>
        </w:rPr>
        <w:t>.....................................................................................................................................</w:t>
      </w:r>
      <w:r>
        <w:rPr>
          <w:color w:val="231F20"/>
          <w:spacing w:val="49"/>
        </w:rPr>
        <w:t xml:space="preserve"> </w:t>
      </w:r>
      <w:r>
        <w:rPr>
          <w:b/>
          <w:color w:val="231F20"/>
        </w:rPr>
        <w:t>[3]</w:t>
      </w:r>
    </w:p>
    <w:p w14:paraId="036CC441" w14:textId="702FB8A8" w:rsidR="008828A6" w:rsidRDefault="008828A6">
      <w:pPr>
        <w:spacing w:line="240" w:lineRule="auto"/>
      </w:pPr>
      <w:r>
        <w:br w:type="page"/>
      </w:r>
    </w:p>
    <w:p w14:paraId="07D4A35E" w14:textId="77777777" w:rsidR="005636B4" w:rsidRDefault="005636B4" w:rsidP="005636B4"/>
    <w:p w14:paraId="2BFB7BBA" w14:textId="50F2C4F4" w:rsidR="006F001C" w:rsidRDefault="006F001C" w:rsidP="004B0814">
      <w:pPr>
        <w:widowControl w:val="0"/>
        <w:autoSpaceDE w:val="0"/>
        <w:autoSpaceDN w:val="0"/>
      </w:pPr>
      <w:r>
        <w:rPr>
          <w:b/>
          <w:color w:val="231F20"/>
          <w:w w:val="110"/>
        </w:rPr>
        <w:t>17</w:t>
      </w:r>
      <w:r>
        <w:rPr>
          <w:b/>
          <w:color w:val="231F20"/>
          <w:w w:val="110"/>
        </w:rPr>
        <w:tab/>
      </w:r>
      <w:r w:rsidRPr="006F001C">
        <w:rPr>
          <w:b/>
          <w:color w:val="231F20"/>
          <w:w w:val="110"/>
        </w:rPr>
        <w:t>(a)</w:t>
      </w:r>
      <w:r>
        <w:rPr>
          <w:b/>
          <w:color w:val="231F20"/>
          <w:spacing w:val="42"/>
          <w:w w:val="110"/>
        </w:rPr>
        <w:tab/>
      </w:r>
      <w:r w:rsidRPr="006F001C">
        <w:rPr>
          <w:color w:val="231F20"/>
          <w:w w:val="110"/>
        </w:rPr>
        <w:t>Write</w:t>
      </w:r>
      <w:r w:rsidRPr="006F001C">
        <w:rPr>
          <w:color w:val="231F20"/>
          <w:spacing w:val="12"/>
          <w:w w:val="110"/>
        </w:rPr>
        <w:t xml:space="preserve"> </w:t>
      </w:r>
      <w:r w:rsidRPr="006F001C">
        <w:rPr>
          <w:i/>
          <w:color w:val="231F20"/>
          <w:w w:val="110"/>
        </w:rPr>
        <w:t>x</w:t>
      </w:r>
      <w:r w:rsidR="004B0814" w:rsidRPr="004B0814">
        <w:rPr>
          <w:iCs/>
          <w:color w:val="231F20"/>
          <w:w w:val="110"/>
          <w:sz w:val="11"/>
          <w:szCs w:val="11"/>
        </w:rPr>
        <w:t xml:space="preserve"> </w:t>
      </w:r>
      <w:r w:rsidRPr="006F001C">
        <w:rPr>
          <w:color w:val="231F20"/>
          <w:w w:val="110"/>
          <w:vertAlign w:val="superscript"/>
        </w:rPr>
        <w:t>2</w:t>
      </w:r>
      <w:r w:rsidRPr="006F001C">
        <w:rPr>
          <w:color w:val="231F20"/>
          <w:spacing w:val="-24"/>
          <w:w w:val="110"/>
        </w:rPr>
        <w:t xml:space="preserve"> </w:t>
      </w:r>
      <w:r w:rsidRPr="004B0814">
        <w:rPr>
          <w:rFonts w:asciiTheme="minorHAnsi" w:hAnsiTheme="minorHAnsi" w:cstheme="minorHAnsi"/>
          <w:color w:val="231F20"/>
          <w:w w:val="110"/>
        </w:rPr>
        <w:t>+</w:t>
      </w:r>
      <w:r w:rsidRPr="006F001C">
        <w:rPr>
          <w:rFonts w:ascii="Times New Roman"/>
          <w:color w:val="231F20"/>
          <w:spacing w:val="-19"/>
          <w:w w:val="110"/>
        </w:rPr>
        <w:t xml:space="preserve"> </w:t>
      </w:r>
      <w:r w:rsidRPr="006F001C">
        <w:rPr>
          <w:color w:val="231F20"/>
          <w:w w:val="110"/>
        </w:rPr>
        <w:t>10</w:t>
      </w:r>
      <w:r w:rsidRPr="006F001C">
        <w:rPr>
          <w:i/>
          <w:color w:val="231F20"/>
          <w:w w:val="110"/>
        </w:rPr>
        <w:t>x</w:t>
      </w:r>
      <w:r w:rsidRPr="006F001C">
        <w:rPr>
          <w:i/>
          <w:color w:val="231F20"/>
          <w:spacing w:val="-25"/>
          <w:w w:val="110"/>
        </w:rPr>
        <w:t xml:space="preserve"> </w:t>
      </w:r>
      <w:r w:rsidRPr="004B0814">
        <w:rPr>
          <w:rFonts w:asciiTheme="minorHAnsi" w:hAnsiTheme="minorHAnsi" w:cstheme="minorHAnsi"/>
          <w:color w:val="231F20"/>
          <w:w w:val="110"/>
        </w:rPr>
        <w:t>+</w:t>
      </w:r>
      <w:r w:rsidRPr="006F001C">
        <w:rPr>
          <w:rFonts w:ascii="Times New Roman"/>
          <w:color w:val="231F20"/>
          <w:spacing w:val="-18"/>
          <w:w w:val="110"/>
        </w:rPr>
        <w:t xml:space="preserve"> </w:t>
      </w:r>
      <w:r w:rsidRPr="006F001C">
        <w:rPr>
          <w:color w:val="231F20"/>
          <w:w w:val="110"/>
        </w:rPr>
        <w:t>12</w:t>
      </w:r>
      <w:r w:rsidRPr="006F001C">
        <w:rPr>
          <w:color w:val="231F20"/>
          <w:spacing w:val="3"/>
          <w:w w:val="110"/>
        </w:rPr>
        <w:t xml:space="preserve"> </w:t>
      </w:r>
      <w:r w:rsidRPr="006F001C">
        <w:rPr>
          <w:color w:val="231F20"/>
          <w:w w:val="110"/>
        </w:rPr>
        <w:t>in</w:t>
      </w:r>
      <w:r w:rsidRPr="006F001C">
        <w:rPr>
          <w:color w:val="231F20"/>
          <w:spacing w:val="-10"/>
          <w:w w:val="110"/>
        </w:rPr>
        <w:t xml:space="preserve"> </w:t>
      </w:r>
      <w:r w:rsidRPr="006F001C">
        <w:rPr>
          <w:color w:val="231F20"/>
          <w:w w:val="110"/>
        </w:rPr>
        <w:t>the</w:t>
      </w:r>
      <w:r w:rsidRPr="006F001C">
        <w:rPr>
          <w:color w:val="231F20"/>
          <w:spacing w:val="-8"/>
          <w:w w:val="110"/>
        </w:rPr>
        <w:t xml:space="preserve"> form </w:t>
      </w:r>
      <m:oMath>
        <m:sSup>
          <m:sSupPr>
            <m:ctrlPr>
              <w:rPr>
                <w:rFonts w:ascii="Cambria Math" w:hAnsi="Cambria Math" w:cstheme="minorHAnsi"/>
                <w:i/>
                <w:color w:val="231F20"/>
                <w:spacing w:val="-8"/>
                <w:w w:val="110"/>
              </w:rPr>
            </m:ctrlPr>
          </m:sSupPr>
          <m:e>
            <m:d>
              <m:dPr>
                <m:ctrlPr>
                  <w:rPr>
                    <w:rFonts w:ascii="Cambria Math" w:hAnsi="Cambria Math" w:cstheme="minorHAnsi"/>
                    <w:i/>
                    <w:color w:val="231F20"/>
                    <w:spacing w:val="-8"/>
                    <w:w w:val="110"/>
                  </w:rPr>
                </m:ctrlPr>
              </m:dPr>
              <m:e>
                <m:r>
                  <m:rPr>
                    <m:nor/>
                  </m:rPr>
                  <w:rPr>
                    <w:rFonts w:asciiTheme="minorHAnsi" w:hAnsiTheme="minorHAnsi" w:cstheme="minorHAnsi"/>
                    <w:i/>
                    <w:iCs/>
                    <w:color w:val="231F20"/>
                    <w:spacing w:val="-8"/>
                    <w:w w:val="110"/>
                  </w:rPr>
                  <m:t>x</m:t>
                </m:r>
                <m:r>
                  <w:rPr>
                    <w:rFonts w:ascii="Cambria Math" w:hAnsi="Cambria Math" w:cstheme="minorHAnsi"/>
                    <w:color w:val="231F20"/>
                    <w:spacing w:val="-8"/>
                    <w:w w:val="110"/>
                  </w:rPr>
                  <m:t xml:space="preserve"> </m:t>
                </m:r>
                <m:r>
                  <m:rPr>
                    <m:nor/>
                  </m:rPr>
                  <w:rPr>
                    <w:rFonts w:asciiTheme="minorHAnsi" w:hAnsiTheme="minorHAnsi" w:cstheme="minorHAnsi"/>
                    <w:color w:val="231F20"/>
                    <w:spacing w:val="-8"/>
                    <w:w w:val="110"/>
                  </w:rPr>
                  <m:t>+</m:t>
                </m:r>
                <m:r>
                  <w:rPr>
                    <w:rFonts w:ascii="Cambria Math" w:hAnsi="Cambria Math" w:cstheme="minorHAnsi"/>
                    <w:color w:val="231F20"/>
                    <w:spacing w:val="-8"/>
                    <w:w w:val="110"/>
                  </w:rPr>
                  <m:t xml:space="preserve"> </m:t>
                </m:r>
                <m:r>
                  <m:rPr>
                    <m:nor/>
                  </m:rPr>
                  <w:rPr>
                    <w:rFonts w:asciiTheme="minorHAnsi" w:hAnsiTheme="minorHAnsi" w:cstheme="minorHAnsi"/>
                    <w:color w:val="231F20"/>
                    <w:spacing w:val="-8"/>
                    <w:w w:val="110"/>
                  </w:rPr>
                  <m:t>a</m:t>
                </m:r>
              </m:e>
            </m:d>
          </m:e>
          <m:sup>
            <m:r>
              <m:rPr>
                <m:nor/>
              </m:rPr>
              <w:rPr>
                <w:rFonts w:asciiTheme="minorHAnsi" w:hAnsiTheme="minorHAnsi" w:cstheme="minorHAnsi"/>
                <w:color w:val="231F20"/>
                <w:spacing w:val="-8"/>
                <w:w w:val="110"/>
              </w:rPr>
              <m:t>2</m:t>
            </m:r>
          </m:sup>
        </m:sSup>
        <m:r>
          <m:rPr>
            <m:nor/>
          </m:rPr>
          <w:rPr>
            <w:rFonts w:ascii="Cambria Math" w:hAnsiTheme="minorHAnsi" w:cstheme="minorHAnsi"/>
            <w:color w:val="231F20"/>
            <w:spacing w:val="-8"/>
            <w:w w:val="110"/>
          </w:rPr>
          <m:t xml:space="preserve"> </m:t>
        </m:r>
        <m:r>
          <m:rPr>
            <m:nor/>
          </m:rPr>
          <w:rPr>
            <w:rFonts w:asciiTheme="minorHAnsi" w:hAnsiTheme="minorHAnsi" w:cstheme="minorHAnsi"/>
            <w:color w:val="231F20"/>
            <w:spacing w:val="-8"/>
            <w:w w:val="110"/>
          </w:rPr>
          <m:t xml:space="preserve">– </m:t>
        </m:r>
        <m:r>
          <m:rPr>
            <m:nor/>
          </m:rPr>
          <w:rPr>
            <w:rFonts w:asciiTheme="minorHAnsi" w:hAnsiTheme="minorHAnsi" w:cstheme="minorHAnsi"/>
            <w:i/>
            <w:color w:val="231F20"/>
            <w:spacing w:val="-8"/>
            <w:w w:val="110"/>
          </w:rPr>
          <m:t>b</m:t>
        </m:r>
      </m:oMath>
      <w:r w:rsidRPr="006F001C">
        <w:rPr>
          <w:color w:val="231F20"/>
          <w:spacing w:val="-8"/>
          <w:w w:val="110"/>
        </w:rPr>
        <w:t>.</w:t>
      </w:r>
    </w:p>
    <w:p w14:paraId="0A717108" w14:textId="77777777" w:rsidR="004B0814" w:rsidRDefault="004B0814">
      <w:pPr>
        <w:spacing w:line="240" w:lineRule="auto"/>
      </w:pPr>
    </w:p>
    <w:p w14:paraId="41C50888" w14:textId="77777777" w:rsidR="004B0814" w:rsidRDefault="004B0814">
      <w:pPr>
        <w:spacing w:line="240" w:lineRule="auto"/>
      </w:pPr>
    </w:p>
    <w:p w14:paraId="78B0EC1B" w14:textId="77777777" w:rsidR="004B0814" w:rsidRDefault="004B0814">
      <w:pPr>
        <w:spacing w:line="240" w:lineRule="auto"/>
      </w:pPr>
    </w:p>
    <w:p w14:paraId="6C1DB8FE" w14:textId="77777777" w:rsidR="004B0814" w:rsidRDefault="004B0814">
      <w:pPr>
        <w:spacing w:line="240" w:lineRule="auto"/>
      </w:pPr>
    </w:p>
    <w:p w14:paraId="61EDB4ED" w14:textId="7F7DB1F9" w:rsidR="004B0814" w:rsidRPr="00B60C1B" w:rsidRDefault="004B0814" w:rsidP="00DF2BFF">
      <w:pPr>
        <w:jc w:val="right"/>
      </w:pPr>
      <w:r w:rsidRPr="004B0814">
        <w:rPr>
          <w:b/>
          <w:bCs/>
        </w:rPr>
        <w:t>(a)</w:t>
      </w:r>
      <w:r>
        <w:t xml:space="preserve"> ……..</w:t>
      </w:r>
      <w:r w:rsidRPr="00B60C1B">
        <w:t>……………</w:t>
      </w:r>
      <w:r>
        <w:t>.</w:t>
      </w:r>
      <w:r w:rsidRPr="00B60C1B">
        <w:t xml:space="preserve">………………. </w:t>
      </w:r>
      <w:r w:rsidRPr="00B60C1B">
        <w:rPr>
          <w:b/>
        </w:rPr>
        <w:t>[</w:t>
      </w:r>
      <w:r>
        <w:rPr>
          <w:b/>
        </w:rPr>
        <w:t>3</w:t>
      </w:r>
      <w:r w:rsidRPr="00B60C1B">
        <w:rPr>
          <w:b/>
        </w:rPr>
        <w:t>]</w:t>
      </w:r>
    </w:p>
    <w:p w14:paraId="2903727E" w14:textId="77777777" w:rsidR="004B0814" w:rsidRDefault="004B0814">
      <w:pPr>
        <w:spacing w:line="240" w:lineRule="auto"/>
      </w:pPr>
    </w:p>
    <w:p w14:paraId="6AC695D3" w14:textId="0C7AB15D" w:rsidR="004B0814" w:rsidRDefault="004B0814" w:rsidP="004B0814">
      <w:pPr>
        <w:ind w:firstLine="567"/>
        <w:rPr>
          <w:sz w:val="20"/>
        </w:rPr>
      </w:pPr>
      <w:r>
        <w:rPr>
          <w:b/>
          <w:w w:val="105"/>
        </w:rPr>
        <w:t>(</w:t>
      </w:r>
      <w:r w:rsidRPr="00091805">
        <w:rPr>
          <w:b/>
          <w:w w:val="105"/>
        </w:rPr>
        <w:t>b)</w:t>
      </w:r>
      <w:r>
        <w:rPr>
          <w:b/>
          <w:w w:val="105"/>
        </w:rPr>
        <w:tab/>
      </w:r>
      <w:r w:rsidRPr="00091805">
        <w:rPr>
          <w:w w:val="105"/>
        </w:rPr>
        <w:t xml:space="preserve">Sketch the graph of </w:t>
      </w:r>
      <w:r w:rsidRPr="00091805">
        <w:rPr>
          <w:i/>
          <w:w w:val="105"/>
        </w:rPr>
        <w:t xml:space="preserve">y </w:t>
      </w:r>
      <w:r w:rsidRPr="00091805">
        <w:rPr>
          <w:w w:val="105"/>
        </w:rPr>
        <w:t xml:space="preserve">= </w:t>
      </w:r>
      <w:r w:rsidRPr="00091805">
        <w:rPr>
          <w:i/>
          <w:w w:val="105"/>
        </w:rPr>
        <w:t>x</w:t>
      </w:r>
      <w:r w:rsidRPr="004B0814">
        <w:rPr>
          <w:iCs/>
          <w:w w:val="105"/>
          <w:sz w:val="11"/>
          <w:szCs w:val="11"/>
        </w:rPr>
        <w:t xml:space="preserve"> </w:t>
      </w:r>
      <w:r w:rsidRPr="00091805">
        <w:rPr>
          <w:w w:val="105"/>
          <w:vertAlign w:val="superscript"/>
        </w:rPr>
        <w:t>2</w:t>
      </w:r>
      <w:r w:rsidRPr="00091805">
        <w:rPr>
          <w:w w:val="105"/>
        </w:rPr>
        <w:t xml:space="preserve"> + 10</w:t>
      </w:r>
      <w:r w:rsidRPr="00091805">
        <w:rPr>
          <w:i/>
          <w:w w:val="105"/>
        </w:rPr>
        <w:t xml:space="preserve">x </w:t>
      </w:r>
      <w:r w:rsidRPr="00091805">
        <w:rPr>
          <w:w w:val="105"/>
        </w:rPr>
        <w:t>+12.</w:t>
      </w:r>
    </w:p>
    <w:p w14:paraId="6B130194" w14:textId="77777777" w:rsidR="004B0814" w:rsidRDefault="004B0814" w:rsidP="004B0814">
      <w:pPr>
        <w:ind w:left="567" w:firstLine="567"/>
      </w:pPr>
      <w:proofErr w:type="gramStart"/>
      <w:r>
        <w:t>Show clearly</w:t>
      </w:r>
      <w:proofErr w:type="gramEnd"/>
      <w:r>
        <w:t xml:space="preserve"> the coordinates of any turning points and the </w:t>
      </w:r>
      <w:r>
        <w:rPr>
          <w:i/>
        </w:rPr>
        <w:t>y</w:t>
      </w:r>
      <w:r>
        <w:t>-intercept.</w:t>
      </w:r>
    </w:p>
    <w:p w14:paraId="6753EF00" w14:textId="77777777" w:rsidR="004B0814" w:rsidRDefault="004B0814">
      <w:pPr>
        <w:spacing w:line="240" w:lineRule="auto"/>
      </w:pPr>
    </w:p>
    <w:p w14:paraId="418418F9" w14:textId="6062A01C" w:rsidR="004B0814" w:rsidRDefault="004B0814" w:rsidP="004B0814">
      <w:pPr>
        <w:spacing w:line="240" w:lineRule="auto"/>
        <w:jc w:val="center"/>
      </w:pPr>
      <w:r>
        <w:rPr>
          <w:noProof/>
        </w:rPr>
        <w:drawing>
          <wp:inline distT="0" distB="0" distL="0" distR="0" wp14:anchorId="42A53142" wp14:editId="3EB565DC">
            <wp:extent cx="2499360" cy="2590800"/>
            <wp:effectExtent l="0" t="0" r="0" b="0"/>
            <wp:docPr id="705" name="Picture 705"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J560_05_Question_17b.jpg"/>
                    <pic:cNvPicPr/>
                  </pic:nvPicPr>
                  <pic:blipFill>
                    <a:blip r:embed="rId35"/>
                    <a:stretch>
                      <a:fillRect/>
                    </a:stretch>
                  </pic:blipFill>
                  <pic:spPr>
                    <a:xfrm>
                      <a:off x="0" y="0"/>
                      <a:ext cx="2499360" cy="2590800"/>
                    </a:xfrm>
                    <a:prstGeom prst="rect">
                      <a:avLst/>
                    </a:prstGeom>
                  </pic:spPr>
                </pic:pic>
              </a:graphicData>
            </a:graphic>
          </wp:inline>
        </w:drawing>
      </w:r>
    </w:p>
    <w:p w14:paraId="097EB631" w14:textId="77777777" w:rsidR="004B0814" w:rsidRDefault="004B0814" w:rsidP="004B0814">
      <w:pPr>
        <w:spacing w:line="240" w:lineRule="auto"/>
        <w:jc w:val="right"/>
        <w:rPr>
          <w:b/>
          <w:bCs/>
        </w:rPr>
      </w:pPr>
    </w:p>
    <w:p w14:paraId="734BBBC8" w14:textId="1F292BB6" w:rsidR="004B0814" w:rsidRPr="004B0814" w:rsidRDefault="004B0814" w:rsidP="004B0814">
      <w:pPr>
        <w:spacing w:line="240" w:lineRule="auto"/>
        <w:jc w:val="right"/>
        <w:rPr>
          <w:b/>
          <w:bCs/>
        </w:rPr>
      </w:pPr>
      <w:r w:rsidRPr="004B0814">
        <w:rPr>
          <w:b/>
          <w:bCs/>
        </w:rPr>
        <w:t>[4]</w:t>
      </w:r>
    </w:p>
    <w:p w14:paraId="4F3B7360" w14:textId="77777777" w:rsidR="004B0814" w:rsidRDefault="004B0814">
      <w:pPr>
        <w:spacing w:line="240" w:lineRule="auto"/>
      </w:pPr>
    </w:p>
    <w:p w14:paraId="66162ED0" w14:textId="77777777" w:rsidR="004B0814" w:rsidRDefault="004B0814">
      <w:pPr>
        <w:spacing w:line="240" w:lineRule="auto"/>
      </w:pPr>
    </w:p>
    <w:p w14:paraId="31A79D75" w14:textId="36C60763" w:rsidR="006F001C" w:rsidRDefault="006F001C">
      <w:pPr>
        <w:spacing w:line="240" w:lineRule="auto"/>
      </w:pPr>
      <w:r>
        <w:br w:type="page"/>
      </w:r>
    </w:p>
    <w:p w14:paraId="4527EC1A" w14:textId="77777777" w:rsidR="004B0814" w:rsidRDefault="004B0814" w:rsidP="004B0814"/>
    <w:p w14:paraId="7C3043FE" w14:textId="14588EB7" w:rsidR="004B0814" w:rsidRDefault="004B0814" w:rsidP="004B0814">
      <w:pPr>
        <w:rPr>
          <w:color w:val="231F20"/>
        </w:rPr>
      </w:pPr>
      <w:r w:rsidRPr="00B81E7C">
        <w:rPr>
          <w:b/>
          <w:bCs/>
          <w:color w:val="231F20"/>
        </w:rPr>
        <w:t>18</w:t>
      </w:r>
      <w:r>
        <w:rPr>
          <w:color w:val="231F20"/>
        </w:rPr>
        <w:tab/>
        <w:t>20 people travelled to a</w:t>
      </w:r>
      <w:r>
        <w:rPr>
          <w:color w:val="231F20"/>
          <w:spacing w:val="-4"/>
        </w:rPr>
        <w:t xml:space="preserve"> </w:t>
      </w:r>
      <w:r>
        <w:rPr>
          <w:color w:val="231F20"/>
        </w:rPr>
        <w:t>meeting.</w:t>
      </w:r>
    </w:p>
    <w:p w14:paraId="2467C65E" w14:textId="77777777" w:rsidR="004B0814" w:rsidRDefault="004B0814" w:rsidP="004B0814"/>
    <w:p w14:paraId="62AD5F9B" w14:textId="77777777" w:rsidR="004B0814" w:rsidRDefault="004B0814" w:rsidP="004B0814">
      <w:pPr>
        <w:pStyle w:val="Bullets"/>
      </w:pPr>
      <w:r>
        <w:t>12 used a</w:t>
      </w:r>
      <w:r>
        <w:rPr>
          <w:spacing w:val="-4"/>
        </w:rPr>
        <w:t xml:space="preserve"> </w:t>
      </w:r>
      <w:r>
        <w:t>train.</w:t>
      </w:r>
    </w:p>
    <w:p w14:paraId="3039B2B9" w14:textId="77777777" w:rsidR="004B0814" w:rsidRDefault="004B0814" w:rsidP="004B0814">
      <w:pPr>
        <w:pStyle w:val="Bullets"/>
      </w:pPr>
      <w:r>
        <w:t>6 used a</w:t>
      </w:r>
      <w:r>
        <w:rPr>
          <w:spacing w:val="-3"/>
        </w:rPr>
        <w:t xml:space="preserve"> </w:t>
      </w:r>
      <w:r>
        <w:rPr>
          <w:spacing w:val="-4"/>
        </w:rPr>
        <w:t>car.</w:t>
      </w:r>
    </w:p>
    <w:p w14:paraId="308A2EE3" w14:textId="77777777" w:rsidR="004B0814" w:rsidRDefault="004B0814" w:rsidP="004B0814">
      <w:pPr>
        <w:pStyle w:val="Bullets"/>
      </w:pPr>
      <w:r>
        <w:t>5 did not use a train or a</w:t>
      </w:r>
      <w:r>
        <w:rPr>
          <w:spacing w:val="-14"/>
        </w:rPr>
        <w:t xml:space="preserve"> </w:t>
      </w:r>
      <w:r>
        <w:rPr>
          <w:spacing w:val="-3"/>
        </w:rPr>
        <w:t>car.</w:t>
      </w:r>
    </w:p>
    <w:p w14:paraId="40357F79" w14:textId="3C31CD5B" w:rsidR="004B0814" w:rsidRPr="004B0814" w:rsidRDefault="004B0814" w:rsidP="004B0814">
      <w:pPr>
        <w:pStyle w:val="Bullets"/>
      </w:pPr>
      <w:r>
        <w:t>Some used a train and a</w:t>
      </w:r>
      <w:r>
        <w:rPr>
          <w:spacing w:val="-9"/>
        </w:rPr>
        <w:t xml:space="preserve"> </w:t>
      </w:r>
      <w:r>
        <w:rPr>
          <w:spacing w:val="-3"/>
        </w:rPr>
        <w:t>car.</w:t>
      </w:r>
    </w:p>
    <w:p w14:paraId="5D9FE14A" w14:textId="77777777" w:rsidR="004B0814" w:rsidRDefault="004B0814" w:rsidP="00B81E7C">
      <w:pPr>
        <w:pStyle w:val="Bullets"/>
        <w:numPr>
          <w:ilvl w:val="0"/>
          <w:numId w:val="0"/>
        </w:numPr>
      </w:pPr>
    </w:p>
    <w:p w14:paraId="43544E9C" w14:textId="00F32382" w:rsidR="004B0814" w:rsidRDefault="004B0814" w:rsidP="004B0814">
      <w:pPr>
        <w:ind w:firstLine="567"/>
        <w:rPr>
          <w:color w:val="231F20"/>
        </w:rPr>
      </w:pPr>
      <w:r>
        <w:rPr>
          <w:color w:val="231F20"/>
          <w:spacing w:val="-5"/>
        </w:rPr>
        <w:t xml:space="preserve">Two </w:t>
      </w:r>
      <w:r>
        <w:rPr>
          <w:color w:val="231F20"/>
        </w:rPr>
        <w:t>people are chosen at random from those who used a train.</w:t>
      </w:r>
    </w:p>
    <w:p w14:paraId="6FEDAC86" w14:textId="77777777" w:rsidR="004B0814" w:rsidRDefault="004B0814" w:rsidP="004B0814">
      <w:pPr>
        <w:rPr>
          <w:color w:val="231F20"/>
        </w:rPr>
      </w:pPr>
    </w:p>
    <w:p w14:paraId="5F6829F5" w14:textId="6942D0E2" w:rsidR="004B0814" w:rsidRDefault="004B0814" w:rsidP="004B0814">
      <w:pPr>
        <w:ind w:firstLine="567"/>
      </w:pPr>
      <w:r>
        <w:rPr>
          <w:color w:val="231F20"/>
        </w:rPr>
        <w:t>Find the probability that both these people also used a</w:t>
      </w:r>
      <w:r>
        <w:rPr>
          <w:color w:val="231F20"/>
          <w:spacing w:val="-15"/>
        </w:rPr>
        <w:t xml:space="preserve"> </w:t>
      </w:r>
      <w:r>
        <w:rPr>
          <w:color w:val="231F20"/>
          <w:spacing w:val="-4"/>
        </w:rPr>
        <w:t>car.</w:t>
      </w:r>
    </w:p>
    <w:p w14:paraId="3A1E9683" w14:textId="77777777" w:rsidR="004B0814" w:rsidRDefault="004B0814" w:rsidP="004B0814"/>
    <w:p w14:paraId="4280F8C1" w14:textId="77777777" w:rsidR="004B0814" w:rsidRDefault="004B0814" w:rsidP="004B0814"/>
    <w:p w14:paraId="68D3E3CB" w14:textId="77777777" w:rsidR="004B0814" w:rsidRDefault="004B0814" w:rsidP="004B0814"/>
    <w:p w14:paraId="23D6E13A" w14:textId="77777777" w:rsidR="004B0814" w:rsidRDefault="004B0814" w:rsidP="004B0814"/>
    <w:p w14:paraId="058B38ED" w14:textId="77777777" w:rsidR="004B0814" w:rsidRDefault="004B0814" w:rsidP="004B0814"/>
    <w:p w14:paraId="4913A12E" w14:textId="77777777" w:rsidR="004B0814" w:rsidRDefault="004B0814" w:rsidP="004B0814"/>
    <w:p w14:paraId="111B4DB0" w14:textId="77777777" w:rsidR="004B0814" w:rsidRDefault="004B0814" w:rsidP="004B0814"/>
    <w:p w14:paraId="5F800299" w14:textId="77777777" w:rsidR="004B0814" w:rsidRDefault="004B0814" w:rsidP="004B0814"/>
    <w:p w14:paraId="4CF0811F" w14:textId="77777777" w:rsidR="004B0814" w:rsidRDefault="004B0814" w:rsidP="004B0814"/>
    <w:p w14:paraId="41965E6C" w14:textId="77777777" w:rsidR="004B0814" w:rsidRDefault="004B0814" w:rsidP="004B0814"/>
    <w:p w14:paraId="40B13F1C" w14:textId="77777777" w:rsidR="004B0814" w:rsidRDefault="004B0814" w:rsidP="004B0814"/>
    <w:p w14:paraId="6ACEE1E5" w14:textId="77777777" w:rsidR="004B0814" w:rsidRDefault="004B0814" w:rsidP="004B0814"/>
    <w:p w14:paraId="1DBD0E65" w14:textId="77777777" w:rsidR="004B0814" w:rsidRDefault="004B0814" w:rsidP="004B0814"/>
    <w:p w14:paraId="78DE0A6F" w14:textId="77777777" w:rsidR="004B0814" w:rsidRDefault="004B0814" w:rsidP="004B0814"/>
    <w:p w14:paraId="79434B0B" w14:textId="77777777" w:rsidR="004B0814" w:rsidRDefault="004B0814" w:rsidP="004B0814"/>
    <w:p w14:paraId="25A2D59E" w14:textId="77777777" w:rsidR="004B0814" w:rsidRDefault="004B0814" w:rsidP="004B0814"/>
    <w:p w14:paraId="72E9C22C" w14:textId="77777777" w:rsidR="004B0814" w:rsidRDefault="004B0814" w:rsidP="004B0814"/>
    <w:p w14:paraId="0CCAFF88" w14:textId="77777777" w:rsidR="004B0814" w:rsidRDefault="004B0814" w:rsidP="004B0814"/>
    <w:p w14:paraId="62B9CD76" w14:textId="77777777" w:rsidR="004B0814" w:rsidRDefault="004B0814" w:rsidP="004B0814"/>
    <w:p w14:paraId="0D0C0588" w14:textId="77777777" w:rsidR="004B0814" w:rsidRDefault="004B0814" w:rsidP="004B0814"/>
    <w:p w14:paraId="213CE7D5" w14:textId="77777777" w:rsidR="004B0814" w:rsidRDefault="004B0814" w:rsidP="004B0814"/>
    <w:p w14:paraId="38969D69" w14:textId="77777777" w:rsidR="004B0814" w:rsidRDefault="004B0814" w:rsidP="004B0814"/>
    <w:p w14:paraId="0521A67B" w14:textId="77777777" w:rsidR="004B0814" w:rsidRDefault="004B0814" w:rsidP="004B0814"/>
    <w:p w14:paraId="76FC6E48" w14:textId="77777777" w:rsidR="004B0814" w:rsidRDefault="004B0814" w:rsidP="004B0814"/>
    <w:p w14:paraId="4D1FC9CD" w14:textId="77777777" w:rsidR="004B0814" w:rsidRDefault="004B0814" w:rsidP="004B0814"/>
    <w:p w14:paraId="578D8ADF" w14:textId="77777777" w:rsidR="004B0814" w:rsidRDefault="004B0814" w:rsidP="004B0814"/>
    <w:p w14:paraId="6C157F33" w14:textId="5ACB2AEC" w:rsidR="004B0814" w:rsidRPr="00937272" w:rsidRDefault="004B0814" w:rsidP="004B0814">
      <w:pPr>
        <w:rPr>
          <w:bCs/>
        </w:rPr>
      </w:pPr>
    </w:p>
    <w:p w14:paraId="0E73A245" w14:textId="75A5200B" w:rsidR="004B0814" w:rsidRPr="00B60C1B" w:rsidRDefault="004B0814" w:rsidP="00DF2BFF">
      <w:pPr>
        <w:jc w:val="right"/>
      </w:pPr>
      <w:r>
        <w:t>……..</w:t>
      </w:r>
      <w:r w:rsidRPr="00B60C1B">
        <w:t>……………</w:t>
      </w:r>
      <w:r>
        <w:t>.</w:t>
      </w:r>
      <w:r w:rsidRPr="00B60C1B">
        <w:t xml:space="preserve">………………. </w:t>
      </w:r>
      <w:r w:rsidRPr="00B60C1B">
        <w:rPr>
          <w:b/>
        </w:rPr>
        <w:t>[</w:t>
      </w:r>
      <w:r>
        <w:rPr>
          <w:b/>
        </w:rPr>
        <w:t>6</w:t>
      </w:r>
      <w:r w:rsidRPr="00B60C1B">
        <w:rPr>
          <w:b/>
        </w:rPr>
        <w:t>]</w:t>
      </w:r>
    </w:p>
    <w:p w14:paraId="43978E29" w14:textId="77777777" w:rsidR="004B0814" w:rsidRDefault="004B0814">
      <w:pPr>
        <w:spacing w:line="240" w:lineRule="auto"/>
      </w:pPr>
    </w:p>
    <w:p w14:paraId="7BEDB1FE" w14:textId="27996A81" w:rsidR="006F001C" w:rsidRDefault="006F001C">
      <w:pPr>
        <w:spacing w:line="240" w:lineRule="auto"/>
      </w:pPr>
      <w:r>
        <w:br w:type="page"/>
      </w:r>
    </w:p>
    <w:p w14:paraId="1651F00D" w14:textId="77777777" w:rsidR="004B0814" w:rsidRDefault="004B0814">
      <w:pPr>
        <w:spacing w:line="240" w:lineRule="auto"/>
      </w:pPr>
    </w:p>
    <w:p w14:paraId="03A2F887" w14:textId="15D6D780" w:rsidR="004B0814" w:rsidRDefault="004B0814" w:rsidP="004B0814">
      <w:pPr>
        <w:rPr>
          <w:color w:val="231F20"/>
        </w:rPr>
      </w:pPr>
      <w:r w:rsidRPr="004B0814">
        <w:rPr>
          <w:b/>
          <w:bCs/>
          <w:w w:val="110"/>
        </w:rPr>
        <w:t>19</w:t>
      </w:r>
      <w:r>
        <w:rPr>
          <w:w w:val="110"/>
        </w:rPr>
        <w:tab/>
      </w:r>
      <w:r w:rsidRPr="004B0814">
        <w:rPr>
          <w:w w:val="110"/>
        </w:rPr>
        <w:t>The</w:t>
      </w:r>
      <w:r w:rsidRPr="004B0814">
        <w:rPr>
          <w:spacing w:val="-21"/>
          <w:w w:val="110"/>
        </w:rPr>
        <w:t xml:space="preserve"> </w:t>
      </w:r>
      <w:r w:rsidRPr="004B0814">
        <w:rPr>
          <w:w w:val="110"/>
        </w:rPr>
        <w:t>graph</w:t>
      </w:r>
      <w:r w:rsidRPr="004B0814">
        <w:rPr>
          <w:spacing w:val="-22"/>
          <w:w w:val="110"/>
        </w:rPr>
        <w:t xml:space="preserve"> </w:t>
      </w:r>
      <w:r w:rsidRPr="004B0814">
        <w:rPr>
          <w:w w:val="110"/>
        </w:rPr>
        <w:t>of</w:t>
      </w:r>
      <w:r w:rsidRPr="004B0814">
        <w:rPr>
          <w:spacing w:val="42"/>
          <w:w w:val="110"/>
        </w:rPr>
        <w:t xml:space="preserve"> </w:t>
      </w:r>
      <w:r w:rsidRPr="004B0814">
        <w:rPr>
          <w:i/>
          <w:w w:val="110"/>
        </w:rPr>
        <w:t>y</w:t>
      </w:r>
      <w:r w:rsidRPr="004B0814">
        <w:rPr>
          <w:i/>
          <w:spacing w:val="-22"/>
          <w:w w:val="110"/>
        </w:rPr>
        <w:t xml:space="preserve"> </w:t>
      </w:r>
      <w:r w:rsidRPr="004B0814">
        <w:rPr>
          <w:w w:val="110"/>
        </w:rPr>
        <w:t>=</w:t>
      </w:r>
      <w:r w:rsidRPr="004B0814">
        <w:rPr>
          <w:spacing w:val="-16"/>
          <w:w w:val="110"/>
        </w:rPr>
        <w:t xml:space="preserve"> </w:t>
      </w:r>
      <w:r w:rsidRPr="004B0814">
        <w:rPr>
          <w:i/>
          <w:w w:val="110"/>
        </w:rPr>
        <w:t>x</w:t>
      </w:r>
      <w:r w:rsidR="00A42DA0" w:rsidRPr="00B81E7C">
        <w:rPr>
          <w:iCs/>
          <w:w w:val="110"/>
          <w:sz w:val="6"/>
          <w:szCs w:val="6"/>
        </w:rPr>
        <w:t xml:space="preserve"> </w:t>
      </w:r>
      <w:r w:rsidRPr="004B0814">
        <w:rPr>
          <w:w w:val="110"/>
          <w:vertAlign w:val="superscript"/>
        </w:rPr>
        <w:t>3</w:t>
      </w:r>
      <w:r w:rsidRPr="004B0814">
        <w:rPr>
          <w:spacing w:val="-34"/>
          <w:w w:val="110"/>
        </w:rPr>
        <w:t xml:space="preserve"> </w:t>
      </w:r>
      <w:r w:rsidRPr="004B0814">
        <w:rPr>
          <w:spacing w:val="-25"/>
          <w:w w:val="110"/>
        </w:rPr>
        <w:t>–</w:t>
      </w:r>
      <w:r w:rsidRPr="004B0814">
        <w:rPr>
          <w:spacing w:val="-62"/>
          <w:w w:val="175"/>
        </w:rPr>
        <w:t xml:space="preserve"> </w:t>
      </w:r>
      <w:r w:rsidRPr="004B0814">
        <w:rPr>
          <w:i/>
          <w:w w:val="110"/>
        </w:rPr>
        <w:t>x</w:t>
      </w:r>
      <w:r w:rsidR="00A42DA0" w:rsidRPr="00B81E7C">
        <w:rPr>
          <w:iCs/>
          <w:w w:val="110"/>
          <w:sz w:val="6"/>
          <w:szCs w:val="6"/>
        </w:rPr>
        <w:t xml:space="preserve"> </w:t>
      </w:r>
      <w:r w:rsidRPr="004B0814">
        <w:rPr>
          <w:w w:val="110"/>
          <w:vertAlign w:val="superscript"/>
        </w:rPr>
        <w:t>2</w:t>
      </w:r>
      <w:r w:rsidRPr="004B0814">
        <w:rPr>
          <w:spacing w:val="-34"/>
          <w:w w:val="110"/>
        </w:rPr>
        <w:t xml:space="preserve"> </w:t>
      </w:r>
      <w:r w:rsidRPr="004B0814">
        <w:rPr>
          <w:spacing w:val="-25"/>
          <w:w w:val="110"/>
        </w:rPr>
        <w:t>–</w:t>
      </w:r>
      <w:r w:rsidRPr="004B0814">
        <w:rPr>
          <w:spacing w:val="-63"/>
          <w:w w:val="175"/>
        </w:rPr>
        <w:t xml:space="preserve"> </w:t>
      </w:r>
      <w:r w:rsidRPr="004B0814">
        <w:rPr>
          <w:w w:val="110"/>
        </w:rPr>
        <w:t>2</w:t>
      </w:r>
      <w:r>
        <w:rPr>
          <w:w w:val="110"/>
        </w:rPr>
        <w:t xml:space="preserve"> </w:t>
      </w:r>
      <w:r>
        <w:rPr>
          <w:color w:val="231F20"/>
        </w:rPr>
        <w:t>is drawn on the grid.</w:t>
      </w:r>
    </w:p>
    <w:p w14:paraId="1AEC3DCA" w14:textId="1E251103" w:rsidR="004B0814" w:rsidRPr="004B0814" w:rsidRDefault="004B0814" w:rsidP="004B0814">
      <w:pPr>
        <w:rPr>
          <w:rFonts w:asciiTheme="minorHAnsi" w:hAnsiTheme="minorHAnsi" w:cstheme="minorHAnsi"/>
        </w:rPr>
      </w:pPr>
    </w:p>
    <w:p w14:paraId="333F354B" w14:textId="60B2E528" w:rsidR="004B0814" w:rsidRDefault="00A42DA0" w:rsidP="00A42DA0">
      <w:pPr>
        <w:spacing w:line="240" w:lineRule="auto"/>
        <w:jc w:val="center"/>
      </w:pPr>
      <w:r>
        <w:rPr>
          <w:noProof/>
        </w:rPr>
        <w:drawing>
          <wp:inline distT="0" distB="0" distL="0" distR="0" wp14:anchorId="4A0E2325" wp14:editId="501175A6">
            <wp:extent cx="5519928" cy="4983480"/>
            <wp:effectExtent l="0" t="0" r="5080" b="7620"/>
            <wp:docPr id="706" name="Picture 706"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J560_05_Question_19.jpg"/>
                    <pic:cNvPicPr/>
                  </pic:nvPicPr>
                  <pic:blipFill>
                    <a:blip r:embed="rId36"/>
                    <a:stretch>
                      <a:fillRect/>
                    </a:stretch>
                  </pic:blipFill>
                  <pic:spPr>
                    <a:xfrm>
                      <a:off x="0" y="0"/>
                      <a:ext cx="5519928" cy="4983480"/>
                    </a:xfrm>
                    <a:prstGeom prst="rect">
                      <a:avLst/>
                    </a:prstGeom>
                  </pic:spPr>
                </pic:pic>
              </a:graphicData>
            </a:graphic>
          </wp:inline>
        </w:drawing>
      </w:r>
    </w:p>
    <w:p w14:paraId="43162C0A" w14:textId="77777777" w:rsidR="00A42DA0" w:rsidRDefault="00A42DA0" w:rsidP="00A42DA0"/>
    <w:p w14:paraId="3C7B0144" w14:textId="0E256208" w:rsidR="00A42DA0" w:rsidRPr="00362BBF" w:rsidRDefault="00A42DA0" w:rsidP="00A42DA0">
      <w:pPr>
        <w:ind w:firstLine="567"/>
      </w:pPr>
      <w:r w:rsidRPr="00A42DA0">
        <w:rPr>
          <w:b/>
          <w:bCs/>
          <w:color w:val="231F20"/>
          <w:w w:val="110"/>
        </w:rPr>
        <w:t>(a)</w:t>
      </w:r>
      <w:r>
        <w:rPr>
          <w:color w:val="231F20"/>
          <w:w w:val="110"/>
        </w:rPr>
        <w:tab/>
      </w:r>
      <w:r w:rsidRPr="00362BBF">
        <w:rPr>
          <w:color w:val="231F20"/>
          <w:w w:val="110"/>
        </w:rPr>
        <w:t>Use</w:t>
      </w:r>
      <w:r w:rsidRPr="00362BBF">
        <w:rPr>
          <w:color w:val="231F20"/>
          <w:spacing w:val="-10"/>
          <w:w w:val="110"/>
        </w:rPr>
        <w:t xml:space="preserve"> </w:t>
      </w:r>
      <w:r w:rsidRPr="00362BBF">
        <w:rPr>
          <w:color w:val="231F20"/>
          <w:w w:val="110"/>
        </w:rPr>
        <w:t>the</w:t>
      </w:r>
      <w:r w:rsidRPr="00362BBF">
        <w:rPr>
          <w:color w:val="231F20"/>
          <w:spacing w:val="-8"/>
          <w:w w:val="110"/>
        </w:rPr>
        <w:t xml:space="preserve"> </w:t>
      </w:r>
      <w:r w:rsidRPr="00362BBF">
        <w:rPr>
          <w:color w:val="231F20"/>
          <w:w w:val="110"/>
        </w:rPr>
        <w:t>graph</w:t>
      </w:r>
      <w:r w:rsidRPr="00362BBF">
        <w:rPr>
          <w:color w:val="231F20"/>
          <w:spacing w:val="-10"/>
          <w:w w:val="110"/>
        </w:rPr>
        <w:t xml:space="preserve"> </w:t>
      </w:r>
      <w:r w:rsidRPr="00362BBF">
        <w:rPr>
          <w:color w:val="231F20"/>
          <w:w w:val="110"/>
        </w:rPr>
        <w:t>to</w:t>
      </w:r>
      <w:r w:rsidRPr="00362BBF">
        <w:rPr>
          <w:color w:val="231F20"/>
          <w:spacing w:val="-8"/>
          <w:w w:val="110"/>
        </w:rPr>
        <w:t xml:space="preserve"> </w:t>
      </w:r>
      <w:r w:rsidRPr="00362BBF">
        <w:rPr>
          <w:color w:val="231F20"/>
          <w:w w:val="110"/>
        </w:rPr>
        <w:t>solve</w:t>
      </w:r>
      <w:r w:rsidRPr="00362BBF">
        <w:rPr>
          <w:color w:val="231F20"/>
          <w:spacing w:val="12"/>
          <w:w w:val="110"/>
        </w:rPr>
        <w:t xml:space="preserve"> </w:t>
      </w:r>
      <w:r w:rsidRPr="00362BBF">
        <w:rPr>
          <w:i/>
          <w:color w:val="231F20"/>
          <w:w w:val="110"/>
        </w:rPr>
        <w:t>x</w:t>
      </w:r>
      <w:r w:rsidRPr="00B81E7C">
        <w:rPr>
          <w:iCs/>
          <w:color w:val="231F20"/>
          <w:w w:val="110"/>
          <w:sz w:val="6"/>
          <w:szCs w:val="6"/>
        </w:rPr>
        <w:t xml:space="preserve"> </w:t>
      </w:r>
      <w:r w:rsidRPr="00362BBF">
        <w:rPr>
          <w:color w:val="231F20"/>
          <w:w w:val="110"/>
          <w:vertAlign w:val="superscript"/>
        </w:rPr>
        <w:t>3</w:t>
      </w:r>
      <w:r w:rsidRPr="00362BBF">
        <w:rPr>
          <w:color w:val="231F20"/>
          <w:spacing w:val="-25"/>
          <w:w w:val="110"/>
        </w:rPr>
        <w:t xml:space="preserve"> </w:t>
      </w:r>
      <w:r>
        <w:rPr>
          <w:color w:val="231F20"/>
          <w:spacing w:val="-25"/>
          <w:w w:val="110"/>
        </w:rPr>
        <w:t>–</w:t>
      </w:r>
      <w:r w:rsidRPr="00362BBF">
        <w:rPr>
          <w:rFonts w:ascii="Times New Roman"/>
          <w:color w:val="231F20"/>
          <w:spacing w:val="-54"/>
          <w:w w:val="175"/>
        </w:rPr>
        <w:t xml:space="preserve"> </w:t>
      </w:r>
      <w:r w:rsidRPr="00362BBF">
        <w:rPr>
          <w:i/>
          <w:color w:val="231F20"/>
          <w:w w:val="110"/>
        </w:rPr>
        <w:t>x</w:t>
      </w:r>
      <w:r w:rsidRPr="00B81E7C">
        <w:rPr>
          <w:iCs/>
          <w:color w:val="231F20"/>
          <w:w w:val="110"/>
          <w:sz w:val="6"/>
          <w:szCs w:val="6"/>
        </w:rPr>
        <w:t xml:space="preserve"> </w:t>
      </w:r>
      <w:r w:rsidRPr="00362BBF">
        <w:rPr>
          <w:color w:val="231F20"/>
          <w:w w:val="110"/>
          <w:vertAlign w:val="superscript"/>
        </w:rPr>
        <w:t>2</w:t>
      </w:r>
      <w:r w:rsidRPr="00362BBF">
        <w:rPr>
          <w:color w:val="231F20"/>
          <w:spacing w:val="-24"/>
          <w:w w:val="110"/>
        </w:rPr>
        <w:t xml:space="preserve"> </w:t>
      </w:r>
      <w:r>
        <w:rPr>
          <w:color w:val="231F20"/>
          <w:spacing w:val="-25"/>
          <w:w w:val="110"/>
        </w:rPr>
        <w:t>–</w:t>
      </w:r>
      <w:r w:rsidRPr="00362BBF">
        <w:rPr>
          <w:rFonts w:ascii="Times New Roman"/>
          <w:color w:val="231F20"/>
          <w:spacing w:val="-54"/>
          <w:w w:val="175"/>
        </w:rPr>
        <w:t xml:space="preserve"> </w:t>
      </w:r>
      <w:r w:rsidRPr="00362BBF">
        <w:rPr>
          <w:color w:val="231F20"/>
          <w:w w:val="110"/>
        </w:rPr>
        <w:t>2</w:t>
      </w:r>
      <w:r w:rsidRPr="00362BBF">
        <w:rPr>
          <w:color w:val="231F20"/>
          <w:spacing w:val="-10"/>
          <w:w w:val="110"/>
        </w:rPr>
        <w:t xml:space="preserve"> </w:t>
      </w:r>
      <w:r w:rsidRPr="00A42DA0">
        <w:rPr>
          <w:rFonts w:asciiTheme="minorHAnsi" w:hAnsiTheme="minorHAnsi" w:cstheme="minorHAnsi"/>
          <w:color w:val="231F20"/>
          <w:w w:val="110"/>
        </w:rPr>
        <w:t>=</w:t>
      </w:r>
      <w:r w:rsidRPr="00362BBF">
        <w:rPr>
          <w:rFonts w:ascii="Times New Roman"/>
          <w:color w:val="231F20"/>
          <w:spacing w:val="-4"/>
          <w:w w:val="110"/>
        </w:rPr>
        <w:t xml:space="preserve"> </w:t>
      </w:r>
      <w:r w:rsidRPr="00362BBF">
        <w:rPr>
          <w:color w:val="231F20"/>
          <w:spacing w:val="5"/>
          <w:w w:val="110"/>
        </w:rPr>
        <w:t>0.</w:t>
      </w:r>
    </w:p>
    <w:p w14:paraId="55EC5EB3" w14:textId="77777777" w:rsidR="00A42DA0" w:rsidRDefault="00A42DA0" w:rsidP="00A42DA0">
      <w:pPr>
        <w:ind w:left="567" w:firstLine="567"/>
      </w:pPr>
      <w:r w:rsidRPr="00362BBF">
        <w:rPr>
          <w:color w:val="231F20"/>
        </w:rPr>
        <w:t>Give your answer correct to 1 decimal place.</w:t>
      </w:r>
    </w:p>
    <w:p w14:paraId="67F9E06D" w14:textId="77777777" w:rsidR="00A42DA0" w:rsidRPr="00937272" w:rsidRDefault="00A42DA0" w:rsidP="00A42DA0">
      <w:pPr>
        <w:rPr>
          <w:szCs w:val="28"/>
        </w:rPr>
      </w:pPr>
    </w:p>
    <w:p w14:paraId="7823A8E9" w14:textId="77777777" w:rsidR="00A42DA0" w:rsidRPr="00937272" w:rsidRDefault="00A42DA0" w:rsidP="00A42DA0">
      <w:pPr>
        <w:rPr>
          <w:szCs w:val="28"/>
        </w:rPr>
      </w:pPr>
    </w:p>
    <w:p w14:paraId="0B13E164" w14:textId="3CE8E163" w:rsidR="00A42DA0" w:rsidRPr="00937272" w:rsidRDefault="00A42DA0" w:rsidP="00A42DA0">
      <w:pPr>
        <w:rPr>
          <w:szCs w:val="28"/>
        </w:rPr>
      </w:pPr>
    </w:p>
    <w:p w14:paraId="4D1B798B" w14:textId="77777777" w:rsidR="00A42DA0" w:rsidRPr="00937272" w:rsidRDefault="00A42DA0" w:rsidP="00A42DA0">
      <w:pPr>
        <w:rPr>
          <w:szCs w:val="28"/>
        </w:rPr>
      </w:pPr>
    </w:p>
    <w:p w14:paraId="2A1698F2" w14:textId="40791A4D" w:rsidR="00A42DA0" w:rsidRPr="00B60C1B" w:rsidRDefault="00937272" w:rsidP="00A42DA0">
      <w:pPr>
        <w:jc w:val="right"/>
      </w:pPr>
      <w:r w:rsidRPr="004B0814">
        <w:rPr>
          <w:b/>
          <w:bCs/>
        </w:rPr>
        <w:t>(a)</w:t>
      </w:r>
      <w:r>
        <w:t xml:space="preserve"> </w:t>
      </w:r>
      <w:r w:rsidR="00A42DA0" w:rsidRPr="00A42DA0">
        <w:rPr>
          <w:i/>
          <w:iCs/>
        </w:rPr>
        <w:t>x</w:t>
      </w:r>
      <w:r w:rsidR="00A42DA0">
        <w:t xml:space="preserve"> = ……..</w:t>
      </w:r>
      <w:r w:rsidR="00A42DA0" w:rsidRPr="00B60C1B">
        <w:t>……………</w:t>
      </w:r>
      <w:r w:rsidR="00A42DA0">
        <w:t>.</w:t>
      </w:r>
      <w:r w:rsidR="00A42DA0" w:rsidRPr="00B60C1B">
        <w:t xml:space="preserve">………………. </w:t>
      </w:r>
      <w:r w:rsidR="00A42DA0" w:rsidRPr="00B60C1B">
        <w:rPr>
          <w:b/>
        </w:rPr>
        <w:t>[</w:t>
      </w:r>
      <w:r w:rsidR="00A42DA0">
        <w:rPr>
          <w:b/>
        </w:rPr>
        <w:t>1</w:t>
      </w:r>
      <w:r w:rsidR="00A42DA0" w:rsidRPr="00B60C1B">
        <w:rPr>
          <w:b/>
        </w:rPr>
        <w:t>]</w:t>
      </w:r>
    </w:p>
    <w:p w14:paraId="6F6FD4A0" w14:textId="77777777" w:rsidR="00A42DA0" w:rsidRDefault="00A42DA0">
      <w:pPr>
        <w:spacing w:line="240" w:lineRule="auto"/>
      </w:pPr>
    </w:p>
    <w:p w14:paraId="2EE46F0A" w14:textId="77777777" w:rsidR="00A42DA0" w:rsidRDefault="00A42DA0">
      <w:pPr>
        <w:spacing w:line="240" w:lineRule="auto"/>
      </w:pPr>
    </w:p>
    <w:p w14:paraId="57C85BEA" w14:textId="77777777" w:rsidR="00A42DA0" w:rsidRDefault="00A42DA0">
      <w:pPr>
        <w:spacing w:line="240" w:lineRule="auto"/>
      </w:pPr>
    </w:p>
    <w:p w14:paraId="6761D99F" w14:textId="0C84A55B" w:rsidR="006F001C" w:rsidRDefault="006F001C">
      <w:pPr>
        <w:spacing w:line="240" w:lineRule="auto"/>
      </w:pPr>
      <w:r>
        <w:br w:type="page"/>
      </w:r>
    </w:p>
    <w:p w14:paraId="3DB38B80" w14:textId="77777777" w:rsidR="0063268D" w:rsidRDefault="0063268D" w:rsidP="00A42DA0"/>
    <w:p w14:paraId="4D6A475A" w14:textId="6751E902" w:rsidR="00A42DA0" w:rsidRDefault="00A42DA0" w:rsidP="00A42DA0">
      <w:pPr>
        <w:ind w:left="1134" w:hanging="567"/>
        <w:rPr>
          <w:color w:val="231F20"/>
          <w:spacing w:val="8"/>
          <w:w w:val="110"/>
        </w:rPr>
      </w:pPr>
      <w:r w:rsidRPr="00A42DA0">
        <w:rPr>
          <w:b/>
          <w:bCs/>
          <w:color w:val="231F20"/>
          <w:w w:val="110"/>
        </w:rPr>
        <w:t>(b)</w:t>
      </w:r>
      <w:r>
        <w:rPr>
          <w:color w:val="231F20"/>
          <w:w w:val="110"/>
        </w:rPr>
        <w:tab/>
        <w:t>The</w:t>
      </w:r>
      <w:r>
        <w:rPr>
          <w:color w:val="231F20"/>
          <w:spacing w:val="-16"/>
          <w:w w:val="110"/>
        </w:rPr>
        <w:t xml:space="preserve"> </w:t>
      </w:r>
      <w:r>
        <w:rPr>
          <w:color w:val="231F20"/>
          <w:w w:val="110"/>
        </w:rPr>
        <w:t>equation</w:t>
      </w:r>
      <w:r>
        <w:rPr>
          <w:color w:val="231F20"/>
          <w:spacing w:val="-1"/>
          <w:w w:val="110"/>
        </w:rPr>
        <w:t xml:space="preserve"> </w:t>
      </w:r>
      <w:r>
        <w:rPr>
          <w:i/>
          <w:color w:val="231F20"/>
          <w:w w:val="110"/>
        </w:rPr>
        <w:t>x</w:t>
      </w:r>
      <w:r w:rsidRPr="00B81E7C">
        <w:rPr>
          <w:iCs/>
          <w:color w:val="231F20"/>
          <w:w w:val="110"/>
          <w:sz w:val="6"/>
          <w:szCs w:val="6"/>
        </w:rPr>
        <w:t xml:space="preserve"> </w:t>
      </w:r>
      <w:r>
        <w:rPr>
          <w:color w:val="231F20"/>
          <w:w w:val="110"/>
          <w:vertAlign w:val="superscript"/>
        </w:rPr>
        <w:t>3</w:t>
      </w:r>
      <w:r>
        <w:rPr>
          <w:color w:val="231F20"/>
          <w:spacing w:val="-40"/>
          <w:w w:val="110"/>
        </w:rPr>
        <w:t xml:space="preserve"> </w:t>
      </w:r>
      <w:r>
        <w:rPr>
          <w:color w:val="231F20"/>
          <w:spacing w:val="-25"/>
          <w:w w:val="110"/>
        </w:rPr>
        <w:t>–</w:t>
      </w:r>
      <w:r>
        <w:rPr>
          <w:rFonts w:ascii="Times New Roman"/>
          <w:color w:val="231F20"/>
          <w:spacing w:val="-69"/>
          <w:w w:val="175"/>
        </w:rPr>
        <w:t xml:space="preserve"> </w:t>
      </w:r>
      <w:r>
        <w:rPr>
          <w:i/>
          <w:color w:val="231F20"/>
          <w:w w:val="110"/>
        </w:rPr>
        <w:t>x</w:t>
      </w:r>
      <w:r w:rsidRPr="00B81E7C">
        <w:rPr>
          <w:iCs/>
          <w:color w:val="231F20"/>
          <w:w w:val="110"/>
          <w:sz w:val="6"/>
          <w:szCs w:val="6"/>
        </w:rPr>
        <w:t xml:space="preserve"> </w:t>
      </w:r>
      <w:r>
        <w:rPr>
          <w:color w:val="231F20"/>
          <w:w w:val="110"/>
          <w:vertAlign w:val="superscript"/>
        </w:rPr>
        <w:t>2</w:t>
      </w:r>
      <w:r>
        <w:rPr>
          <w:color w:val="231F20"/>
          <w:spacing w:val="-40"/>
          <w:w w:val="110"/>
        </w:rPr>
        <w:t xml:space="preserve"> </w:t>
      </w:r>
      <w:r w:rsidRPr="00A42DA0">
        <w:rPr>
          <w:rFonts w:asciiTheme="minorHAnsi" w:hAnsiTheme="minorHAnsi" w:cstheme="minorHAnsi"/>
          <w:color w:val="231F20"/>
          <w:w w:val="110"/>
        </w:rPr>
        <w:t>+</w:t>
      </w:r>
      <w:r>
        <w:rPr>
          <w:rFonts w:ascii="Times New Roman"/>
          <w:color w:val="231F20"/>
          <w:spacing w:val="-34"/>
          <w:w w:val="110"/>
        </w:rPr>
        <w:t xml:space="preserve"> </w:t>
      </w:r>
      <w:r>
        <w:rPr>
          <w:color w:val="231F20"/>
          <w:w w:val="110"/>
        </w:rPr>
        <w:t>6</w:t>
      </w:r>
      <w:r>
        <w:rPr>
          <w:i/>
          <w:color w:val="231F20"/>
          <w:w w:val="110"/>
        </w:rPr>
        <w:t>x</w:t>
      </w:r>
      <w:r>
        <w:rPr>
          <w:i/>
          <w:color w:val="231F20"/>
          <w:spacing w:val="-40"/>
          <w:w w:val="110"/>
        </w:rPr>
        <w:t xml:space="preserve"> </w:t>
      </w:r>
      <w:r>
        <w:rPr>
          <w:color w:val="231F20"/>
          <w:spacing w:val="-25"/>
          <w:w w:val="110"/>
        </w:rPr>
        <w:t>–</w:t>
      </w:r>
      <w:r>
        <w:rPr>
          <w:rFonts w:ascii="Times New Roman"/>
          <w:color w:val="231F20"/>
          <w:spacing w:val="-69"/>
          <w:w w:val="175"/>
        </w:rPr>
        <w:t xml:space="preserve">  </w:t>
      </w:r>
      <w:r>
        <w:rPr>
          <w:color w:val="231F20"/>
          <w:w w:val="110"/>
        </w:rPr>
        <w:t>5</w:t>
      </w:r>
      <w:r>
        <w:rPr>
          <w:color w:val="231F20"/>
          <w:spacing w:val="-31"/>
          <w:w w:val="110"/>
        </w:rPr>
        <w:t xml:space="preserve"> </w:t>
      </w:r>
      <w:r w:rsidRPr="00A42DA0">
        <w:rPr>
          <w:rFonts w:asciiTheme="minorHAnsi" w:hAnsiTheme="minorHAnsi" w:cstheme="minorHAnsi"/>
          <w:color w:val="231F20"/>
          <w:w w:val="110"/>
        </w:rPr>
        <w:t>=</w:t>
      </w:r>
      <w:r>
        <w:rPr>
          <w:rFonts w:ascii="Times New Roman"/>
          <w:color w:val="231F20"/>
          <w:spacing w:val="-24"/>
          <w:w w:val="110"/>
        </w:rPr>
        <w:t xml:space="preserve"> </w:t>
      </w:r>
      <w:r>
        <w:rPr>
          <w:color w:val="231F20"/>
          <w:w w:val="110"/>
        </w:rPr>
        <w:t>0</w:t>
      </w:r>
      <w:r>
        <w:rPr>
          <w:color w:val="231F20"/>
          <w:spacing w:val="-8"/>
          <w:w w:val="110"/>
        </w:rPr>
        <w:t xml:space="preserve"> </w:t>
      </w:r>
      <w:r>
        <w:rPr>
          <w:color w:val="231F20"/>
          <w:w w:val="110"/>
        </w:rPr>
        <w:t>can</w:t>
      </w:r>
      <w:r>
        <w:rPr>
          <w:color w:val="231F20"/>
          <w:spacing w:val="-15"/>
          <w:w w:val="110"/>
        </w:rPr>
        <w:t xml:space="preserve"> </w:t>
      </w:r>
      <w:r>
        <w:rPr>
          <w:color w:val="231F20"/>
          <w:w w:val="110"/>
        </w:rPr>
        <w:t>be</w:t>
      </w:r>
      <w:r>
        <w:rPr>
          <w:color w:val="231F20"/>
          <w:spacing w:val="-15"/>
          <w:w w:val="110"/>
        </w:rPr>
        <w:t xml:space="preserve"> </w:t>
      </w:r>
      <w:r>
        <w:rPr>
          <w:color w:val="231F20"/>
          <w:w w:val="110"/>
        </w:rPr>
        <w:t>solved</w:t>
      </w:r>
      <w:r>
        <w:rPr>
          <w:color w:val="231F20"/>
          <w:spacing w:val="-15"/>
          <w:w w:val="110"/>
        </w:rPr>
        <w:t xml:space="preserve"> </w:t>
      </w:r>
      <w:r>
        <w:rPr>
          <w:color w:val="231F20"/>
          <w:w w:val="110"/>
        </w:rPr>
        <w:t>by</w:t>
      </w:r>
      <w:r>
        <w:rPr>
          <w:color w:val="231F20"/>
          <w:spacing w:val="-15"/>
          <w:w w:val="110"/>
        </w:rPr>
        <w:t xml:space="preserve"> </w:t>
      </w:r>
      <w:r>
        <w:rPr>
          <w:color w:val="231F20"/>
          <w:w w:val="110"/>
        </w:rPr>
        <w:t>finding</w:t>
      </w:r>
      <w:r>
        <w:rPr>
          <w:color w:val="231F20"/>
          <w:spacing w:val="-15"/>
          <w:w w:val="110"/>
        </w:rPr>
        <w:t xml:space="preserve"> </w:t>
      </w:r>
      <w:r>
        <w:rPr>
          <w:color w:val="231F20"/>
          <w:w w:val="110"/>
        </w:rPr>
        <w:t>the</w:t>
      </w:r>
      <w:r>
        <w:rPr>
          <w:color w:val="231F20"/>
          <w:spacing w:val="-16"/>
          <w:w w:val="110"/>
        </w:rPr>
        <w:t xml:space="preserve"> </w:t>
      </w:r>
      <w:r>
        <w:rPr>
          <w:color w:val="231F20"/>
          <w:w w:val="110"/>
        </w:rPr>
        <w:t>intersection</w:t>
      </w:r>
      <w:r>
        <w:rPr>
          <w:color w:val="231F20"/>
          <w:spacing w:val="-15"/>
          <w:w w:val="110"/>
        </w:rPr>
        <w:t xml:space="preserve"> </w:t>
      </w:r>
      <w:r>
        <w:rPr>
          <w:color w:val="231F20"/>
          <w:w w:val="110"/>
        </w:rPr>
        <w:t>of</w:t>
      </w:r>
      <w:r>
        <w:rPr>
          <w:color w:val="231F20"/>
          <w:spacing w:val="-15"/>
          <w:w w:val="110"/>
        </w:rPr>
        <w:t xml:space="preserve"> </w:t>
      </w:r>
      <w:r>
        <w:rPr>
          <w:color w:val="231F20"/>
          <w:w w:val="110"/>
        </w:rPr>
        <w:t>the</w:t>
      </w:r>
      <w:r>
        <w:rPr>
          <w:color w:val="231F20"/>
          <w:spacing w:val="-15"/>
          <w:w w:val="110"/>
        </w:rPr>
        <w:t xml:space="preserve"> </w:t>
      </w:r>
      <w:r>
        <w:rPr>
          <w:color w:val="231F20"/>
          <w:w w:val="110"/>
        </w:rPr>
        <w:t>graph</w:t>
      </w:r>
      <w:r>
        <w:rPr>
          <w:color w:val="231F20"/>
          <w:spacing w:val="-15"/>
          <w:w w:val="110"/>
        </w:rPr>
        <w:t xml:space="preserve"> </w:t>
      </w:r>
      <w:r>
        <w:rPr>
          <w:color w:val="231F20"/>
          <w:w w:val="110"/>
        </w:rPr>
        <w:t>of</w:t>
      </w:r>
      <w:r>
        <w:t xml:space="preserve"> </w:t>
      </w:r>
      <w:r>
        <w:rPr>
          <w:i/>
          <w:color w:val="231F20"/>
          <w:w w:val="110"/>
        </w:rPr>
        <w:t xml:space="preserve">y </w:t>
      </w:r>
      <w:r w:rsidRPr="00A42DA0">
        <w:rPr>
          <w:rFonts w:asciiTheme="minorHAnsi" w:hAnsiTheme="minorHAnsi" w:cstheme="minorHAnsi"/>
          <w:color w:val="231F20"/>
          <w:w w:val="110"/>
        </w:rPr>
        <w:t>=</w:t>
      </w:r>
      <w:r>
        <w:rPr>
          <w:rFonts w:ascii="Times New Roman"/>
          <w:color w:val="231F20"/>
          <w:w w:val="110"/>
        </w:rPr>
        <w:t xml:space="preserve"> </w:t>
      </w:r>
      <w:r>
        <w:rPr>
          <w:i/>
          <w:color w:val="231F20"/>
          <w:w w:val="110"/>
        </w:rPr>
        <w:t>x</w:t>
      </w:r>
      <w:r w:rsidRPr="00B81E7C">
        <w:rPr>
          <w:iCs/>
          <w:color w:val="231F20"/>
          <w:w w:val="110"/>
          <w:sz w:val="6"/>
          <w:szCs w:val="6"/>
        </w:rPr>
        <w:t xml:space="preserve"> </w:t>
      </w:r>
      <w:r>
        <w:rPr>
          <w:color w:val="231F20"/>
          <w:w w:val="110"/>
          <w:vertAlign w:val="superscript"/>
        </w:rPr>
        <w:t>3</w:t>
      </w:r>
      <w:r>
        <w:rPr>
          <w:color w:val="231F20"/>
          <w:w w:val="110"/>
        </w:rPr>
        <w:t xml:space="preserve"> </w:t>
      </w:r>
      <w:r>
        <w:rPr>
          <w:color w:val="231F20"/>
          <w:spacing w:val="-25"/>
          <w:w w:val="110"/>
        </w:rPr>
        <w:t>–</w:t>
      </w:r>
      <w:r>
        <w:rPr>
          <w:rFonts w:ascii="Times New Roman"/>
          <w:color w:val="231F20"/>
          <w:spacing w:val="-54"/>
          <w:w w:val="175"/>
        </w:rPr>
        <w:t xml:space="preserve">  </w:t>
      </w:r>
      <w:r>
        <w:rPr>
          <w:i/>
          <w:color w:val="231F20"/>
          <w:w w:val="110"/>
        </w:rPr>
        <w:t>x</w:t>
      </w:r>
      <w:r w:rsidRPr="00B81E7C">
        <w:rPr>
          <w:iCs/>
          <w:color w:val="231F20"/>
          <w:w w:val="110"/>
          <w:sz w:val="6"/>
          <w:szCs w:val="6"/>
        </w:rPr>
        <w:t xml:space="preserve"> </w:t>
      </w:r>
      <w:r>
        <w:rPr>
          <w:color w:val="231F20"/>
          <w:w w:val="110"/>
          <w:vertAlign w:val="superscript"/>
        </w:rPr>
        <w:t>2</w:t>
      </w:r>
      <w:r>
        <w:rPr>
          <w:color w:val="231F20"/>
          <w:w w:val="110"/>
        </w:rPr>
        <w:t xml:space="preserve"> </w:t>
      </w:r>
      <w:r>
        <w:rPr>
          <w:color w:val="231F20"/>
          <w:spacing w:val="-25"/>
          <w:w w:val="110"/>
        </w:rPr>
        <w:t>–</w:t>
      </w:r>
      <w:r>
        <w:rPr>
          <w:rFonts w:ascii="Times New Roman"/>
          <w:color w:val="231F20"/>
          <w:spacing w:val="-53"/>
          <w:w w:val="175"/>
        </w:rPr>
        <w:t xml:space="preserve"> </w:t>
      </w:r>
      <w:r>
        <w:rPr>
          <w:color w:val="231F20"/>
          <w:w w:val="110"/>
        </w:rPr>
        <w:t xml:space="preserve">2 and the line </w:t>
      </w:r>
      <w:r>
        <w:rPr>
          <w:i/>
          <w:color w:val="231F20"/>
          <w:w w:val="110"/>
        </w:rPr>
        <w:t xml:space="preserve">y </w:t>
      </w:r>
      <w:r w:rsidRPr="00A42DA0">
        <w:rPr>
          <w:rFonts w:asciiTheme="minorHAnsi" w:hAnsiTheme="minorHAnsi" w:cstheme="minorHAnsi"/>
          <w:color w:val="231F20"/>
          <w:w w:val="110"/>
        </w:rPr>
        <w:t>=</w:t>
      </w:r>
      <w:r>
        <w:rPr>
          <w:rFonts w:ascii="Times New Roman"/>
          <w:color w:val="231F20"/>
          <w:w w:val="110"/>
        </w:rPr>
        <w:t xml:space="preserve"> </w:t>
      </w:r>
      <w:r>
        <w:rPr>
          <w:i/>
          <w:color w:val="231F20"/>
          <w:w w:val="110"/>
        </w:rPr>
        <w:t xml:space="preserve">ax </w:t>
      </w:r>
      <w:r w:rsidRPr="00A42DA0">
        <w:rPr>
          <w:rFonts w:asciiTheme="minorHAnsi" w:hAnsiTheme="minorHAnsi" w:cstheme="minorHAnsi"/>
          <w:color w:val="231F20"/>
          <w:w w:val="110"/>
        </w:rPr>
        <w:t>+</w:t>
      </w:r>
      <w:r>
        <w:rPr>
          <w:rFonts w:ascii="Times New Roman"/>
          <w:color w:val="231F20"/>
          <w:w w:val="110"/>
        </w:rPr>
        <w:t xml:space="preserve"> </w:t>
      </w:r>
      <w:r>
        <w:rPr>
          <w:i/>
          <w:color w:val="231F20"/>
          <w:spacing w:val="8"/>
          <w:w w:val="110"/>
        </w:rPr>
        <w:t>b</w:t>
      </w:r>
      <w:r>
        <w:rPr>
          <w:color w:val="231F20"/>
          <w:spacing w:val="8"/>
          <w:w w:val="110"/>
        </w:rPr>
        <w:t>.</w:t>
      </w:r>
    </w:p>
    <w:p w14:paraId="389DDBA9" w14:textId="77777777" w:rsidR="00A42DA0" w:rsidRDefault="00A42DA0" w:rsidP="00D01AFB"/>
    <w:p w14:paraId="014022BD" w14:textId="674AA9EA" w:rsidR="00A42DA0" w:rsidRDefault="00A42DA0" w:rsidP="00A42DA0">
      <w:pPr>
        <w:ind w:left="567" w:firstLine="567"/>
      </w:pPr>
      <w:r w:rsidRPr="00A42DA0">
        <w:rPr>
          <w:b/>
          <w:bCs/>
          <w:color w:val="231F20"/>
        </w:rPr>
        <w:t>(i)</w:t>
      </w:r>
      <w:r>
        <w:rPr>
          <w:color w:val="231F20"/>
        </w:rPr>
        <w:tab/>
        <w:t xml:space="preserve">Find the value of </w:t>
      </w:r>
      <w:r>
        <w:rPr>
          <w:i/>
          <w:color w:val="231F20"/>
        </w:rPr>
        <w:t xml:space="preserve">a </w:t>
      </w:r>
      <w:r>
        <w:rPr>
          <w:color w:val="231F20"/>
        </w:rPr>
        <w:t>and the value of</w:t>
      </w:r>
      <w:r>
        <w:rPr>
          <w:color w:val="231F20"/>
          <w:spacing w:val="-4"/>
        </w:rPr>
        <w:t xml:space="preserve"> </w:t>
      </w:r>
      <w:r>
        <w:rPr>
          <w:i/>
          <w:color w:val="231F20"/>
        </w:rPr>
        <w:t>b</w:t>
      </w:r>
      <w:r>
        <w:rPr>
          <w:color w:val="231F20"/>
        </w:rPr>
        <w:t>.</w:t>
      </w:r>
    </w:p>
    <w:p w14:paraId="14815460" w14:textId="77777777" w:rsidR="00A42DA0" w:rsidRPr="00D01AFB" w:rsidRDefault="00A42DA0" w:rsidP="00A42DA0">
      <w:pPr>
        <w:rPr>
          <w:szCs w:val="22"/>
        </w:rPr>
      </w:pPr>
    </w:p>
    <w:p w14:paraId="408EA4B1" w14:textId="77777777" w:rsidR="00A42DA0" w:rsidRPr="00D01AFB" w:rsidRDefault="00A42DA0" w:rsidP="00A42DA0">
      <w:pPr>
        <w:rPr>
          <w:szCs w:val="22"/>
        </w:rPr>
      </w:pPr>
    </w:p>
    <w:p w14:paraId="3B50FA06" w14:textId="77777777" w:rsidR="00A42DA0" w:rsidRPr="00D01AFB" w:rsidRDefault="00A42DA0" w:rsidP="00A42DA0">
      <w:pPr>
        <w:rPr>
          <w:szCs w:val="22"/>
        </w:rPr>
      </w:pPr>
    </w:p>
    <w:p w14:paraId="2C948090" w14:textId="77777777" w:rsidR="00A42DA0" w:rsidRPr="00D01AFB" w:rsidRDefault="00A42DA0" w:rsidP="00A42DA0">
      <w:pPr>
        <w:rPr>
          <w:szCs w:val="22"/>
        </w:rPr>
      </w:pPr>
    </w:p>
    <w:p w14:paraId="5814D99F" w14:textId="77777777" w:rsidR="00A42DA0" w:rsidRPr="00D01AFB" w:rsidRDefault="00A42DA0" w:rsidP="00A42DA0">
      <w:pPr>
        <w:rPr>
          <w:szCs w:val="22"/>
        </w:rPr>
      </w:pPr>
    </w:p>
    <w:p w14:paraId="32ED8347" w14:textId="77777777" w:rsidR="00A42DA0" w:rsidRPr="00D01AFB" w:rsidRDefault="00A42DA0" w:rsidP="00A42DA0">
      <w:pPr>
        <w:rPr>
          <w:szCs w:val="22"/>
        </w:rPr>
      </w:pPr>
    </w:p>
    <w:p w14:paraId="5CD1FE74" w14:textId="77777777" w:rsidR="00A42DA0" w:rsidRPr="00D01AFB" w:rsidRDefault="00A42DA0" w:rsidP="00A42DA0">
      <w:pPr>
        <w:rPr>
          <w:szCs w:val="22"/>
        </w:rPr>
      </w:pPr>
    </w:p>
    <w:p w14:paraId="7F1B82CD" w14:textId="77777777" w:rsidR="00A42DA0" w:rsidRPr="00D01AFB" w:rsidRDefault="00A42DA0" w:rsidP="00A42DA0">
      <w:pPr>
        <w:rPr>
          <w:szCs w:val="22"/>
        </w:rPr>
      </w:pPr>
    </w:p>
    <w:p w14:paraId="5D75EA6E" w14:textId="77777777" w:rsidR="00A42DA0" w:rsidRPr="00D01AFB" w:rsidRDefault="00A42DA0" w:rsidP="00A42DA0">
      <w:pPr>
        <w:rPr>
          <w:szCs w:val="22"/>
        </w:rPr>
      </w:pPr>
    </w:p>
    <w:p w14:paraId="0FAF76D3" w14:textId="77777777" w:rsidR="00A42DA0" w:rsidRPr="00D01AFB" w:rsidRDefault="00A42DA0" w:rsidP="00A42DA0">
      <w:pPr>
        <w:rPr>
          <w:szCs w:val="22"/>
        </w:rPr>
      </w:pPr>
    </w:p>
    <w:p w14:paraId="596E2F9A" w14:textId="77777777" w:rsidR="00A42DA0" w:rsidRPr="00D01AFB" w:rsidRDefault="00A42DA0" w:rsidP="00A42DA0">
      <w:pPr>
        <w:rPr>
          <w:szCs w:val="22"/>
        </w:rPr>
      </w:pPr>
    </w:p>
    <w:p w14:paraId="73251490" w14:textId="77777777" w:rsidR="00A42DA0" w:rsidRPr="00D01AFB" w:rsidRDefault="00A42DA0" w:rsidP="00A42DA0">
      <w:pPr>
        <w:rPr>
          <w:szCs w:val="22"/>
        </w:rPr>
      </w:pPr>
    </w:p>
    <w:p w14:paraId="7092CE8C" w14:textId="77777777" w:rsidR="00A42DA0" w:rsidRPr="00D01AFB" w:rsidRDefault="00A42DA0" w:rsidP="00A42DA0">
      <w:pPr>
        <w:rPr>
          <w:szCs w:val="18"/>
        </w:rPr>
      </w:pPr>
    </w:p>
    <w:p w14:paraId="5B911347" w14:textId="03139156" w:rsidR="00A42DA0" w:rsidRDefault="00A42DA0" w:rsidP="00DF2BFF">
      <w:pPr>
        <w:jc w:val="right"/>
      </w:pPr>
      <w:r w:rsidRPr="00A42DA0">
        <w:rPr>
          <w:b/>
          <w:bCs/>
        </w:rPr>
        <w:t>(b)(i)</w:t>
      </w:r>
      <w:r>
        <w:t xml:space="preserve"> </w:t>
      </w:r>
      <w:r w:rsidRPr="00A42DA0">
        <w:rPr>
          <w:i/>
          <w:iCs/>
        </w:rPr>
        <w:t>a</w:t>
      </w:r>
      <w:r>
        <w:t xml:space="preserve"> = ……..</w:t>
      </w:r>
      <w:r w:rsidRPr="00B60C1B">
        <w:t>……………</w:t>
      </w:r>
      <w:r>
        <w:t>.</w:t>
      </w:r>
      <w:r w:rsidRPr="00B60C1B">
        <w:t>…</w:t>
      </w:r>
      <w:r>
        <w:t>…..</w:t>
      </w:r>
      <w:r w:rsidRPr="00B60C1B">
        <w:t>…………….</w:t>
      </w:r>
    </w:p>
    <w:p w14:paraId="5B96B0F9" w14:textId="77777777" w:rsidR="00A42DA0" w:rsidRPr="00B60C1B" w:rsidRDefault="00A42DA0" w:rsidP="00D01AFB"/>
    <w:p w14:paraId="76E969F4" w14:textId="55D8A343" w:rsidR="00A42DA0" w:rsidRPr="00B60C1B" w:rsidRDefault="00A42DA0" w:rsidP="00DF2BFF">
      <w:pPr>
        <w:jc w:val="right"/>
      </w:pPr>
      <w:r w:rsidRPr="00A42DA0">
        <w:rPr>
          <w:i/>
          <w:iCs/>
        </w:rPr>
        <w:t>b</w:t>
      </w:r>
      <w:r>
        <w:t xml:space="preserve"> = ……..</w:t>
      </w:r>
      <w:r w:rsidRPr="00B60C1B">
        <w:t>……………</w:t>
      </w:r>
      <w:r>
        <w:t>.</w:t>
      </w:r>
      <w:r w:rsidRPr="00B60C1B">
        <w:t xml:space="preserve">………………. </w:t>
      </w:r>
      <w:r w:rsidRPr="00B60C1B">
        <w:rPr>
          <w:b/>
        </w:rPr>
        <w:t>[</w:t>
      </w:r>
      <w:r>
        <w:rPr>
          <w:b/>
        </w:rPr>
        <w:t>2</w:t>
      </w:r>
      <w:r w:rsidRPr="00B60C1B">
        <w:rPr>
          <w:b/>
        </w:rPr>
        <w:t>]</w:t>
      </w:r>
    </w:p>
    <w:p w14:paraId="532354D5" w14:textId="77777777" w:rsidR="00A42DA0" w:rsidRPr="00D01AFB" w:rsidRDefault="00A42DA0" w:rsidP="00A42DA0">
      <w:pPr>
        <w:rPr>
          <w:bCs/>
          <w:sz w:val="23"/>
        </w:rPr>
      </w:pPr>
    </w:p>
    <w:p w14:paraId="0D7A5356" w14:textId="1CA4B15C" w:rsidR="00A42DA0" w:rsidRPr="00AA428A" w:rsidRDefault="00A42DA0" w:rsidP="00A42DA0">
      <w:pPr>
        <w:ind w:left="567" w:firstLine="567"/>
      </w:pPr>
      <w:r w:rsidRPr="00A42DA0">
        <w:rPr>
          <w:b/>
          <w:bCs/>
          <w:color w:val="231F20"/>
        </w:rPr>
        <w:t>(ii)</w:t>
      </w:r>
      <w:r>
        <w:rPr>
          <w:color w:val="231F20"/>
        </w:rPr>
        <w:tab/>
      </w:r>
      <w:r w:rsidRPr="00957648">
        <w:rPr>
          <w:color w:val="231F20"/>
        </w:rPr>
        <w:t xml:space="preserve">Hence, </w:t>
      </w:r>
      <w:r w:rsidRPr="00D01AFB">
        <w:rPr>
          <w:b/>
          <w:bCs/>
          <w:color w:val="231F20"/>
        </w:rPr>
        <w:t>use the graph</w:t>
      </w:r>
      <w:r w:rsidRPr="00957648">
        <w:rPr>
          <w:color w:val="231F20"/>
        </w:rPr>
        <w:t xml:space="preserve"> to solve the equation </w:t>
      </w:r>
      <w:r>
        <w:rPr>
          <w:i/>
          <w:color w:val="231F20"/>
          <w:w w:val="110"/>
        </w:rPr>
        <w:t>x</w:t>
      </w:r>
      <w:r w:rsidRPr="00A42DA0">
        <w:rPr>
          <w:iCs/>
          <w:color w:val="231F20"/>
          <w:w w:val="110"/>
          <w:sz w:val="11"/>
          <w:szCs w:val="11"/>
        </w:rPr>
        <w:t xml:space="preserve"> </w:t>
      </w:r>
      <w:r>
        <w:rPr>
          <w:color w:val="231F20"/>
          <w:w w:val="110"/>
          <w:vertAlign w:val="superscript"/>
        </w:rPr>
        <w:t>3</w:t>
      </w:r>
      <w:r w:rsidRPr="00957648">
        <w:rPr>
          <w:color w:val="231F20"/>
        </w:rPr>
        <w:t xml:space="preserve"> – </w:t>
      </w:r>
      <w:r>
        <w:rPr>
          <w:i/>
          <w:color w:val="231F20"/>
          <w:w w:val="110"/>
        </w:rPr>
        <w:t>x</w:t>
      </w:r>
      <w:r w:rsidRPr="00A42DA0">
        <w:rPr>
          <w:iCs/>
          <w:color w:val="231F20"/>
          <w:w w:val="110"/>
          <w:sz w:val="11"/>
          <w:szCs w:val="11"/>
        </w:rPr>
        <w:t xml:space="preserve"> </w:t>
      </w:r>
      <w:r>
        <w:rPr>
          <w:color w:val="231F20"/>
          <w:w w:val="110"/>
          <w:vertAlign w:val="superscript"/>
        </w:rPr>
        <w:t>2</w:t>
      </w:r>
      <w:r w:rsidRPr="00957648">
        <w:rPr>
          <w:color w:val="231F20"/>
        </w:rPr>
        <w:t xml:space="preserve"> + 6</w:t>
      </w:r>
      <w:r>
        <w:rPr>
          <w:i/>
          <w:color w:val="231F20"/>
          <w:w w:val="110"/>
        </w:rPr>
        <w:t>x</w:t>
      </w:r>
      <w:r w:rsidRPr="00957648">
        <w:rPr>
          <w:color w:val="231F20"/>
        </w:rPr>
        <w:t xml:space="preserve"> – 5 = 0.</w:t>
      </w:r>
    </w:p>
    <w:p w14:paraId="28DBC98F" w14:textId="77777777" w:rsidR="00A42DA0" w:rsidRDefault="00A42DA0" w:rsidP="00A42DA0">
      <w:pPr>
        <w:ind w:left="1134" w:firstLine="567"/>
      </w:pPr>
      <w:r w:rsidRPr="00957648">
        <w:rPr>
          <w:color w:val="231F20"/>
        </w:rPr>
        <w:t>Give your answer correct to 1 decimal place.</w:t>
      </w:r>
    </w:p>
    <w:p w14:paraId="12D03916" w14:textId="77777777" w:rsidR="00A42DA0" w:rsidRPr="00D01AFB" w:rsidRDefault="00A42DA0" w:rsidP="00A42DA0">
      <w:pPr>
        <w:rPr>
          <w:szCs w:val="22"/>
        </w:rPr>
      </w:pPr>
    </w:p>
    <w:p w14:paraId="592AB511" w14:textId="77777777" w:rsidR="00A42DA0" w:rsidRPr="00D01AFB" w:rsidRDefault="00A42DA0" w:rsidP="00A42DA0">
      <w:pPr>
        <w:rPr>
          <w:szCs w:val="22"/>
        </w:rPr>
      </w:pPr>
    </w:p>
    <w:p w14:paraId="5671303B" w14:textId="77777777" w:rsidR="00A42DA0" w:rsidRPr="00D01AFB" w:rsidRDefault="00A42DA0" w:rsidP="00A42DA0">
      <w:pPr>
        <w:rPr>
          <w:szCs w:val="22"/>
        </w:rPr>
      </w:pPr>
    </w:p>
    <w:p w14:paraId="4F542638" w14:textId="77777777" w:rsidR="00A42DA0" w:rsidRPr="00D01AFB" w:rsidRDefault="00A42DA0" w:rsidP="00A42DA0">
      <w:pPr>
        <w:rPr>
          <w:szCs w:val="22"/>
        </w:rPr>
      </w:pPr>
    </w:p>
    <w:p w14:paraId="4C0ABCB0" w14:textId="0C62870C" w:rsidR="00A42DA0" w:rsidRPr="00B60C1B" w:rsidRDefault="00A42DA0" w:rsidP="00A42DA0">
      <w:pPr>
        <w:jc w:val="right"/>
      </w:pPr>
      <w:r w:rsidRPr="00A42DA0">
        <w:rPr>
          <w:b/>
          <w:bCs/>
        </w:rPr>
        <w:t>(ii)</w:t>
      </w:r>
      <w:r>
        <w:rPr>
          <w:i/>
          <w:iCs/>
        </w:rPr>
        <w:t xml:space="preserve"> x</w:t>
      </w:r>
      <w:r>
        <w:t xml:space="preserve"> = ……..</w:t>
      </w:r>
      <w:r w:rsidRPr="00B60C1B">
        <w:t>……………</w:t>
      </w:r>
      <w:r>
        <w:t>.</w:t>
      </w:r>
      <w:r w:rsidRPr="00B60C1B">
        <w:t xml:space="preserve">………………. </w:t>
      </w:r>
      <w:r w:rsidRPr="00B60C1B">
        <w:rPr>
          <w:b/>
        </w:rPr>
        <w:t>[</w:t>
      </w:r>
      <w:r>
        <w:rPr>
          <w:b/>
        </w:rPr>
        <w:t>3</w:t>
      </w:r>
      <w:r w:rsidRPr="00B60C1B">
        <w:rPr>
          <w:b/>
        </w:rPr>
        <w:t>]</w:t>
      </w:r>
    </w:p>
    <w:p w14:paraId="5AD4A79E" w14:textId="77777777" w:rsidR="00A42DA0" w:rsidRPr="00D01AFB" w:rsidRDefault="00A42DA0" w:rsidP="00A42DA0">
      <w:pPr>
        <w:pStyle w:val="BodyText"/>
        <w:rPr>
          <w:bCs/>
          <w:sz w:val="22"/>
          <w:szCs w:val="22"/>
        </w:rPr>
      </w:pPr>
    </w:p>
    <w:p w14:paraId="7268A94E" w14:textId="77777777" w:rsidR="00D7113B" w:rsidRDefault="00D7113B">
      <w:pPr>
        <w:spacing w:line="240" w:lineRule="auto"/>
        <w:rPr>
          <w:rStyle w:val="s1"/>
        </w:rPr>
      </w:pPr>
    </w:p>
    <w:p w14:paraId="6335AF2C" w14:textId="77777777" w:rsidR="006A5320" w:rsidRDefault="006A5320" w:rsidP="00F37F1D">
      <w:pPr>
        <w:rPr>
          <w:rStyle w:val="s1"/>
        </w:rPr>
        <w:sectPr w:rsidR="006A5320" w:rsidSect="00D42EF5">
          <w:headerReference w:type="default" r:id="rId37"/>
          <w:pgSz w:w="11900" w:h="16840"/>
          <w:pgMar w:top="1134" w:right="1134" w:bottom="851" w:left="1134" w:header="709" w:footer="283" w:gutter="0"/>
          <w:cols w:space="708"/>
          <w:docGrid w:linePitch="360"/>
        </w:sectPr>
      </w:pPr>
    </w:p>
    <w:p w14:paraId="32671338" w14:textId="1BB0A06D" w:rsidR="004C2791" w:rsidRPr="00D47D69" w:rsidRDefault="004C2791" w:rsidP="00444044">
      <w:pPr>
        <w:pStyle w:val="Mathsheading1"/>
        <w:spacing w:before="0"/>
      </w:pPr>
      <w:bookmarkStart w:id="4" w:name="J560_05_Mark_Scheme"/>
      <w:bookmarkStart w:id="5" w:name="_Hlk43706342"/>
      <w:r w:rsidRPr="00D47D69">
        <w:lastRenderedPageBreak/>
        <w:t>J560/0</w:t>
      </w:r>
      <w:r w:rsidR="00B25330">
        <w:t>5</w:t>
      </w:r>
      <w:r w:rsidRPr="00D47D69">
        <w:t xml:space="preserve"> Mark Scheme</w:t>
      </w:r>
      <w:bookmarkEnd w:id="4"/>
    </w:p>
    <w:p w14:paraId="6F568BE0" w14:textId="77777777" w:rsidR="004C2791" w:rsidRPr="001A6368" w:rsidRDefault="004C2791" w:rsidP="004C2791">
      <w:pPr>
        <w:numPr>
          <w:ilvl w:val="0"/>
          <w:numId w:val="20"/>
        </w:numPr>
        <w:tabs>
          <w:tab w:val="clear" w:pos="0"/>
        </w:tabs>
        <w:spacing w:line="240" w:lineRule="auto"/>
      </w:pPr>
      <w:r w:rsidRPr="001A6368">
        <w:rPr>
          <w:b/>
        </w:rPr>
        <w:t>M</w:t>
      </w:r>
      <w:r w:rsidRPr="001A6368">
        <w:t xml:space="preserve"> marks are for </w:t>
      </w:r>
      <w:r w:rsidRPr="001A6368">
        <w:rPr>
          <w:u w:val="single"/>
        </w:rPr>
        <w:t>using a correct method</w:t>
      </w:r>
      <w:r w:rsidRPr="001A6368">
        <w:t xml:space="preserve"> and are not lost for purely numerical errors.</w:t>
      </w:r>
    </w:p>
    <w:p w14:paraId="66411140" w14:textId="77777777" w:rsidR="004C2791" w:rsidRPr="001A6368" w:rsidRDefault="004C2791" w:rsidP="004C2791">
      <w:pPr>
        <w:tabs>
          <w:tab w:val="left" w:pos="600"/>
        </w:tabs>
        <w:ind w:firstLine="567"/>
        <w:jc w:val="both"/>
      </w:pPr>
      <w:r w:rsidRPr="001A6368">
        <w:rPr>
          <w:b/>
        </w:rPr>
        <w:t>A</w:t>
      </w:r>
      <w:r w:rsidRPr="001A6368">
        <w:t xml:space="preserve"> marks are for an </w:t>
      </w:r>
      <w:r w:rsidRPr="001A6368">
        <w:rPr>
          <w:u w:val="single"/>
        </w:rPr>
        <w:t>accurate</w:t>
      </w:r>
      <w:r w:rsidRPr="001A6368">
        <w:t xml:space="preserve"> answer and depend on preceding </w:t>
      </w:r>
      <w:r w:rsidRPr="001A6368">
        <w:rPr>
          <w:b/>
        </w:rPr>
        <w:t>M</w:t>
      </w:r>
      <w:r w:rsidRPr="001A6368">
        <w:t xml:space="preserve"> (method) marks. Therefore </w:t>
      </w:r>
      <w:r w:rsidRPr="001A6368">
        <w:rPr>
          <w:b/>
        </w:rPr>
        <w:t>M0 A1</w:t>
      </w:r>
      <w:r w:rsidRPr="001A6368">
        <w:t xml:space="preserve"> cannot be awarded.</w:t>
      </w:r>
    </w:p>
    <w:p w14:paraId="693FAE45" w14:textId="2D01714A" w:rsidR="004C2791" w:rsidRPr="001A6368" w:rsidRDefault="004C2791" w:rsidP="004C2791">
      <w:pPr>
        <w:tabs>
          <w:tab w:val="left" w:pos="564"/>
        </w:tabs>
        <w:ind w:left="567" w:right="-142" w:hanging="567"/>
      </w:pPr>
      <w:r>
        <w:tab/>
      </w:r>
      <w:r w:rsidRPr="001A6368">
        <w:rPr>
          <w:b/>
        </w:rPr>
        <w:t>B</w:t>
      </w:r>
      <w:r w:rsidRPr="001A6368">
        <w:t xml:space="preserve"> marks are </w:t>
      </w:r>
      <w:r w:rsidRPr="001A6368">
        <w:rPr>
          <w:u w:val="single"/>
        </w:rPr>
        <w:t>independent</w:t>
      </w:r>
      <w:r w:rsidRPr="001A6368">
        <w:t xml:space="preserve"> of </w:t>
      </w:r>
      <w:r w:rsidRPr="001A6368">
        <w:rPr>
          <w:b/>
        </w:rPr>
        <w:t>M</w:t>
      </w:r>
      <w:r w:rsidRPr="001A6368">
        <w:t xml:space="preserve"> (method) marks and are for a correct final answer, a partially correct answer, or a correct intermediate stage.</w:t>
      </w:r>
    </w:p>
    <w:p w14:paraId="4B0D8E18" w14:textId="77777777" w:rsidR="004C2791" w:rsidRPr="001A6368" w:rsidRDefault="004C2791" w:rsidP="004C2791">
      <w:pPr>
        <w:tabs>
          <w:tab w:val="left" w:pos="564"/>
        </w:tabs>
        <w:ind w:left="720" w:hanging="720"/>
        <w:jc w:val="both"/>
      </w:pPr>
      <w:r w:rsidRPr="001A6368">
        <w:tab/>
      </w:r>
      <w:r w:rsidRPr="001A6368">
        <w:rPr>
          <w:b/>
        </w:rPr>
        <w:t>SC</w:t>
      </w:r>
      <w:r w:rsidRPr="00D01AFB">
        <w:rPr>
          <w:bCs/>
        </w:rPr>
        <w:t xml:space="preserve"> </w:t>
      </w:r>
      <w:r w:rsidRPr="001A6368">
        <w:t xml:space="preserve">marks are for </w:t>
      </w:r>
      <w:r w:rsidRPr="001A6368">
        <w:rPr>
          <w:u w:val="single"/>
        </w:rPr>
        <w:t>special cases</w:t>
      </w:r>
      <w:r w:rsidRPr="001A6368">
        <w:t xml:space="preserve"> that are worthy of some credit.</w:t>
      </w:r>
    </w:p>
    <w:p w14:paraId="62110050" w14:textId="77777777" w:rsidR="004C2791" w:rsidRPr="001A6368" w:rsidRDefault="004C2791" w:rsidP="004C2791">
      <w:pPr>
        <w:tabs>
          <w:tab w:val="left" w:pos="378"/>
        </w:tabs>
        <w:ind w:left="720" w:hanging="720"/>
        <w:jc w:val="both"/>
      </w:pPr>
    </w:p>
    <w:p w14:paraId="4145F5D9" w14:textId="31A1CB50" w:rsidR="004C2791" w:rsidRDefault="004C2791" w:rsidP="004C2791">
      <w:pPr>
        <w:numPr>
          <w:ilvl w:val="0"/>
          <w:numId w:val="20"/>
        </w:numPr>
        <w:spacing w:line="240" w:lineRule="auto"/>
      </w:pPr>
      <w:r w:rsidRPr="001A6368">
        <w:t xml:space="preserve">Unless the answer and marks columns of the mark scheme specify </w:t>
      </w:r>
      <w:r w:rsidRPr="001A6368">
        <w:rPr>
          <w:b/>
        </w:rPr>
        <w:t>M</w:t>
      </w:r>
      <w:r w:rsidRPr="001A6368">
        <w:t xml:space="preserve"> and </w:t>
      </w:r>
      <w:r w:rsidRPr="001A6368">
        <w:rPr>
          <w:b/>
        </w:rPr>
        <w:t>A</w:t>
      </w:r>
      <w:r w:rsidRPr="001A6368">
        <w:t xml:space="preserve"> marks etc, or the mark scheme is ‘banded’, then if the correct answer is clearly given and is </w:t>
      </w:r>
      <w:r w:rsidRPr="001A6368">
        <w:rPr>
          <w:u w:val="single"/>
        </w:rPr>
        <w:t>not from wrong working</w:t>
      </w:r>
      <w:r w:rsidRPr="001A6368">
        <w:t xml:space="preserve"> </w:t>
      </w:r>
      <w:r w:rsidRPr="001A6368">
        <w:rPr>
          <w:b/>
        </w:rPr>
        <w:t>full marks</w:t>
      </w:r>
      <w:r w:rsidRPr="001A6368">
        <w:t xml:space="preserve"> should be awarded.</w:t>
      </w:r>
    </w:p>
    <w:p w14:paraId="27017802" w14:textId="77777777" w:rsidR="00D01AFB" w:rsidRPr="001A6368" w:rsidRDefault="00D01AFB" w:rsidP="00D01AFB">
      <w:pPr>
        <w:spacing w:line="240" w:lineRule="auto"/>
      </w:pPr>
    </w:p>
    <w:p w14:paraId="33F5582E" w14:textId="679E76D6" w:rsidR="004C2791" w:rsidRPr="001A6368" w:rsidRDefault="004C2791" w:rsidP="004C2791">
      <w:pPr>
        <w:ind w:left="567"/>
      </w:pPr>
      <w:r w:rsidRPr="001A6368">
        <w:t xml:space="preserve">Do </w:t>
      </w:r>
      <w:r w:rsidRPr="001A6368">
        <w:rPr>
          <w:u w:val="single"/>
        </w:rPr>
        <w:t>not</w:t>
      </w:r>
      <w:r w:rsidRPr="001A6368">
        <w:t xml:space="preserve"> award the marks if the answer was obtained from an incorrect method, i</w:t>
      </w:r>
      <w:r w:rsidR="00C14A42">
        <w:t>.</w:t>
      </w:r>
      <w:r w:rsidRPr="001A6368">
        <w:t>e</w:t>
      </w:r>
      <w:r w:rsidR="00C14A42">
        <w:t>.</w:t>
      </w:r>
      <w:r w:rsidRPr="001A6368">
        <w:t xml:space="preserve"> incorrect working is seen </w:t>
      </w:r>
      <w:r w:rsidRPr="001A6368">
        <w:rPr>
          <w:u w:val="single"/>
        </w:rPr>
        <w:t>and</w:t>
      </w:r>
      <w:r w:rsidRPr="001A6368">
        <w:t xml:space="preserve"> the correct answer clearly follows from it.</w:t>
      </w:r>
    </w:p>
    <w:p w14:paraId="6644A816" w14:textId="77777777" w:rsidR="004C2791" w:rsidRPr="001A6368" w:rsidRDefault="004C2791" w:rsidP="00D01AFB"/>
    <w:p w14:paraId="72F149DA" w14:textId="77777777" w:rsidR="004C2791" w:rsidRPr="001A6368" w:rsidRDefault="004C2791" w:rsidP="004C2791">
      <w:pPr>
        <w:numPr>
          <w:ilvl w:val="0"/>
          <w:numId w:val="20"/>
        </w:numPr>
        <w:spacing w:line="240" w:lineRule="auto"/>
      </w:pPr>
      <w:r w:rsidRPr="001A6368">
        <w:t>Where follow through (</w:t>
      </w:r>
      <w:r w:rsidRPr="001A6368">
        <w:rPr>
          <w:b/>
        </w:rPr>
        <w:t>FT</w:t>
      </w:r>
      <w:r w:rsidRPr="001A6368">
        <w:t xml:space="preserve">) is indicated in the mark scheme, marks can be awarded where the candidate’s work follows correctly from a previous answer </w:t>
      </w:r>
      <w:proofErr w:type="gramStart"/>
      <w:r w:rsidRPr="001A6368">
        <w:t>whether or not</w:t>
      </w:r>
      <w:proofErr w:type="gramEnd"/>
      <w:r w:rsidRPr="001A6368">
        <w:t xml:space="preserve"> it was correct.</w:t>
      </w:r>
    </w:p>
    <w:p w14:paraId="2DAB25AF" w14:textId="77777777" w:rsidR="004C2791" w:rsidRPr="001A6368" w:rsidRDefault="004C2791" w:rsidP="004C2791"/>
    <w:p w14:paraId="19D17D39" w14:textId="70324B67" w:rsidR="004C2791" w:rsidRPr="001A6368" w:rsidRDefault="004C2791" w:rsidP="004C2791">
      <w:pPr>
        <w:ind w:left="567"/>
      </w:pPr>
      <w:r w:rsidRPr="001A6368">
        <w:t xml:space="preserve">Figures or expressions that are being followed through are sometimes encompassed by single quotation marks after the word </w:t>
      </w:r>
      <w:proofErr w:type="gramStart"/>
      <w:r w:rsidRPr="001A6368">
        <w:rPr>
          <w:i/>
        </w:rPr>
        <w:t>their</w:t>
      </w:r>
      <w:proofErr w:type="gramEnd"/>
      <w:r w:rsidRPr="001A6368">
        <w:t xml:space="preserve"> for clarity, e.g. FT 180 × (</w:t>
      </w:r>
      <w:r w:rsidRPr="001A6368">
        <w:rPr>
          <w:i/>
        </w:rPr>
        <w:t>their</w:t>
      </w:r>
      <w:r w:rsidRPr="001A6368">
        <w:t xml:space="preserve"> ‘37’ + 16), or FT 300 – </w:t>
      </w:r>
      <w:r w:rsidRPr="001A6368">
        <w:sym w:font="Symbol" w:char="F0D6"/>
      </w:r>
      <w:r w:rsidRPr="001A6368">
        <w:t>(</w:t>
      </w:r>
      <w:r w:rsidRPr="001A6368">
        <w:rPr>
          <w:i/>
        </w:rPr>
        <w:t>their</w:t>
      </w:r>
      <w:r w:rsidR="00C14A42">
        <w:t xml:space="preserve"> ‘</w:t>
      </w:r>
      <w:r w:rsidRPr="001A6368">
        <w:t>5</w:t>
      </w:r>
      <w:r w:rsidRPr="001A6368">
        <w:rPr>
          <w:vertAlign w:val="superscript"/>
        </w:rPr>
        <w:t>2</w:t>
      </w:r>
      <w:r w:rsidRPr="001A6368">
        <w:t xml:space="preserve"> + 7</w:t>
      </w:r>
      <w:r w:rsidRPr="001A6368">
        <w:rPr>
          <w:vertAlign w:val="superscript"/>
        </w:rPr>
        <w:t>2</w:t>
      </w:r>
      <w:r w:rsidRPr="001A6368">
        <w:t xml:space="preserve">’). Answers to part questions which are being followed through are indicated by e.g. </w:t>
      </w:r>
      <w:r w:rsidR="00D42EF5">
        <w:br/>
      </w:r>
      <w:r w:rsidRPr="001A6368">
        <w:t xml:space="preserve">FT 3 × </w:t>
      </w:r>
      <w:r w:rsidRPr="001A6368">
        <w:rPr>
          <w:i/>
        </w:rPr>
        <w:t>their</w:t>
      </w:r>
      <w:r w:rsidRPr="001A6368">
        <w:t xml:space="preserve"> (a).</w:t>
      </w:r>
    </w:p>
    <w:p w14:paraId="14BDB499" w14:textId="77777777" w:rsidR="004C2791" w:rsidRPr="001A6368" w:rsidRDefault="004C2791" w:rsidP="00D42EF5"/>
    <w:p w14:paraId="4CC61099" w14:textId="77777777" w:rsidR="004C2791" w:rsidRPr="001A6368" w:rsidRDefault="004C2791" w:rsidP="004C2791">
      <w:pPr>
        <w:ind w:left="567"/>
      </w:pPr>
      <w:r w:rsidRPr="001A6368">
        <w:t xml:space="preserve">For questions with FT available you must ensure that you </w:t>
      </w:r>
      <w:proofErr w:type="gramStart"/>
      <w:r w:rsidRPr="001A6368">
        <w:t>refer back</w:t>
      </w:r>
      <w:proofErr w:type="gramEnd"/>
      <w:r w:rsidRPr="001A6368">
        <w:t xml:space="preserve"> to the relevant previous answer. You may find it easier to mark these questions candidate by candidate rather than question by question.</w:t>
      </w:r>
    </w:p>
    <w:p w14:paraId="65778E34" w14:textId="77777777" w:rsidR="004C2791" w:rsidRPr="001A6368" w:rsidRDefault="004C2791" w:rsidP="004C2791"/>
    <w:p w14:paraId="36974BD0" w14:textId="77777777" w:rsidR="004C2791" w:rsidRPr="001A6368" w:rsidRDefault="004C2791" w:rsidP="004C2791">
      <w:pPr>
        <w:numPr>
          <w:ilvl w:val="0"/>
          <w:numId w:val="20"/>
        </w:numPr>
        <w:spacing w:line="240" w:lineRule="auto"/>
      </w:pPr>
      <w:r w:rsidRPr="001A6368">
        <w:t>Where dependent (</w:t>
      </w:r>
      <w:r w:rsidRPr="001A6368">
        <w:rPr>
          <w:b/>
        </w:rPr>
        <w:t>dep</w:t>
      </w:r>
      <w:r w:rsidRPr="001A6368">
        <w:t>) marks are indicated in the mark scheme, you must check that the candidate has met all the criteria specified for the mark to be awarded.</w:t>
      </w:r>
    </w:p>
    <w:p w14:paraId="65444C1E" w14:textId="77777777" w:rsidR="004C2791" w:rsidRPr="001A6368" w:rsidRDefault="004C2791" w:rsidP="004C2791"/>
    <w:p w14:paraId="082907C6" w14:textId="77777777" w:rsidR="004C2791" w:rsidRPr="001A6368" w:rsidRDefault="004C2791" w:rsidP="004C2791">
      <w:pPr>
        <w:numPr>
          <w:ilvl w:val="0"/>
          <w:numId w:val="20"/>
        </w:numPr>
        <w:spacing w:line="240" w:lineRule="auto"/>
      </w:pPr>
      <w:r w:rsidRPr="001A6368">
        <w:t>The following abbreviations are commonly found in GCSE Mathematics mark schemes.</w:t>
      </w:r>
    </w:p>
    <w:p w14:paraId="2E8C4E80" w14:textId="77777777" w:rsidR="004C2791" w:rsidRPr="001A6368" w:rsidRDefault="004C2791" w:rsidP="004C2791">
      <w:pPr>
        <w:numPr>
          <w:ilvl w:val="1"/>
          <w:numId w:val="21"/>
        </w:numPr>
        <w:tabs>
          <w:tab w:val="clear" w:pos="1800"/>
        </w:tabs>
        <w:spacing w:line="240" w:lineRule="auto"/>
        <w:ind w:left="1134" w:hanging="567"/>
      </w:pPr>
      <w:r w:rsidRPr="001A6368">
        <w:rPr>
          <w:b/>
        </w:rPr>
        <w:t>cao</w:t>
      </w:r>
      <w:r w:rsidRPr="001A6368">
        <w:t xml:space="preserve"> means </w:t>
      </w:r>
      <w:r w:rsidRPr="001A6368">
        <w:rPr>
          <w:b/>
        </w:rPr>
        <w:t>correct answer only</w:t>
      </w:r>
      <w:r w:rsidRPr="001A6368">
        <w:t>.</w:t>
      </w:r>
    </w:p>
    <w:p w14:paraId="57AC3ECB" w14:textId="77777777" w:rsidR="004C2791" w:rsidRPr="001A6368" w:rsidRDefault="004C2791" w:rsidP="004C2791">
      <w:pPr>
        <w:numPr>
          <w:ilvl w:val="1"/>
          <w:numId w:val="21"/>
        </w:numPr>
        <w:tabs>
          <w:tab w:val="clear" w:pos="1800"/>
        </w:tabs>
        <w:spacing w:line="240" w:lineRule="auto"/>
        <w:ind w:left="1134" w:hanging="567"/>
      </w:pPr>
      <w:r w:rsidRPr="001A6368">
        <w:rPr>
          <w:b/>
        </w:rPr>
        <w:t>figs 237</w:t>
      </w:r>
      <w:r w:rsidRPr="001A6368">
        <w:t>, for example, means any answer with only these digits. You should ignore leading or trailing zeros and any decimal point e.g. 237000, 2.37, 2.370, 0.00237 would be acceptable but 23070 or 2374 would not.</w:t>
      </w:r>
    </w:p>
    <w:p w14:paraId="05F1D7BA" w14:textId="77777777" w:rsidR="004C2791" w:rsidRPr="001A6368" w:rsidRDefault="004C2791" w:rsidP="004C2791">
      <w:pPr>
        <w:numPr>
          <w:ilvl w:val="1"/>
          <w:numId w:val="21"/>
        </w:numPr>
        <w:tabs>
          <w:tab w:val="clear" w:pos="1800"/>
        </w:tabs>
        <w:spacing w:line="240" w:lineRule="auto"/>
        <w:ind w:left="1134" w:hanging="567"/>
      </w:pPr>
      <w:r w:rsidRPr="001A6368">
        <w:rPr>
          <w:b/>
        </w:rPr>
        <w:t>isw</w:t>
      </w:r>
      <w:r w:rsidRPr="001A6368">
        <w:t xml:space="preserve"> means </w:t>
      </w:r>
      <w:r w:rsidRPr="001A6368">
        <w:rPr>
          <w:b/>
        </w:rPr>
        <w:t xml:space="preserve">ignore subsequent working </w:t>
      </w:r>
      <w:r w:rsidRPr="001A6368">
        <w:t>(after correct answer obtained).</w:t>
      </w:r>
    </w:p>
    <w:p w14:paraId="29EDB637" w14:textId="77777777" w:rsidR="004C2791" w:rsidRPr="001A6368" w:rsidRDefault="004C2791" w:rsidP="004C2791">
      <w:pPr>
        <w:numPr>
          <w:ilvl w:val="1"/>
          <w:numId w:val="21"/>
        </w:numPr>
        <w:tabs>
          <w:tab w:val="clear" w:pos="1800"/>
        </w:tabs>
        <w:spacing w:line="240" w:lineRule="auto"/>
        <w:ind w:left="1134" w:hanging="567"/>
      </w:pPr>
      <w:r w:rsidRPr="001A6368">
        <w:rPr>
          <w:b/>
        </w:rPr>
        <w:t>nfww</w:t>
      </w:r>
      <w:r w:rsidRPr="001A6368">
        <w:t xml:space="preserve"> means </w:t>
      </w:r>
      <w:r w:rsidRPr="001A6368">
        <w:rPr>
          <w:b/>
        </w:rPr>
        <w:t>not from wrong working</w:t>
      </w:r>
      <w:r w:rsidRPr="001A6368">
        <w:t>.</w:t>
      </w:r>
    </w:p>
    <w:p w14:paraId="1F7425F0" w14:textId="77777777" w:rsidR="004C2791" w:rsidRPr="001A6368" w:rsidRDefault="004C2791" w:rsidP="004C2791">
      <w:pPr>
        <w:numPr>
          <w:ilvl w:val="1"/>
          <w:numId w:val="21"/>
        </w:numPr>
        <w:tabs>
          <w:tab w:val="clear" w:pos="1800"/>
        </w:tabs>
        <w:spacing w:line="240" w:lineRule="auto"/>
        <w:ind w:left="1134" w:hanging="567"/>
      </w:pPr>
      <w:r w:rsidRPr="001A6368">
        <w:rPr>
          <w:b/>
        </w:rPr>
        <w:t>oe</w:t>
      </w:r>
      <w:r w:rsidRPr="001A6368">
        <w:t xml:space="preserve"> means </w:t>
      </w:r>
      <w:r w:rsidRPr="001A6368">
        <w:rPr>
          <w:b/>
        </w:rPr>
        <w:t>or equivalent</w:t>
      </w:r>
      <w:r w:rsidRPr="001A6368">
        <w:t>.</w:t>
      </w:r>
    </w:p>
    <w:p w14:paraId="45E02661" w14:textId="77777777" w:rsidR="004C2791" w:rsidRPr="001A6368" w:rsidRDefault="004C2791" w:rsidP="004C2791">
      <w:pPr>
        <w:numPr>
          <w:ilvl w:val="1"/>
          <w:numId w:val="21"/>
        </w:numPr>
        <w:tabs>
          <w:tab w:val="clear" w:pos="1800"/>
        </w:tabs>
        <w:spacing w:line="240" w:lineRule="auto"/>
        <w:ind w:left="1134" w:hanging="567"/>
      </w:pPr>
      <w:r w:rsidRPr="001A6368">
        <w:rPr>
          <w:b/>
        </w:rPr>
        <w:t>rot</w:t>
      </w:r>
      <w:r w:rsidRPr="001A6368">
        <w:t xml:space="preserve"> means </w:t>
      </w:r>
      <w:r w:rsidRPr="001A6368">
        <w:rPr>
          <w:b/>
        </w:rPr>
        <w:t>rounded or truncated</w:t>
      </w:r>
      <w:r w:rsidRPr="001A6368">
        <w:t>.</w:t>
      </w:r>
    </w:p>
    <w:p w14:paraId="483641E3" w14:textId="167C0197" w:rsidR="00D42EF5" w:rsidRDefault="004C2791" w:rsidP="00D42EF5">
      <w:pPr>
        <w:numPr>
          <w:ilvl w:val="1"/>
          <w:numId w:val="21"/>
        </w:numPr>
        <w:tabs>
          <w:tab w:val="clear" w:pos="1800"/>
        </w:tabs>
        <w:spacing w:line="240" w:lineRule="auto"/>
        <w:ind w:left="1134" w:hanging="567"/>
      </w:pPr>
      <w:r w:rsidRPr="001A6368">
        <w:rPr>
          <w:b/>
        </w:rPr>
        <w:t xml:space="preserve">seen </w:t>
      </w:r>
      <w:r w:rsidRPr="001A6368">
        <w:t>means that you should award the mark if that number/expression is seen anywhere in the answer space, including the answer line, even if it is not in the method leading to the final answer</w:t>
      </w:r>
      <w:r w:rsidR="00D42EF5">
        <w:t>.</w:t>
      </w:r>
    </w:p>
    <w:p w14:paraId="5D5A20A3" w14:textId="77777777" w:rsidR="00FE0ABF" w:rsidRDefault="004C2791" w:rsidP="00D42EF5">
      <w:pPr>
        <w:numPr>
          <w:ilvl w:val="1"/>
          <w:numId w:val="21"/>
        </w:numPr>
        <w:tabs>
          <w:tab w:val="clear" w:pos="1800"/>
        </w:tabs>
        <w:spacing w:line="240" w:lineRule="auto"/>
        <w:ind w:left="1134" w:hanging="567"/>
      </w:pPr>
      <w:r w:rsidRPr="00D42EF5">
        <w:rPr>
          <w:b/>
        </w:rPr>
        <w:t>soi</w:t>
      </w:r>
      <w:r w:rsidRPr="001A6368">
        <w:t xml:space="preserve"> means </w:t>
      </w:r>
      <w:r w:rsidRPr="00D42EF5">
        <w:rPr>
          <w:b/>
        </w:rPr>
        <w:t>seen or implied</w:t>
      </w:r>
      <w:r w:rsidRPr="001A6368">
        <w:t>.</w:t>
      </w:r>
      <w:bookmarkStart w:id="6" w:name="_Hlk43706526"/>
      <w:bookmarkEnd w:id="5"/>
    </w:p>
    <w:p w14:paraId="2D1931F0" w14:textId="3416C520" w:rsidR="004C2791" w:rsidRDefault="00FE0ABF" w:rsidP="004C2791">
      <w:pPr>
        <w:numPr>
          <w:ilvl w:val="0"/>
          <w:numId w:val="20"/>
        </w:numPr>
        <w:spacing w:line="240" w:lineRule="auto"/>
      </w:pPr>
      <w:r>
        <w:lastRenderedPageBreak/>
        <w:t xml:space="preserve">Make no </w:t>
      </w:r>
      <w:r w:rsidRPr="001A6368">
        <w:t>deductions for wrong work after an acceptable answer unless the mark scheme says otherwise, indicated for example by the instruction ‘mark final answer’.</w:t>
      </w:r>
    </w:p>
    <w:p w14:paraId="4E555352" w14:textId="77777777" w:rsidR="00FE0ABF" w:rsidRDefault="00FE0ABF" w:rsidP="00FE0ABF">
      <w:pPr>
        <w:spacing w:line="240" w:lineRule="auto"/>
      </w:pPr>
    </w:p>
    <w:p w14:paraId="7A28C79F" w14:textId="02B89476" w:rsidR="00FE0ABF" w:rsidRPr="001A6368" w:rsidRDefault="00FE0ABF" w:rsidP="00FE0ABF">
      <w:pPr>
        <w:numPr>
          <w:ilvl w:val="0"/>
          <w:numId w:val="20"/>
        </w:numPr>
        <w:spacing w:line="240" w:lineRule="auto"/>
      </w:pPr>
      <w:r>
        <w:t xml:space="preserve">As a </w:t>
      </w:r>
      <w:r w:rsidRPr="001A6368">
        <w:t>general principle, if two or more methods are offered, mark only the method that leads to the answer on the answer line. If two (or more) answers are offered, mark the poorer (poorest).</w:t>
      </w:r>
    </w:p>
    <w:p w14:paraId="3A9D805B" w14:textId="77777777" w:rsidR="004C2791" w:rsidRPr="001A6368" w:rsidRDefault="004C2791" w:rsidP="004C2791"/>
    <w:p w14:paraId="4751F76D" w14:textId="65A2EEFF" w:rsidR="004C2791" w:rsidRDefault="004C2791" w:rsidP="004C2791">
      <w:pPr>
        <w:numPr>
          <w:ilvl w:val="0"/>
          <w:numId w:val="20"/>
        </w:numPr>
        <w:spacing w:line="240" w:lineRule="auto"/>
      </w:pPr>
      <w:r w:rsidRPr="001A6368">
        <w:t xml:space="preserve">When the data of a question is consistently misread in such a way as not to alter the nature or difficulty of the question, please follow the candidate’s work and allow follow through for </w:t>
      </w:r>
      <w:r w:rsidRPr="001A6368">
        <w:rPr>
          <w:b/>
        </w:rPr>
        <w:t>A</w:t>
      </w:r>
      <w:r w:rsidRPr="001A6368">
        <w:t xml:space="preserve"> and </w:t>
      </w:r>
      <w:r w:rsidRPr="001A6368">
        <w:rPr>
          <w:b/>
        </w:rPr>
        <w:t>B</w:t>
      </w:r>
      <w:r w:rsidRPr="001A6368">
        <w:t xml:space="preserve"> marks. Deduct 1 mark from any </w:t>
      </w:r>
      <w:r w:rsidRPr="001A6368">
        <w:rPr>
          <w:b/>
        </w:rPr>
        <w:t>A</w:t>
      </w:r>
      <w:r w:rsidRPr="001A6368">
        <w:t xml:space="preserve"> or </w:t>
      </w:r>
      <w:r w:rsidRPr="001A6368">
        <w:rPr>
          <w:b/>
        </w:rPr>
        <w:t>B</w:t>
      </w:r>
      <w:r w:rsidRPr="001A6368">
        <w:t xml:space="preserve"> marks earned and record this by using the </w:t>
      </w:r>
      <w:r w:rsidRPr="001A6368">
        <w:rPr>
          <w:color w:val="FF0000"/>
        </w:rPr>
        <w:t>MR</w:t>
      </w:r>
      <w:r w:rsidRPr="001A6368">
        <w:t xml:space="preserve"> annotation. </w:t>
      </w:r>
      <w:r w:rsidRPr="001A6368">
        <w:rPr>
          <w:b/>
        </w:rPr>
        <w:t>M</w:t>
      </w:r>
      <w:r w:rsidRPr="001A6368">
        <w:t xml:space="preserve"> marks are not deducted for misreads.</w:t>
      </w:r>
    </w:p>
    <w:p w14:paraId="36B7880D" w14:textId="77777777" w:rsidR="00FE0ABF" w:rsidRPr="001A6368" w:rsidRDefault="00FE0ABF" w:rsidP="00FE0ABF">
      <w:pPr>
        <w:spacing w:line="240" w:lineRule="auto"/>
      </w:pPr>
    </w:p>
    <w:p w14:paraId="2E8DFEAB" w14:textId="77777777" w:rsidR="004C2791" w:rsidRPr="001A6368" w:rsidRDefault="004C2791" w:rsidP="004C2791">
      <w:pPr>
        <w:numPr>
          <w:ilvl w:val="0"/>
          <w:numId w:val="20"/>
        </w:numPr>
        <w:spacing w:line="240" w:lineRule="auto"/>
      </w:pPr>
      <w:r w:rsidRPr="001A6368">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186FB972" w14:textId="77777777" w:rsidR="004C2791" w:rsidRPr="001A6368" w:rsidRDefault="004C2791" w:rsidP="004C2791"/>
    <w:p w14:paraId="1129FD4B" w14:textId="77777777" w:rsidR="004C2791" w:rsidRPr="001A6368" w:rsidRDefault="004C2791" w:rsidP="004C2791">
      <w:pPr>
        <w:numPr>
          <w:ilvl w:val="0"/>
          <w:numId w:val="20"/>
        </w:numPr>
        <w:spacing w:line="240" w:lineRule="auto"/>
      </w:pPr>
      <w:r w:rsidRPr="001A6368">
        <w:t xml:space="preserve">If the correct answer is seen in the body and the answer given in the answer space is a clear transcription error allow full marks unless the mark scheme </w:t>
      </w:r>
      <w:proofErr w:type="gramStart"/>
      <w:r w:rsidRPr="001A6368">
        <w:t>says</w:t>
      </w:r>
      <w:proofErr w:type="gramEnd"/>
      <w:r w:rsidRPr="001A6368">
        <w:t xml:space="preserve"> ‘mark final answer’ or ‘cao’. Place the annotation </w:t>
      </w:r>
      <w:r w:rsidRPr="001A6368">
        <w:rPr>
          <w:color w:val="339966"/>
        </w:rPr>
        <w:sym w:font="Wingdings" w:char="F0FC"/>
      </w:r>
      <w:r w:rsidRPr="001A6368">
        <w:t xml:space="preserve"> next to the correct answer.</w:t>
      </w:r>
    </w:p>
    <w:p w14:paraId="12E6E68A" w14:textId="77777777" w:rsidR="004C2791" w:rsidRPr="001A6368" w:rsidRDefault="004C2791" w:rsidP="00FE0ABF"/>
    <w:p w14:paraId="3F26E9C4" w14:textId="77777777" w:rsidR="004C2791" w:rsidRPr="001A6368" w:rsidRDefault="004C2791" w:rsidP="004C2791">
      <w:pPr>
        <w:ind w:firstLine="567"/>
      </w:pPr>
      <w:r w:rsidRPr="001A6368">
        <w:t xml:space="preserve">If the answer space is blank but the correct answer is seen in the body allow full marks. Place the annotation </w:t>
      </w:r>
      <w:r w:rsidRPr="001A6368">
        <w:rPr>
          <w:color w:val="339966"/>
        </w:rPr>
        <w:sym w:font="Wingdings" w:char="F0FC"/>
      </w:r>
      <w:r w:rsidRPr="001A6368">
        <w:t xml:space="preserve"> next to the correct answer.</w:t>
      </w:r>
    </w:p>
    <w:p w14:paraId="52E2CF6E" w14:textId="77777777" w:rsidR="004C2791" w:rsidRPr="001A6368" w:rsidRDefault="004C2791" w:rsidP="00FE0ABF"/>
    <w:p w14:paraId="623C96E2" w14:textId="689527B3" w:rsidR="004C2791" w:rsidRPr="001A6368" w:rsidRDefault="004C2791" w:rsidP="004C2791">
      <w:pPr>
        <w:ind w:left="567"/>
      </w:pPr>
      <w:r w:rsidRPr="001A6368">
        <w:t xml:space="preserve">If the correct answer is seen in the working but a completely different answer is seen in the answer space, then accuracy marks for the answer are lost. Method marks would still be awarded. Use the </w:t>
      </w:r>
      <w:r w:rsidRPr="001A6368">
        <w:rPr>
          <w:color w:val="FF0000"/>
        </w:rPr>
        <w:t>M0</w:t>
      </w:r>
      <w:r w:rsidRPr="001A6368">
        <w:t>,</w:t>
      </w:r>
      <w:r w:rsidRPr="001A6368">
        <w:rPr>
          <w:color w:val="FF0000"/>
        </w:rPr>
        <w:t xml:space="preserve"> M1</w:t>
      </w:r>
      <w:r w:rsidRPr="001A6368">
        <w:t>,</w:t>
      </w:r>
      <w:r w:rsidRPr="001A6368">
        <w:rPr>
          <w:color w:val="FF0000"/>
        </w:rPr>
        <w:t xml:space="preserve"> M2</w:t>
      </w:r>
      <w:r w:rsidRPr="001A6368">
        <w:t xml:space="preserve"> annotations as appropriate and place the </w:t>
      </w:r>
      <w:r w:rsidRPr="001A6368">
        <w:rPr>
          <w:szCs w:val="28"/>
        </w:rPr>
        <w:t>annotation</w:t>
      </w:r>
      <w:r w:rsidRPr="001A6368">
        <w:t xml:space="preserve"> </w:t>
      </w:r>
      <w:r w:rsidRPr="001A6368">
        <w:rPr>
          <w:color w:val="FF0000"/>
        </w:rPr>
        <w:sym w:font="Wingdings" w:char="F0FB"/>
      </w:r>
      <w:r w:rsidRPr="001A6368">
        <w:rPr>
          <w:szCs w:val="28"/>
        </w:rPr>
        <w:t xml:space="preserve"> next to the wrong answer.</w:t>
      </w:r>
    </w:p>
    <w:p w14:paraId="497559D5" w14:textId="77777777" w:rsidR="004C2791" w:rsidRPr="001A6368" w:rsidRDefault="004C2791" w:rsidP="004C2791"/>
    <w:p w14:paraId="36041247" w14:textId="77777777" w:rsidR="004C2791" w:rsidRPr="001A6368" w:rsidRDefault="004C2791" w:rsidP="004C2791">
      <w:pPr>
        <w:numPr>
          <w:ilvl w:val="0"/>
          <w:numId w:val="20"/>
        </w:numPr>
        <w:spacing w:line="240" w:lineRule="auto"/>
      </w:pPr>
      <w:r w:rsidRPr="001A6368">
        <w:t>Ranges of answers given in the mark scheme are always inclusive.</w:t>
      </w:r>
    </w:p>
    <w:p w14:paraId="553DF5B9" w14:textId="77777777" w:rsidR="004C2791" w:rsidRPr="001A6368" w:rsidRDefault="004C2791" w:rsidP="004C2791"/>
    <w:p w14:paraId="4508A26F" w14:textId="77777777" w:rsidR="004C2791" w:rsidRPr="001A6368" w:rsidRDefault="004C2791" w:rsidP="004C2791">
      <w:pPr>
        <w:numPr>
          <w:ilvl w:val="0"/>
          <w:numId w:val="20"/>
        </w:numPr>
        <w:spacing w:line="240" w:lineRule="auto"/>
      </w:pPr>
      <w:r w:rsidRPr="001A6368">
        <w:t>For methods not provided for in the mark scheme give as far as possible equivalent marks for equivalent work. If in doubt, consult your Team Leader.</w:t>
      </w:r>
    </w:p>
    <w:p w14:paraId="774C4933" w14:textId="77777777" w:rsidR="004C2791" w:rsidRPr="001A6368" w:rsidRDefault="004C2791" w:rsidP="004C2791"/>
    <w:p w14:paraId="44A1114E" w14:textId="77777777" w:rsidR="004C2791" w:rsidRPr="001A6368" w:rsidRDefault="004C2791" w:rsidP="004C2791">
      <w:pPr>
        <w:numPr>
          <w:ilvl w:val="0"/>
          <w:numId w:val="20"/>
        </w:numPr>
        <w:spacing w:line="240" w:lineRule="auto"/>
      </w:pPr>
      <w:r w:rsidRPr="001A6368">
        <w:t>Anything in the mark scheme which is in square brackets […] is not required for the mark to be earned, but if present it must be correct.</w:t>
      </w:r>
    </w:p>
    <w:bookmarkEnd w:id="6"/>
    <w:p w14:paraId="7221A6D6" w14:textId="77777777" w:rsidR="004C2791" w:rsidRDefault="004C2791" w:rsidP="004C2791"/>
    <w:p w14:paraId="31933A5F" w14:textId="00295542" w:rsidR="004C2791" w:rsidRDefault="004C2791">
      <w:pPr>
        <w:spacing w:line="240" w:lineRule="auto"/>
        <w:rPr>
          <w:rStyle w:val="s1"/>
        </w:rPr>
      </w:pPr>
      <w:r>
        <w:rPr>
          <w:rStyle w:val="s1"/>
        </w:rPr>
        <w:br w:type="page"/>
      </w:r>
    </w:p>
    <w:tbl>
      <w:tblPr>
        <w:tblW w:w="1601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708"/>
        <w:gridCol w:w="709"/>
        <w:gridCol w:w="709"/>
        <w:gridCol w:w="3827"/>
        <w:gridCol w:w="710"/>
        <w:gridCol w:w="5098"/>
        <w:gridCol w:w="4258"/>
      </w:tblGrid>
      <w:tr w:rsidR="004C3954" w:rsidRPr="001A6368" w14:paraId="6621152B" w14:textId="510BC1CC" w:rsidTr="007A5942">
        <w:trPr>
          <w:cantSplit/>
          <w:trHeight w:val="397"/>
          <w:tblHeader/>
        </w:trPr>
        <w:tc>
          <w:tcPr>
            <w:tcW w:w="2126" w:type="dxa"/>
            <w:gridSpan w:val="3"/>
            <w:shd w:val="clear" w:color="auto" w:fill="FAC8C8"/>
            <w:vAlign w:val="center"/>
          </w:tcPr>
          <w:p w14:paraId="6441C4CA" w14:textId="77777777" w:rsidR="004C3954" w:rsidRPr="004C2791" w:rsidRDefault="004C3954" w:rsidP="004C2791">
            <w:pPr>
              <w:jc w:val="center"/>
              <w:rPr>
                <w:b/>
                <w:bCs/>
              </w:rPr>
            </w:pPr>
            <w:bookmarkStart w:id="7" w:name="_Hlk33680620"/>
            <w:r w:rsidRPr="004C2791">
              <w:rPr>
                <w:b/>
                <w:bCs/>
              </w:rPr>
              <w:lastRenderedPageBreak/>
              <w:t>Question</w:t>
            </w:r>
          </w:p>
        </w:tc>
        <w:tc>
          <w:tcPr>
            <w:tcW w:w="3827" w:type="dxa"/>
            <w:shd w:val="clear" w:color="auto" w:fill="FAC8C8"/>
            <w:vAlign w:val="center"/>
          </w:tcPr>
          <w:p w14:paraId="4A275F96" w14:textId="77777777" w:rsidR="004C3954" w:rsidRPr="004C2791" w:rsidRDefault="004C3954" w:rsidP="004C2791">
            <w:pPr>
              <w:jc w:val="center"/>
              <w:rPr>
                <w:b/>
                <w:bCs/>
              </w:rPr>
            </w:pPr>
            <w:r w:rsidRPr="004C2791">
              <w:rPr>
                <w:b/>
                <w:bCs/>
              </w:rPr>
              <w:t>Answer</w:t>
            </w:r>
          </w:p>
        </w:tc>
        <w:tc>
          <w:tcPr>
            <w:tcW w:w="710" w:type="dxa"/>
            <w:shd w:val="clear" w:color="auto" w:fill="FAC8C8"/>
            <w:vAlign w:val="center"/>
          </w:tcPr>
          <w:p w14:paraId="638ACE0A" w14:textId="77777777" w:rsidR="004C3954" w:rsidRPr="004C2791" w:rsidRDefault="004C3954" w:rsidP="004C2791">
            <w:pPr>
              <w:jc w:val="center"/>
              <w:rPr>
                <w:b/>
                <w:bCs/>
              </w:rPr>
            </w:pPr>
            <w:r w:rsidRPr="004C2791">
              <w:rPr>
                <w:b/>
                <w:bCs/>
              </w:rPr>
              <w:t>Mark</w:t>
            </w:r>
          </w:p>
        </w:tc>
        <w:tc>
          <w:tcPr>
            <w:tcW w:w="9356" w:type="dxa"/>
            <w:gridSpan w:val="2"/>
            <w:shd w:val="clear" w:color="auto" w:fill="FAC8C8"/>
            <w:vAlign w:val="center"/>
          </w:tcPr>
          <w:p w14:paraId="4B16868D" w14:textId="07812B71" w:rsidR="004C3954" w:rsidRPr="004C2791" w:rsidRDefault="004C3954" w:rsidP="004C2791">
            <w:pPr>
              <w:jc w:val="center"/>
              <w:rPr>
                <w:b/>
                <w:bCs/>
              </w:rPr>
            </w:pPr>
            <w:r w:rsidRPr="004C2791">
              <w:rPr>
                <w:b/>
                <w:bCs/>
              </w:rPr>
              <w:t xml:space="preserve">Part marks and </w:t>
            </w:r>
            <w:r w:rsidR="00FE0ABF">
              <w:rPr>
                <w:b/>
                <w:bCs/>
              </w:rPr>
              <w:t>g</w:t>
            </w:r>
            <w:r w:rsidRPr="004C2791">
              <w:rPr>
                <w:b/>
                <w:bCs/>
              </w:rPr>
              <w:t>uidance</w:t>
            </w:r>
          </w:p>
        </w:tc>
      </w:tr>
      <w:bookmarkEnd w:id="7"/>
      <w:tr w:rsidR="00431690" w:rsidRPr="001A6368" w14:paraId="1B942EF1" w14:textId="3A34A817" w:rsidTr="007A5942">
        <w:trPr>
          <w:cantSplit/>
          <w:trHeight w:val="530"/>
        </w:trPr>
        <w:tc>
          <w:tcPr>
            <w:tcW w:w="708" w:type="dxa"/>
          </w:tcPr>
          <w:p w14:paraId="1E35FF1F" w14:textId="7292C39B" w:rsidR="00431690" w:rsidRPr="001A6368" w:rsidRDefault="00431690" w:rsidP="00431690">
            <w:pPr>
              <w:pStyle w:val="TableParagraph"/>
              <w:spacing w:line="248" w:lineRule="exact"/>
              <w:ind w:left="10"/>
              <w:jc w:val="center"/>
              <w:rPr>
                <w:b/>
              </w:rPr>
            </w:pPr>
            <w:r w:rsidRPr="007332BC">
              <w:rPr>
                <w:b/>
              </w:rPr>
              <w:t>1</w:t>
            </w:r>
          </w:p>
        </w:tc>
        <w:tc>
          <w:tcPr>
            <w:tcW w:w="709" w:type="dxa"/>
          </w:tcPr>
          <w:p w14:paraId="1888FC57" w14:textId="03670287" w:rsidR="00431690" w:rsidRPr="001A6368" w:rsidRDefault="00431690" w:rsidP="00431690">
            <w:pPr>
              <w:pStyle w:val="TableParagraph"/>
              <w:spacing w:line="248" w:lineRule="exact"/>
              <w:ind w:left="10" w:right="171"/>
              <w:jc w:val="center"/>
              <w:rPr>
                <w:b/>
              </w:rPr>
            </w:pPr>
          </w:p>
        </w:tc>
        <w:tc>
          <w:tcPr>
            <w:tcW w:w="709" w:type="dxa"/>
          </w:tcPr>
          <w:p w14:paraId="5A45524C" w14:textId="77777777" w:rsidR="00431690" w:rsidRPr="001A6368" w:rsidRDefault="00431690" w:rsidP="00431690">
            <w:pPr>
              <w:pStyle w:val="TableParagraph"/>
              <w:ind w:left="10"/>
              <w:jc w:val="center"/>
            </w:pPr>
          </w:p>
        </w:tc>
        <w:tc>
          <w:tcPr>
            <w:tcW w:w="3827" w:type="dxa"/>
          </w:tcPr>
          <w:p w14:paraId="48AF4FEA" w14:textId="21D8BA34" w:rsidR="00431690" w:rsidRPr="001A6368" w:rsidRDefault="00431690" w:rsidP="00431690">
            <w:pPr>
              <w:pStyle w:val="TableParagraph"/>
              <w:ind w:left="108"/>
            </w:pPr>
            <w:r w:rsidRPr="007332BC">
              <w:t>6 × 10</w:t>
            </w:r>
            <w:r w:rsidRPr="007332BC">
              <w:rPr>
                <w:position w:val="8"/>
                <w:sz w:val="14"/>
              </w:rPr>
              <w:t xml:space="preserve">7 </w:t>
            </w:r>
            <w:r w:rsidRPr="007332BC">
              <w:t>final answer</w:t>
            </w:r>
          </w:p>
        </w:tc>
        <w:tc>
          <w:tcPr>
            <w:tcW w:w="710" w:type="dxa"/>
          </w:tcPr>
          <w:p w14:paraId="089999F4" w14:textId="5A7FAC7F" w:rsidR="00431690" w:rsidRPr="001A6368" w:rsidRDefault="00431690" w:rsidP="00431690">
            <w:pPr>
              <w:pStyle w:val="TableParagraph"/>
              <w:spacing w:line="248" w:lineRule="exact"/>
              <w:ind w:left="11"/>
              <w:jc w:val="center"/>
              <w:rPr>
                <w:b/>
              </w:rPr>
            </w:pPr>
            <w:r w:rsidRPr="007332BC">
              <w:rPr>
                <w:b/>
              </w:rPr>
              <w:t>2</w:t>
            </w:r>
          </w:p>
        </w:tc>
        <w:tc>
          <w:tcPr>
            <w:tcW w:w="5098" w:type="dxa"/>
          </w:tcPr>
          <w:p w14:paraId="5569F15D" w14:textId="77777777" w:rsidR="00431690" w:rsidRPr="007332BC" w:rsidRDefault="00431690" w:rsidP="00431690">
            <w:pPr>
              <w:spacing w:line="244" w:lineRule="auto"/>
              <w:ind w:left="85" w:right="273"/>
              <w:rPr>
                <w:lang w:eastAsia="en-GB" w:bidi="en-GB"/>
              </w:rPr>
            </w:pPr>
            <w:r w:rsidRPr="007332BC">
              <w:rPr>
                <w:b/>
                <w:lang w:eastAsia="en-GB" w:bidi="en-GB"/>
              </w:rPr>
              <w:t>M1</w:t>
            </w:r>
            <w:r w:rsidRPr="00FE0ABF">
              <w:rPr>
                <w:bCs/>
                <w:lang w:eastAsia="en-GB" w:bidi="en-GB"/>
              </w:rPr>
              <w:t xml:space="preserve"> </w:t>
            </w:r>
            <w:r w:rsidRPr="007332BC">
              <w:rPr>
                <w:lang w:eastAsia="en-GB" w:bidi="en-GB"/>
              </w:rPr>
              <w:t xml:space="preserve">for answer figs 6 or for answer </w:t>
            </w:r>
            <w:r w:rsidRPr="007332BC">
              <w:rPr>
                <w:i/>
                <w:lang w:eastAsia="en-GB" w:bidi="en-GB"/>
              </w:rPr>
              <w:t xml:space="preserve">k </w:t>
            </w:r>
            <w:r w:rsidRPr="007332BC">
              <w:rPr>
                <w:lang w:eastAsia="en-GB" w:bidi="en-GB"/>
              </w:rPr>
              <w:t>× 10</w:t>
            </w:r>
            <w:r w:rsidRPr="007332BC">
              <w:rPr>
                <w:position w:val="8"/>
                <w:sz w:val="14"/>
                <w:lang w:eastAsia="en-GB" w:bidi="en-GB"/>
              </w:rPr>
              <w:t xml:space="preserve">7 </w:t>
            </w:r>
            <w:r w:rsidRPr="007332BC">
              <w:rPr>
                <w:lang w:eastAsia="en-GB" w:bidi="en-GB"/>
              </w:rPr>
              <w:t xml:space="preserve">where 0 &lt; </w:t>
            </w:r>
            <w:r w:rsidRPr="007332BC">
              <w:rPr>
                <w:i/>
                <w:lang w:eastAsia="en-GB" w:bidi="en-GB"/>
              </w:rPr>
              <w:t xml:space="preserve">k </w:t>
            </w:r>
            <w:r w:rsidRPr="007332BC">
              <w:rPr>
                <w:lang w:eastAsia="en-GB" w:bidi="en-GB"/>
              </w:rPr>
              <w:t>&lt; 10</w:t>
            </w:r>
          </w:p>
          <w:p w14:paraId="07B3E63C" w14:textId="6F095E0C" w:rsidR="00431690" w:rsidRPr="001A6368" w:rsidRDefault="00431690" w:rsidP="00431690">
            <w:pPr>
              <w:pStyle w:val="TableParagraph"/>
              <w:ind w:left="85"/>
            </w:pPr>
          </w:p>
        </w:tc>
        <w:tc>
          <w:tcPr>
            <w:tcW w:w="4258" w:type="dxa"/>
          </w:tcPr>
          <w:p w14:paraId="11213E2B" w14:textId="77777777" w:rsidR="00431690" w:rsidRPr="001A6368" w:rsidRDefault="00431690" w:rsidP="00431690">
            <w:pPr>
              <w:pStyle w:val="TableParagraph"/>
              <w:ind w:left="108"/>
            </w:pPr>
          </w:p>
        </w:tc>
      </w:tr>
      <w:tr w:rsidR="00431690" w:rsidRPr="001A6368" w14:paraId="15E3EF86" w14:textId="435AB9DC" w:rsidTr="007A5942">
        <w:trPr>
          <w:cantSplit/>
          <w:trHeight w:val="527"/>
        </w:trPr>
        <w:tc>
          <w:tcPr>
            <w:tcW w:w="708" w:type="dxa"/>
          </w:tcPr>
          <w:p w14:paraId="1ED98E4C" w14:textId="549CA563" w:rsidR="00431690" w:rsidRPr="001A6368" w:rsidRDefault="00431690" w:rsidP="00431690">
            <w:pPr>
              <w:pStyle w:val="TableParagraph"/>
              <w:ind w:left="10"/>
              <w:jc w:val="center"/>
            </w:pPr>
            <w:r w:rsidRPr="007332BC">
              <w:rPr>
                <w:b/>
              </w:rPr>
              <w:t>2</w:t>
            </w:r>
          </w:p>
        </w:tc>
        <w:tc>
          <w:tcPr>
            <w:tcW w:w="709" w:type="dxa"/>
          </w:tcPr>
          <w:p w14:paraId="1B34BCAC" w14:textId="1881B6E9" w:rsidR="00431690" w:rsidRPr="001A6368" w:rsidRDefault="00431690" w:rsidP="00431690">
            <w:pPr>
              <w:pStyle w:val="TableParagraph"/>
              <w:spacing w:line="248" w:lineRule="exact"/>
              <w:ind w:left="10"/>
              <w:jc w:val="center"/>
              <w:rPr>
                <w:b/>
              </w:rPr>
            </w:pPr>
            <w:r w:rsidRPr="007332BC">
              <w:rPr>
                <w:b/>
              </w:rPr>
              <w:t>(a)</w:t>
            </w:r>
          </w:p>
        </w:tc>
        <w:tc>
          <w:tcPr>
            <w:tcW w:w="709" w:type="dxa"/>
          </w:tcPr>
          <w:p w14:paraId="5136DBC3" w14:textId="77777777" w:rsidR="00431690" w:rsidRPr="001A6368" w:rsidRDefault="00431690" w:rsidP="00431690">
            <w:pPr>
              <w:pStyle w:val="TableParagraph"/>
              <w:ind w:left="10"/>
              <w:jc w:val="center"/>
            </w:pPr>
          </w:p>
        </w:tc>
        <w:tc>
          <w:tcPr>
            <w:tcW w:w="3827" w:type="dxa"/>
          </w:tcPr>
          <w:p w14:paraId="6490F734" w14:textId="4352D5D2" w:rsidR="00431690" w:rsidRPr="001A6368" w:rsidRDefault="00431690" w:rsidP="00431690">
            <w:pPr>
              <w:pStyle w:val="TableParagraph"/>
              <w:ind w:left="108"/>
            </w:pPr>
            <w:r w:rsidRPr="007332BC">
              <w:rPr>
                <w:position w:val="-7"/>
              </w:rPr>
              <w:t>12</w:t>
            </w:r>
            <w:r w:rsidRPr="007332BC">
              <w:rPr>
                <w:i/>
                <w:position w:val="-7"/>
              </w:rPr>
              <w:t>a</w:t>
            </w:r>
            <w:r w:rsidRPr="007332BC">
              <w:rPr>
                <w:sz w:val="14"/>
              </w:rPr>
              <w:t>8</w:t>
            </w:r>
          </w:p>
        </w:tc>
        <w:tc>
          <w:tcPr>
            <w:tcW w:w="710" w:type="dxa"/>
          </w:tcPr>
          <w:p w14:paraId="28687469" w14:textId="5BE1B693" w:rsidR="00431690" w:rsidRPr="001A6368" w:rsidRDefault="00431690" w:rsidP="00431690">
            <w:pPr>
              <w:pStyle w:val="TableParagraph"/>
              <w:spacing w:line="248" w:lineRule="exact"/>
              <w:ind w:left="11"/>
              <w:jc w:val="center"/>
              <w:rPr>
                <w:b/>
              </w:rPr>
            </w:pPr>
            <w:r w:rsidRPr="007332BC">
              <w:rPr>
                <w:b/>
              </w:rPr>
              <w:t>3</w:t>
            </w:r>
          </w:p>
        </w:tc>
        <w:tc>
          <w:tcPr>
            <w:tcW w:w="5098" w:type="dxa"/>
          </w:tcPr>
          <w:p w14:paraId="7D2604B5" w14:textId="77777777" w:rsidR="00431690" w:rsidRPr="007332BC" w:rsidRDefault="00431690" w:rsidP="00431690">
            <w:pPr>
              <w:ind w:left="85"/>
              <w:rPr>
                <w:lang w:eastAsia="en-GB" w:bidi="en-GB"/>
              </w:rPr>
            </w:pPr>
            <w:r w:rsidRPr="007332BC">
              <w:rPr>
                <w:b/>
                <w:lang w:eastAsia="en-GB" w:bidi="en-GB"/>
              </w:rPr>
              <w:t>B2</w:t>
            </w:r>
            <w:r w:rsidRPr="00FE0ABF">
              <w:rPr>
                <w:bCs/>
                <w:lang w:eastAsia="en-GB" w:bidi="en-GB"/>
              </w:rPr>
              <w:t xml:space="preserve"> </w:t>
            </w:r>
            <w:r w:rsidRPr="007332BC">
              <w:rPr>
                <w:lang w:eastAsia="en-GB" w:bidi="en-GB"/>
              </w:rPr>
              <w:t xml:space="preserve">for answer </w:t>
            </w:r>
            <w:r w:rsidRPr="007332BC">
              <w:rPr>
                <w:i/>
                <w:iCs/>
                <w:lang w:eastAsia="en-GB" w:bidi="en-GB"/>
              </w:rPr>
              <w:t>ka</w:t>
            </w:r>
            <w:r w:rsidRPr="007332BC">
              <w:rPr>
                <w:vertAlign w:val="superscript"/>
                <w:lang w:eastAsia="en-GB" w:bidi="en-GB"/>
              </w:rPr>
              <w:t>8</w:t>
            </w:r>
            <w:r w:rsidRPr="007332BC">
              <w:rPr>
                <w:lang w:eastAsia="en-GB" w:bidi="en-GB"/>
              </w:rPr>
              <w:t xml:space="preserve"> or 12 × </w:t>
            </w:r>
            <w:r w:rsidRPr="007332BC">
              <w:rPr>
                <w:i/>
                <w:lang w:eastAsia="en-GB" w:bidi="en-GB"/>
              </w:rPr>
              <w:t>a</w:t>
            </w:r>
            <w:r w:rsidRPr="007332BC">
              <w:rPr>
                <w:position w:val="8"/>
                <w:sz w:val="14"/>
                <w:lang w:eastAsia="en-GB" w:bidi="en-GB"/>
              </w:rPr>
              <w:t xml:space="preserve">4 </w:t>
            </w:r>
            <w:r w:rsidRPr="007332BC">
              <w:rPr>
                <w:lang w:eastAsia="en-GB" w:bidi="en-GB"/>
              </w:rPr>
              <w:t xml:space="preserve">× </w:t>
            </w:r>
            <w:r w:rsidRPr="007332BC">
              <w:rPr>
                <w:i/>
                <w:lang w:eastAsia="en-GB" w:bidi="en-GB"/>
              </w:rPr>
              <w:t>a</w:t>
            </w:r>
            <w:r w:rsidRPr="007332BC">
              <w:rPr>
                <w:position w:val="8"/>
                <w:sz w:val="14"/>
                <w:lang w:eastAsia="en-GB" w:bidi="en-GB"/>
              </w:rPr>
              <w:t xml:space="preserve">4 </w:t>
            </w:r>
            <w:r w:rsidRPr="007332BC">
              <w:rPr>
                <w:lang w:eastAsia="en-GB" w:bidi="en-GB"/>
              </w:rPr>
              <w:t xml:space="preserve">or 12 × </w:t>
            </w:r>
            <w:r w:rsidRPr="007332BC">
              <w:rPr>
                <w:i/>
                <w:lang w:eastAsia="en-GB" w:bidi="en-GB"/>
              </w:rPr>
              <w:t>a</w:t>
            </w:r>
            <w:r w:rsidRPr="007332BC">
              <w:rPr>
                <w:position w:val="8"/>
                <w:sz w:val="14"/>
                <w:lang w:eastAsia="en-GB" w:bidi="en-GB"/>
              </w:rPr>
              <w:t xml:space="preserve">7 </w:t>
            </w:r>
            <w:r w:rsidRPr="007332BC">
              <w:rPr>
                <w:lang w:eastAsia="en-GB" w:bidi="en-GB"/>
              </w:rPr>
              <w:t>×</w:t>
            </w:r>
            <w:r w:rsidRPr="007332BC">
              <w:rPr>
                <w:spacing w:val="-24"/>
                <w:lang w:eastAsia="en-GB" w:bidi="en-GB"/>
              </w:rPr>
              <w:t xml:space="preserve"> </w:t>
            </w:r>
            <w:r w:rsidRPr="007332BC">
              <w:rPr>
                <w:i/>
                <w:lang w:eastAsia="en-GB" w:bidi="en-GB"/>
              </w:rPr>
              <w:t>a</w:t>
            </w:r>
            <w:r w:rsidRPr="007332BC">
              <w:rPr>
                <w:position w:val="8"/>
                <w:sz w:val="14"/>
                <w:lang w:eastAsia="en-GB" w:bidi="en-GB"/>
              </w:rPr>
              <w:t>(1)</w:t>
            </w:r>
          </w:p>
          <w:p w14:paraId="368F95C1" w14:textId="77777777" w:rsidR="00431690" w:rsidRPr="007332BC" w:rsidRDefault="00431690" w:rsidP="00431690">
            <w:pPr>
              <w:ind w:left="85" w:right="3007"/>
              <w:rPr>
                <w:lang w:eastAsia="en-GB" w:bidi="en-GB"/>
              </w:rPr>
            </w:pPr>
            <w:r w:rsidRPr="007332BC">
              <w:rPr>
                <w:lang w:eastAsia="en-GB" w:bidi="en-GB"/>
              </w:rPr>
              <w:t>shown in working</w:t>
            </w:r>
          </w:p>
          <w:p w14:paraId="3D70ECA6" w14:textId="77777777" w:rsidR="00431690" w:rsidRPr="007332BC" w:rsidRDefault="00431690" w:rsidP="00431690">
            <w:pPr>
              <w:ind w:left="85" w:right="3007"/>
              <w:rPr>
                <w:lang w:eastAsia="en-GB" w:bidi="en-GB"/>
              </w:rPr>
            </w:pPr>
          </w:p>
          <w:p w14:paraId="3033667C" w14:textId="77777777" w:rsidR="00431690" w:rsidRPr="007332BC" w:rsidRDefault="00431690" w:rsidP="00431690">
            <w:pPr>
              <w:ind w:left="85" w:right="132"/>
              <w:rPr>
                <w:lang w:eastAsia="en-GB" w:bidi="en-GB"/>
              </w:rPr>
            </w:pPr>
            <w:r w:rsidRPr="007332BC">
              <w:rPr>
                <w:lang w:eastAsia="en-GB" w:bidi="en-GB"/>
              </w:rPr>
              <w:t xml:space="preserve">Or </w:t>
            </w:r>
            <w:r w:rsidRPr="007332BC">
              <w:rPr>
                <w:b/>
                <w:lang w:eastAsia="en-GB" w:bidi="en-GB"/>
              </w:rPr>
              <w:t>B1</w:t>
            </w:r>
            <w:r w:rsidRPr="00FE0ABF">
              <w:rPr>
                <w:bCs/>
                <w:lang w:eastAsia="en-GB" w:bidi="en-GB"/>
              </w:rPr>
              <w:t xml:space="preserve"> </w:t>
            </w:r>
            <w:r w:rsidRPr="007332BC">
              <w:rPr>
                <w:lang w:eastAsia="en-GB" w:bidi="en-GB"/>
              </w:rPr>
              <w:t>for answer 12</w:t>
            </w:r>
            <w:r w:rsidRPr="007332BC">
              <w:rPr>
                <w:i/>
                <w:lang w:eastAsia="en-GB" w:bidi="en-GB"/>
              </w:rPr>
              <w:t>a</w:t>
            </w:r>
            <w:r w:rsidRPr="007332BC">
              <w:rPr>
                <w:i/>
                <w:vertAlign w:val="superscript"/>
                <w:lang w:eastAsia="en-GB" w:bidi="en-GB"/>
              </w:rPr>
              <w:t>k</w:t>
            </w:r>
            <w:r w:rsidRPr="007332BC">
              <w:rPr>
                <w:i/>
                <w:lang w:eastAsia="en-GB" w:bidi="en-GB"/>
              </w:rPr>
              <w:t xml:space="preserve"> </w:t>
            </w:r>
            <w:r w:rsidRPr="007332BC">
              <w:rPr>
                <w:lang w:eastAsia="en-GB" w:bidi="en-GB"/>
              </w:rPr>
              <w:t xml:space="preserve">or </w:t>
            </w:r>
            <w:r w:rsidRPr="007332BC">
              <w:rPr>
                <w:i/>
                <w:lang w:eastAsia="en-GB" w:bidi="en-GB"/>
              </w:rPr>
              <w:t>ka</w:t>
            </w:r>
            <w:r w:rsidRPr="007332BC">
              <w:rPr>
                <w:position w:val="8"/>
                <w:sz w:val="14"/>
                <w:lang w:eastAsia="en-GB" w:bidi="en-GB"/>
              </w:rPr>
              <w:t>11</w:t>
            </w:r>
            <w:r w:rsidRPr="007332BC">
              <w:rPr>
                <w:lang w:eastAsia="en-GB" w:bidi="en-GB"/>
              </w:rPr>
              <w:t xml:space="preserve"> or for 4</w:t>
            </w:r>
            <w:r w:rsidRPr="007332BC">
              <w:rPr>
                <w:i/>
                <w:lang w:eastAsia="en-GB" w:bidi="en-GB"/>
              </w:rPr>
              <w:t>a</w:t>
            </w:r>
            <w:r w:rsidRPr="007332BC">
              <w:rPr>
                <w:position w:val="8"/>
                <w:sz w:val="14"/>
                <w:lang w:eastAsia="en-GB" w:bidi="en-GB"/>
              </w:rPr>
              <w:t xml:space="preserve">7 </w:t>
            </w:r>
            <w:r w:rsidRPr="007332BC">
              <w:rPr>
                <w:lang w:eastAsia="en-GB" w:bidi="en-GB"/>
              </w:rPr>
              <w:t>× 3</w:t>
            </w:r>
            <w:r w:rsidRPr="007332BC">
              <w:rPr>
                <w:i/>
                <w:lang w:eastAsia="en-GB" w:bidi="en-GB"/>
              </w:rPr>
              <w:t>a</w:t>
            </w:r>
          </w:p>
          <w:p w14:paraId="3EEF7625" w14:textId="77777777" w:rsidR="00431690" w:rsidRPr="007332BC" w:rsidRDefault="00431690" w:rsidP="00431690">
            <w:pPr>
              <w:ind w:left="85"/>
              <w:rPr>
                <w:lang w:eastAsia="en-GB" w:bidi="en-GB"/>
              </w:rPr>
            </w:pPr>
            <w:r w:rsidRPr="007332BC">
              <w:rPr>
                <w:lang w:eastAsia="en-GB" w:bidi="en-GB"/>
              </w:rPr>
              <w:t>or 4</w:t>
            </w:r>
            <w:r w:rsidRPr="007332BC">
              <w:rPr>
                <w:i/>
                <w:lang w:eastAsia="en-GB" w:bidi="en-GB"/>
              </w:rPr>
              <w:t>a</w:t>
            </w:r>
            <w:r w:rsidRPr="007332BC">
              <w:rPr>
                <w:position w:val="8"/>
                <w:sz w:val="14"/>
                <w:lang w:eastAsia="en-GB" w:bidi="en-GB"/>
              </w:rPr>
              <w:t xml:space="preserve">4 </w:t>
            </w:r>
            <w:r w:rsidRPr="007332BC">
              <w:rPr>
                <w:lang w:eastAsia="en-GB" w:bidi="en-GB"/>
              </w:rPr>
              <w:t>× 3</w:t>
            </w:r>
            <w:r w:rsidRPr="007332BC">
              <w:rPr>
                <w:i/>
                <w:lang w:eastAsia="en-GB" w:bidi="en-GB"/>
              </w:rPr>
              <w:t>a</w:t>
            </w:r>
            <w:r w:rsidRPr="007332BC">
              <w:rPr>
                <w:position w:val="8"/>
                <w:sz w:val="14"/>
                <w:lang w:eastAsia="en-GB" w:bidi="en-GB"/>
              </w:rPr>
              <w:t xml:space="preserve">4 </w:t>
            </w:r>
            <w:r w:rsidRPr="007332BC">
              <w:rPr>
                <w:lang w:eastAsia="en-GB" w:bidi="en-GB"/>
              </w:rPr>
              <w:t>shown in working</w:t>
            </w:r>
          </w:p>
          <w:p w14:paraId="4A46B6E9" w14:textId="77777777" w:rsidR="00431690" w:rsidRPr="001A6368" w:rsidRDefault="00431690" w:rsidP="00431690">
            <w:pPr>
              <w:pStyle w:val="TableParagraph"/>
              <w:ind w:left="85"/>
            </w:pPr>
          </w:p>
        </w:tc>
        <w:tc>
          <w:tcPr>
            <w:tcW w:w="4258" w:type="dxa"/>
          </w:tcPr>
          <w:p w14:paraId="0A98F648" w14:textId="77777777" w:rsidR="00431690" w:rsidRPr="001A6368" w:rsidRDefault="00431690" w:rsidP="00431690">
            <w:pPr>
              <w:pStyle w:val="TableParagraph"/>
              <w:ind w:left="108"/>
            </w:pPr>
          </w:p>
        </w:tc>
      </w:tr>
      <w:tr w:rsidR="00431690" w:rsidRPr="001A6368" w14:paraId="49B5053B" w14:textId="292CD4F7" w:rsidTr="007A5942">
        <w:trPr>
          <w:cantSplit/>
          <w:trHeight w:val="530"/>
        </w:trPr>
        <w:tc>
          <w:tcPr>
            <w:tcW w:w="708" w:type="dxa"/>
          </w:tcPr>
          <w:p w14:paraId="6468AA37" w14:textId="61E9CF90" w:rsidR="00431690" w:rsidRPr="001A6368" w:rsidRDefault="00431690" w:rsidP="00431690">
            <w:pPr>
              <w:pStyle w:val="TableParagraph"/>
              <w:spacing w:line="248" w:lineRule="exact"/>
              <w:ind w:left="10"/>
              <w:jc w:val="center"/>
              <w:rPr>
                <w:b/>
              </w:rPr>
            </w:pPr>
          </w:p>
        </w:tc>
        <w:tc>
          <w:tcPr>
            <w:tcW w:w="709" w:type="dxa"/>
          </w:tcPr>
          <w:p w14:paraId="1E56E536" w14:textId="03942DC8" w:rsidR="00431690" w:rsidRPr="001A6368" w:rsidRDefault="00431690" w:rsidP="00431690">
            <w:pPr>
              <w:pStyle w:val="TableParagraph"/>
              <w:spacing w:line="248" w:lineRule="exact"/>
              <w:ind w:left="10"/>
              <w:jc w:val="center"/>
              <w:rPr>
                <w:b/>
              </w:rPr>
            </w:pPr>
            <w:r w:rsidRPr="007332BC">
              <w:rPr>
                <w:b/>
              </w:rPr>
              <w:t>(b)</w:t>
            </w:r>
          </w:p>
        </w:tc>
        <w:tc>
          <w:tcPr>
            <w:tcW w:w="709" w:type="dxa"/>
          </w:tcPr>
          <w:p w14:paraId="06A40B4F" w14:textId="323AB8F4" w:rsidR="00431690" w:rsidRPr="001A6368" w:rsidRDefault="00431690" w:rsidP="00431690">
            <w:pPr>
              <w:pStyle w:val="TableParagraph"/>
              <w:spacing w:line="248" w:lineRule="exact"/>
              <w:ind w:left="10"/>
              <w:jc w:val="center"/>
              <w:rPr>
                <w:b/>
              </w:rPr>
            </w:pPr>
          </w:p>
        </w:tc>
        <w:tc>
          <w:tcPr>
            <w:tcW w:w="3827" w:type="dxa"/>
          </w:tcPr>
          <w:p w14:paraId="1D712B86" w14:textId="66ACF7F1" w:rsidR="00431690" w:rsidRPr="001A6368" w:rsidRDefault="00431690" w:rsidP="00431690">
            <w:pPr>
              <w:pStyle w:val="TableParagraph"/>
              <w:ind w:left="108"/>
            </w:pPr>
            <w:r w:rsidRPr="007332BC">
              <w:t>3</w:t>
            </w:r>
          </w:p>
        </w:tc>
        <w:tc>
          <w:tcPr>
            <w:tcW w:w="710" w:type="dxa"/>
          </w:tcPr>
          <w:p w14:paraId="199F813C" w14:textId="14B0D1CA" w:rsidR="00431690" w:rsidRPr="001A6368" w:rsidRDefault="00431690" w:rsidP="00431690">
            <w:pPr>
              <w:pStyle w:val="TableParagraph"/>
              <w:spacing w:line="248" w:lineRule="exact"/>
              <w:ind w:left="11"/>
              <w:jc w:val="center"/>
              <w:rPr>
                <w:b/>
              </w:rPr>
            </w:pPr>
            <w:r w:rsidRPr="007332BC">
              <w:rPr>
                <w:b/>
              </w:rPr>
              <w:t>3</w:t>
            </w:r>
          </w:p>
        </w:tc>
        <w:tc>
          <w:tcPr>
            <w:tcW w:w="5098" w:type="dxa"/>
          </w:tcPr>
          <w:p w14:paraId="121FC195" w14:textId="77777777" w:rsidR="00431690" w:rsidRPr="007332BC" w:rsidRDefault="00431690" w:rsidP="00431690">
            <w:pPr>
              <w:spacing w:line="248" w:lineRule="exact"/>
              <w:ind w:left="85"/>
              <w:rPr>
                <w:lang w:eastAsia="en-GB" w:bidi="en-GB"/>
              </w:rPr>
            </w:pPr>
            <w:r w:rsidRPr="007332BC">
              <w:rPr>
                <w:b/>
                <w:lang w:eastAsia="en-GB" w:bidi="en-GB"/>
              </w:rPr>
              <w:t>M1</w:t>
            </w:r>
            <w:r w:rsidRPr="007A5942">
              <w:rPr>
                <w:bCs/>
                <w:lang w:eastAsia="en-GB" w:bidi="en-GB"/>
              </w:rPr>
              <w:t xml:space="preserve"> </w:t>
            </w:r>
            <w:r w:rsidRPr="007332BC">
              <w:rPr>
                <w:lang w:eastAsia="en-GB" w:bidi="en-GB"/>
              </w:rPr>
              <w:t>for correct first step e.g. 5</w:t>
            </w:r>
            <w:r w:rsidRPr="007332BC">
              <w:rPr>
                <w:i/>
                <w:lang w:eastAsia="en-GB" w:bidi="en-GB"/>
              </w:rPr>
              <w:t xml:space="preserve">x </w:t>
            </w:r>
            <w:r w:rsidRPr="007332BC">
              <w:rPr>
                <w:lang w:eastAsia="en-GB" w:bidi="en-GB"/>
              </w:rPr>
              <w:t xml:space="preserve">− 9 </w:t>
            </w:r>
            <w:r w:rsidRPr="007332BC">
              <w:rPr>
                <w:rFonts w:ascii="Times New Roman" w:hAnsi="Times New Roman"/>
                <w:lang w:eastAsia="en-GB" w:bidi="en-GB"/>
              </w:rPr>
              <w:t>=</w:t>
            </w:r>
            <w:r w:rsidRPr="007332BC">
              <w:rPr>
                <w:lang w:eastAsia="en-GB" w:bidi="en-GB"/>
              </w:rPr>
              <w:t xml:space="preserve"> 6</w:t>
            </w:r>
          </w:p>
          <w:p w14:paraId="67521C83" w14:textId="77777777" w:rsidR="00431690" w:rsidRPr="007332BC" w:rsidRDefault="00431690" w:rsidP="00431690">
            <w:pPr>
              <w:ind w:left="85"/>
              <w:rPr>
                <w:szCs w:val="20"/>
                <w:lang w:eastAsia="en-GB" w:bidi="en-GB"/>
              </w:rPr>
            </w:pPr>
          </w:p>
          <w:p w14:paraId="541CADF2" w14:textId="77777777" w:rsidR="00431690" w:rsidRPr="007332BC" w:rsidRDefault="00431690" w:rsidP="00431690">
            <w:pPr>
              <w:spacing w:before="6"/>
              <w:ind w:left="85"/>
              <w:rPr>
                <w:sz w:val="24"/>
                <w:szCs w:val="20"/>
                <w:lang w:eastAsia="en-GB" w:bidi="en-GB"/>
              </w:rPr>
            </w:pPr>
          </w:p>
          <w:p w14:paraId="6B4A0D61" w14:textId="77777777" w:rsidR="00431690" w:rsidRPr="007332BC" w:rsidRDefault="00431690" w:rsidP="00431690">
            <w:pPr>
              <w:spacing w:before="6"/>
              <w:ind w:left="85"/>
              <w:rPr>
                <w:sz w:val="24"/>
                <w:szCs w:val="20"/>
                <w:lang w:eastAsia="en-GB" w:bidi="en-GB"/>
              </w:rPr>
            </w:pPr>
          </w:p>
          <w:p w14:paraId="12F034BB" w14:textId="77777777" w:rsidR="00431690" w:rsidRPr="007332BC" w:rsidRDefault="00431690" w:rsidP="00431690">
            <w:pPr>
              <w:spacing w:before="6"/>
              <w:ind w:left="85"/>
              <w:rPr>
                <w:sz w:val="24"/>
                <w:szCs w:val="20"/>
                <w:lang w:eastAsia="en-GB" w:bidi="en-GB"/>
              </w:rPr>
            </w:pPr>
          </w:p>
          <w:p w14:paraId="5D54C007" w14:textId="1757B8BE" w:rsidR="007A5942" w:rsidRDefault="00431690" w:rsidP="00431690">
            <w:pPr>
              <w:pStyle w:val="TableParagraph"/>
              <w:ind w:left="85"/>
            </w:pPr>
            <w:r w:rsidRPr="007332BC">
              <w:rPr>
                <w:b/>
              </w:rPr>
              <w:t>M1</w:t>
            </w:r>
            <w:r w:rsidRPr="007A5942">
              <w:rPr>
                <w:bCs/>
              </w:rPr>
              <w:t xml:space="preserve"> </w:t>
            </w:r>
            <w:r w:rsidRPr="007332BC">
              <w:t>for 5</w:t>
            </w:r>
            <w:r w:rsidRPr="007332BC">
              <w:rPr>
                <w:i/>
              </w:rPr>
              <w:t xml:space="preserve">x </w:t>
            </w:r>
            <w:r w:rsidRPr="007332BC">
              <w:rPr>
                <w:rFonts w:ascii="Times New Roman" w:hAnsi="Times New Roman" w:cs="Times New Roman"/>
              </w:rPr>
              <w:t>=</w:t>
            </w:r>
            <w:r w:rsidRPr="007332BC">
              <w:t xml:space="preserve"> 9 + 6 FT </w:t>
            </w:r>
            <w:r w:rsidRPr="007332BC">
              <w:rPr>
                <w:i/>
              </w:rPr>
              <w:t xml:space="preserve">their </w:t>
            </w:r>
            <w:r w:rsidRPr="007332BC">
              <w:t>first step</w:t>
            </w:r>
          </w:p>
          <w:p w14:paraId="172D8E33" w14:textId="00B5E667" w:rsidR="00431690" w:rsidRPr="001A6368" w:rsidRDefault="00431690" w:rsidP="00431690">
            <w:pPr>
              <w:pStyle w:val="TableParagraph"/>
              <w:ind w:left="85"/>
            </w:pPr>
            <w:r w:rsidRPr="007332BC">
              <w:t xml:space="preserve">or for FT </w:t>
            </w:r>
            <w:r w:rsidRPr="007332BC">
              <w:rPr>
                <w:i/>
              </w:rPr>
              <w:t xml:space="preserve">their ax </w:t>
            </w:r>
            <w:r w:rsidRPr="007332BC">
              <w:rPr>
                <w:rFonts w:ascii="Times New Roman" w:hAnsi="Times New Roman" w:cs="Times New Roman"/>
              </w:rPr>
              <w:t>=</w:t>
            </w:r>
            <w:r w:rsidRPr="007332BC">
              <w:t xml:space="preserve"> </w:t>
            </w:r>
            <w:r w:rsidRPr="007332BC">
              <w:rPr>
                <w:i/>
              </w:rPr>
              <w:t xml:space="preserve">b </w:t>
            </w:r>
            <w:r w:rsidRPr="007332BC">
              <w:t xml:space="preserve">to </w:t>
            </w:r>
            <w:r w:rsidRPr="007332BC">
              <w:rPr>
                <w:i/>
              </w:rPr>
              <w:t xml:space="preserve">x </w:t>
            </w:r>
            <w:r w:rsidRPr="007332BC">
              <w:rPr>
                <w:rFonts w:ascii="Times New Roman" w:hAnsi="Times New Roman" w:cs="Times New Roman"/>
              </w:rPr>
              <w:t>=</w:t>
            </w:r>
            <w:r w:rsidRPr="007332BC">
              <w:rPr>
                <w:iCs/>
              </w:rPr>
              <w:t xml:space="preserve"> </w:t>
            </w:r>
            <w:r w:rsidRPr="007332BC">
              <w:rPr>
                <w:iCs/>
                <w:position w:val="-22"/>
              </w:rPr>
              <w:object w:dxaOrig="240" w:dyaOrig="580" w14:anchorId="5E6CE1D0">
                <v:shape id="_x0000_i1029" type="#_x0000_t75" style="width:12pt;height:29.25pt" o:ole="">
                  <v:imagedata r:id="rId38" o:title=""/>
                </v:shape>
                <o:OLEObject Type="Embed" ProgID="Equation.DSMT4" ShapeID="_x0000_i1029" DrawAspect="Content" ObjectID="_1669121974" r:id="rId39"/>
              </w:object>
            </w:r>
          </w:p>
        </w:tc>
        <w:tc>
          <w:tcPr>
            <w:tcW w:w="4258" w:type="dxa"/>
          </w:tcPr>
          <w:p w14:paraId="6F489FBD" w14:textId="32B89718" w:rsidR="00431690" w:rsidRPr="00FE0ABF" w:rsidRDefault="00431690" w:rsidP="00FE0ABF">
            <w:pPr>
              <w:ind w:left="108"/>
              <w:rPr>
                <w:lang w:eastAsia="en-GB" w:bidi="en-GB"/>
              </w:rPr>
            </w:pPr>
            <w:r w:rsidRPr="007332BC">
              <w:rPr>
                <w:lang w:eastAsia="en-GB" w:bidi="en-GB"/>
              </w:rPr>
              <w:t xml:space="preserve">Do not accept </w:t>
            </w:r>
            <w:r w:rsidRPr="007332BC">
              <w:rPr>
                <w:position w:val="-22"/>
                <w:lang w:eastAsia="en-GB" w:bidi="en-GB"/>
              </w:rPr>
              <w:object w:dxaOrig="340" w:dyaOrig="580" w14:anchorId="087F729C">
                <v:shape id="_x0000_i1030" type="#_x0000_t75" style="width:17.25pt;height:29.25pt" o:ole="">
                  <v:imagedata r:id="rId40" o:title=""/>
                </v:shape>
                <o:OLEObject Type="Embed" ProgID="Equation.DSMT4" ShapeID="_x0000_i1030" DrawAspect="Content" ObjectID="_1669121975" r:id="rId41"/>
              </w:object>
            </w:r>
            <w:r w:rsidRPr="007332BC">
              <w:rPr>
                <w:lang w:eastAsia="en-GB" w:bidi="en-GB"/>
              </w:rPr>
              <w:t xml:space="preserve"> as final answer, but allow</w:t>
            </w:r>
            <w:r w:rsidR="00FE0ABF">
              <w:rPr>
                <w:lang w:eastAsia="en-GB" w:bidi="en-GB"/>
              </w:rPr>
              <w:t xml:space="preserve"> </w:t>
            </w:r>
            <w:r w:rsidRPr="007332BC">
              <w:rPr>
                <w:lang w:eastAsia="en-GB" w:bidi="en-GB"/>
              </w:rPr>
              <w:t xml:space="preserve">to imply </w:t>
            </w:r>
            <w:r w:rsidRPr="007332BC">
              <w:rPr>
                <w:b/>
                <w:bCs/>
                <w:lang w:eastAsia="en-GB" w:bidi="en-GB"/>
              </w:rPr>
              <w:t>M1M1</w:t>
            </w:r>
          </w:p>
          <w:p w14:paraId="5024F904" w14:textId="77777777" w:rsidR="00431690" w:rsidRPr="007332BC" w:rsidRDefault="00431690" w:rsidP="00431690">
            <w:pPr>
              <w:ind w:left="108"/>
              <w:rPr>
                <w:lang w:eastAsia="en-GB" w:bidi="en-GB"/>
              </w:rPr>
            </w:pPr>
          </w:p>
          <w:p w14:paraId="3571E2E6" w14:textId="77777777" w:rsidR="00431690" w:rsidRPr="007332BC" w:rsidRDefault="00431690" w:rsidP="00431690">
            <w:pPr>
              <w:ind w:left="108"/>
              <w:rPr>
                <w:lang w:eastAsia="en-GB" w:bidi="en-GB"/>
              </w:rPr>
            </w:pPr>
            <w:r w:rsidRPr="007332BC">
              <w:rPr>
                <w:lang w:eastAsia="en-GB" w:bidi="en-GB"/>
              </w:rPr>
              <w:t xml:space="preserve">Embedded answer scores </w:t>
            </w:r>
            <w:r w:rsidRPr="007332BC">
              <w:rPr>
                <w:b/>
                <w:bCs/>
                <w:lang w:eastAsia="en-GB" w:bidi="en-GB"/>
              </w:rPr>
              <w:t>M2</w:t>
            </w:r>
            <w:r w:rsidRPr="007332BC">
              <w:rPr>
                <w:lang w:eastAsia="en-GB" w:bidi="en-GB"/>
              </w:rPr>
              <w:t xml:space="preserve"> max</w:t>
            </w:r>
          </w:p>
          <w:p w14:paraId="6D1A603A" w14:textId="77777777" w:rsidR="00431690" w:rsidRPr="007332BC" w:rsidRDefault="00431690" w:rsidP="00431690">
            <w:pPr>
              <w:ind w:left="108"/>
              <w:rPr>
                <w:szCs w:val="20"/>
                <w:lang w:eastAsia="en-GB" w:bidi="en-GB"/>
              </w:rPr>
            </w:pPr>
          </w:p>
          <w:p w14:paraId="27EA86A2" w14:textId="77777777" w:rsidR="00431690" w:rsidRPr="007332BC" w:rsidRDefault="00431690" w:rsidP="00431690">
            <w:pPr>
              <w:ind w:left="108"/>
              <w:rPr>
                <w:lang w:eastAsia="en-GB" w:bidi="en-GB"/>
              </w:rPr>
            </w:pPr>
            <w:r w:rsidRPr="007332BC">
              <w:rPr>
                <w:lang w:eastAsia="en-GB" w:bidi="en-GB"/>
              </w:rPr>
              <w:t xml:space="preserve">Where </w:t>
            </w:r>
            <w:r w:rsidRPr="007332BC">
              <w:rPr>
                <w:iCs/>
                <w:position w:val="-22"/>
                <w:lang w:eastAsia="en-GB" w:bidi="en-GB"/>
              </w:rPr>
              <w:object w:dxaOrig="240" w:dyaOrig="580" w14:anchorId="1C5C7AB4">
                <v:shape id="_x0000_i1031" type="#_x0000_t75" style="width:12pt;height:29.25pt" o:ole="">
                  <v:imagedata r:id="rId38" o:title=""/>
                </v:shape>
                <o:OLEObject Type="Embed" ProgID="Equation.DSMT4" ShapeID="_x0000_i1031" DrawAspect="Content" ObjectID="_1669121976" r:id="rId42"/>
              </w:object>
            </w:r>
            <w:r w:rsidRPr="007332BC">
              <w:rPr>
                <w:lang w:eastAsia="en-GB" w:bidi="en-GB"/>
              </w:rPr>
              <w:t xml:space="preserve"> is a simplified fraction (</w:t>
            </w:r>
            <w:proofErr w:type="gramStart"/>
            <w:r w:rsidRPr="007332BC">
              <w:rPr>
                <w:lang w:eastAsia="en-GB" w:bidi="en-GB"/>
              </w:rPr>
              <w:t>improper</w:t>
            </w:r>
            <w:proofErr w:type="gramEnd"/>
          </w:p>
          <w:p w14:paraId="6B3BCE8A" w14:textId="1B571B0E" w:rsidR="00431690" w:rsidRDefault="00431690" w:rsidP="00431690">
            <w:pPr>
              <w:ind w:left="108"/>
              <w:rPr>
                <w:lang w:eastAsia="en-GB" w:bidi="en-GB"/>
              </w:rPr>
            </w:pPr>
            <w:r w:rsidRPr="007332BC">
              <w:rPr>
                <w:lang w:eastAsia="en-GB" w:bidi="en-GB"/>
              </w:rPr>
              <w:t>or mixed number) or an integer</w:t>
            </w:r>
          </w:p>
          <w:p w14:paraId="37F2D309" w14:textId="77777777" w:rsidR="00431690" w:rsidRPr="001A6368" w:rsidRDefault="00431690" w:rsidP="00431690">
            <w:pPr>
              <w:pStyle w:val="TableParagraph"/>
              <w:ind w:left="108"/>
            </w:pPr>
          </w:p>
        </w:tc>
      </w:tr>
      <w:tr w:rsidR="00431690" w:rsidRPr="001A6368" w14:paraId="4F7C9061" w14:textId="7996C8CC" w:rsidTr="007A5942">
        <w:trPr>
          <w:cantSplit/>
          <w:trHeight w:val="782"/>
        </w:trPr>
        <w:tc>
          <w:tcPr>
            <w:tcW w:w="708" w:type="dxa"/>
          </w:tcPr>
          <w:p w14:paraId="409685F2" w14:textId="706F6E3B" w:rsidR="00431690" w:rsidRPr="001A6368" w:rsidRDefault="00431690" w:rsidP="00431690">
            <w:pPr>
              <w:pStyle w:val="TableParagraph"/>
              <w:ind w:left="10"/>
              <w:jc w:val="center"/>
            </w:pPr>
            <w:r w:rsidRPr="007332BC">
              <w:rPr>
                <w:b/>
              </w:rPr>
              <w:t>3</w:t>
            </w:r>
          </w:p>
        </w:tc>
        <w:tc>
          <w:tcPr>
            <w:tcW w:w="709" w:type="dxa"/>
          </w:tcPr>
          <w:p w14:paraId="699D62C3" w14:textId="7DE4AF10" w:rsidR="00431690" w:rsidRPr="001A6368" w:rsidRDefault="00431690" w:rsidP="00431690">
            <w:pPr>
              <w:pStyle w:val="TableParagraph"/>
              <w:ind w:left="10"/>
              <w:jc w:val="center"/>
            </w:pPr>
            <w:r w:rsidRPr="007332BC">
              <w:rPr>
                <w:b/>
              </w:rPr>
              <w:t>(a)</w:t>
            </w:r>
          </w:p>
        </w:tc>
        <w:tc>
          <w:tcPr>
            <w:tcW w:w="709" w:type="dxa"/>
          </w:tcPr>
          <w:p w14:paraId="55E2C87A" w14:textId="3AD6199A" w:rsidR="00431690" w:rsidRPr="001A6368" w:rsidRDefault="00431690" w:rsidP="00431690">
            <w:pPr>
              <w:pStyle w:val="TableParagraph"/>
              <w:spacing w:line="249" w:lineRule="exact"/>
              <w:ind w:left="10"/>
              <w:jc w:val="center"/>
              <w:rPr>
                <w:b/>
              </w:rPr>
            </w:pPr>
          </w:p>
        </w:tc>
        <w:tc>
          <w:tcPr>
            <w:tcW w:w="3827" w:type="dxa"/>
          </w:tcPr>
          <w:p w14:paraId="7831D0E6" w14:textId="491CECBA" w:rsidR="00431690" w:rsidRPr="001A6368" w:rsidRDefault="00431690" w:rsidP="00431690">
            <w:pPr>
              <w:pStyle w:val="TableParagraph"/>
              <w:ind w:left="108"/>
            </w:pPr>
            <w:r w:rsidRPr="007332BC">
              <w:t>60</w:t>
            </w:r>
          </w:p>
        </w:tc>
        <w:tc>
          <w:tcPr>
            <w:tcW w:w="710" w:type="dxa"/>
          </w:tcPr>
          <w:p w14:paraId="2A280CEE" w14:textId="75B27568" w:rsidR="00431690" w:rsidRPr="001A6368" w:rsidRDefault="00431690" w:rsidP="00431690">
            <w:pPr>
              <w:pStyle w:val="TableParagraph"/>
              <w:spacing w:line="249" w:lineRule="exact"/>
              <w:ind w:left="11"/>
              <w:jc w:val="center"/>
              <w:rPr>
                <w:b/>
              </w:rPr>
            </w:pPr>
            <w:r w:rsidRPr="007332BC">
              <w:rPr>
                <w:b/>
              </w:rPr>
              <w:t>3</w:t>
            </w:r>
          </w:p>
        </w:tc>
        <w:tc>
          <w:tcPr>
            <w:tcW w:w="5098" w:type="dxa"/>
          </w:tcPr>
          <w:p w14:paraId="3FF44E65" w14:textId="77777777" w:rsidR="00431690" w:rsidRPr="007332BC" w:rsidRDefault="00431690" w:rsidP="00431690">
            <w:pPr>
              <w:ind w:left="85"/>
              <w:rPr>
                <w:bCs/>
                <w:lang w:bidi="en-GB"/>
              </w:rPr>
            </w:pPr>
            <w:r w:rsidRPr="007332BC">
              <w:rPr>
                <w:b/>
                <w:lang w:bidi="en-GB"/>
              </w:rPr>
              <w:t>M2</w:t>
            </w:r>
            <w:r w:rsidRPr="007A5942">
              <w:rPr>
                <w:bCs/>
                <w:lang w:bidi="en-GB"/>
              </w:rPr>
              <w:t xml:space="preserve"> </w:t>
            </w:r>
            <w:r w:rsidRPr="007332BC">
              <w:rPr>
                <w:bCs/>
                <w:lang w:bidi="en-GB"/>
              </w:rPr>
              <w:t xml:space="preserve">for </w:t>
            </w:r>
            <w:r w:rsidRPr="007332BC">
              <w:rPr>
                <w:bCs/>
                <w:position w:val="-22"/>
                <w:lang w:bidi="en-GB"/>
              </w:rPr>
              <w:object w:dxaOrig="1820" w:dyaOrig="580" w14:anchorId="5A4F0ED1">
                <v:shape id="_x0000_i1032" type="#_x0000_t75" style="width:90pt;height:29.25pt" o:ole="">
                  <v:imagedata r:id="rId43" o:title=""/>
                </v:shape>
                <o:OLEObject Type="Embed" ProgID="Equation.DSMT4" ShapeID="_x0000_i1032" DrawAspect="Content" ObjectID="_1669121977" r:id="rId44"/>
              </w:object>
            </w:r>
            <w:r w:rsidRPr="007332BC">
              <w:rPr>
                <w:bCs/>
                <w:lang w:bidi="en-GB"/>
              </w:rPr>
              <w:t xml:space="preserve"> </w:t>
            </w:r>
            <w:proofErr w:type="spellStart"/>
            <w:r w:rsidRPr="007332BC">
              <w:rPr>
                <w:bCs/>
                <w:lang w:bidi="en-GB"/>
              </w:rPr>
              <w:t>oe</w:t>
            </w:r>
            <w:proofErr w:type="spellEnd"/>
          </w:p>
          <w:p w14:paraId="1A703C34" w14:textId="77777777" w:rsidR="00431690" w:rsidRPr="007332BC" w:rsidRDefault="00431690" w:rsidP="00431690">
            <w:pPr>
              <w:ind w:left="85"/>
              <w:rPr>
                <w:bCs/>
                <w:lang w:bidi="en-GB"/>
              </w:rPr>
            </w:pPr>
          </w:p>
          <w:p w14:paraId="49B568A6" w14:textId="5EC2639E" w:rsidR="00431690" w:rsidRPr="001A6368" w:rsidRDefault="00431690" w:rsidP="00431690">
            <w:pPr>
              <w:pStyle w:val="TableParagraph"/>
              <w:ind w:left="85"/>
            </w:pPr>
            <w:r w:rsidRPr="007332BC">
              <w:t xml:space="preserve">Or </w:t>
            </w:r>
            <w:r w:rsidRPr="007332BC">
              <w:rPr>
                <w:b/>
                <w:bCs/>
              </w:rPr>
              <w:t>M1</w:t>
            </w:r>
            <w:r w:rsidRPr="007332BC">
              <w:t xml:space="preserve"> for </w:t>
            </w:r>
            <w:r w:rsidRPr="007332BC">
              <w:rPr>
                <w:position w:val="-22"/>
              </w:rPr>
              <w:object w:dxaOrig="540" w:dyaOrig="580" w14:anchorId="25F84178">
                <v:shape id="_x0000_i1033" type="#_x0000_t75" style="width:27pt;height:29.25pt" o:ole="">
                  <v:imagedata r:id="rId45" o:title=""/>
                </v:shape>
                <o:OLEObject Type="Embed" ProgID="Equation.DSMT4" ShapeID="_x0000_i1033" DrawAspect="Content" ObjectID="_1669121978" r:id="rId46"/>
              </w:object>
            </w:r>
            <w:r w:rsidRPr="007332BC">
              <w:t xml:space="preserve"> </w:t>
            </w:r>
            <w:proofErr w:type="spellStart"/>
            <w:r w:rsidRPr="007332BC">
              <w:t>oe</w:t>
            </w:r>
            <w:proofErr w:type="spellEnd"/>
            <w:r w:rsidRPr="007332BC">
              <w:t xml:space="preserve"> or 2.08 – 1.30 oe</w:t>
            </w:r>
          </w:p>
        </w:tc>
        <w:tc>
          <w:tcPr>
            <w:tcW w:w="4258" w:type="dxa"/>
          </w:tcPr>
          <w:p w14:paraId="0501B3C6" w14:textId="77777777" w:rsidR="00431690" w:rsidRPr="007332BC" w:rsidRDefault="00431690" w:rsidP="00431690">
            <w:pPr>
              <w:ind w:left="108"/>
              <w:rPr>
                <w:lang w:bidi="en-GB"/>
              </w:rPr>
            </w:pPr>
            <w:r w:rsidRPr="007332BC">
              <w:rPr>
                <w:lang w:bidi="en-GB"/>
              </w:rPr>
              <w:t xml:space="preserve">e.g. </w:t>
            </w:r>
            <w:r w:rsidRPr="007332BC">
              <w:rPr>
                <w:position w:val="-22"/>
                <w:lang w:bidi="en-GB"/>
              </w:rPr>
              <w:object w:dxaOrig="520" w:dyaOrig="580" w14:anchorId="62747E3C">
                <v:shape id="_x0000_i1034" type="#_x0000_t75" style="width:26.25pt;height:29.25pt" o:ole="">
                  <v:imagedata r:id="rId47" o:title=""/>
                </v:shape>
                <o:OLEObject Type="Embed" ProgID="Equation.DSMT4" ShapeID="_x0000_i1034" DrawAspect="Content" ObjectID="_1669121979" r:id="rId48"/>
              </w:object>
            </w:r>
            <w:r w:rsidRPr="007332BC">
              <w:rPr>
                <w:lang w:bidi="en-GB"/>
              </w:rPr>
              <w:t xml:space="preserve"> or </w:t>
            </w:r>
            <w:r w:rsidRPr="007332BC">
              <w:rPr>
                <w:position w:val="-22"/>
                <w:lang w:bidi="en-GB"/>
              </w:rPr>
              <w:object w:dxaOrig="460" w:dyaOrig="580" w14:anchorId="2A1BBBD5">
                <v:shape id="_x0000_i1035" type="#_x0000_t75" style="width:23.25pt;height:29.25pt" o:ole="">
                  <v:imagedata r:id="rId49" o:title=""/>
                </v:shape>
                <o:OLEObject Type="Embed" ProgID="Equation.DSMT4" ShapeID="_x0000_i1035" DrawAspect="Content" ObjectID="_1669121980" r:id="rId50"/>
              </w:object>
            </w:r>
            <w:r w:rsidRPr="007332BC">
              <w:rPr>
                <w:lang w:bidi="en-GB"/>
              </w:rPr>
              <w:t xml:space="preserve"> </w:t>
            </w:r>
            <w:proofErr w:type="spellStart"/>
            <w:r w:rsidRPr="007332BC">
              <w:rPr>
                <w:lang w:bidi="en-GB"/>
              </w:rPr>
              <w:t>or</w:t>
            </w:r>
            <w:proofErr w:type="spellEnd"/>
            <w:r w:rsidRPr="007332BC">
              <w:rPr>
                <w:lang w:bidi="en-GB"/>
              </w:rPr>
              <w:t xml:space="preserve"> 0.6</w:t>
            </w:r>
          </w:p>
          <w:p w14:paraId="2D5A5ACB" w14:textId="77777777" w:rsidR="00431690" w:rsidRPr="007332BC" w:rsidRDefault="00431690" w:rsidP="00431690">
            <w:pPr>
              <w:ind w:left="108"/>
              <w:rPr>
                <w:lang w:bidi="en-GB"/>
              </w:rPr>
            </w:pPr>
          </w:p>
          <w:p w14:paraId="7E59E97F" w14:textId="77777777" w:rsidR="00431690" w:rsidRPr="007A5942" w:rsidRDefault="00431690" w:rsidP="00431690">
            <w:pPr>
              <w:ind w:left="108"/>
              <w:rPr>
                <w:sz w:val="12"/>
                <w:szCs w:val="14"/>
                <w:lang w:bidi="en-GB"/>
              </w:rPr>
            </w:pPr>
          </w:p>
          <w:p w14:paraId="5A5F9F7A" w14:textId="77777777" w:rsidR="00431690" w:rsidRPr="007332BC" w:rsidRDefault="00431690" w:rsidP="00431690">
            <w:pPr>
              <w:ind w:left="108"/>
              <w:rPr>
                <w:lang w:bidi="en-GB"/>
              </w:rPr>
            </w:pPr>
            <w:r w:rsidRPr="007332BC">
              <w:rPr>
                <w:lang w:bidi="en-GB"/>
              </w:rPr>
              <w:t xml:space="preserve">For </w:t>
            </w:r>
            <w:r w:rsidRPr="007332BC">
              <w:rPr>
                <w:b/>
                <w:bCs/>
                <w:lang w:bidi="en-GB"/>
              </w:rPr>
              <w:t>M1</w:t>
            </w:r>
            <w:r w:rsidRPr="007332BC">
              <w:rPr>
                <w:lang w:bidi="en-GB"/>
              </w:rPr>
              <w:t xml:space="preserve"> accept 208 – 130 oe </w:t>
            </w:r>
            <w:r w:rsidRPr="007332BC">
              <w:rPr>
                <w:bCs/>
                <w:lang w:bidi="en-GB"/>
              </w:rPr>
              <w:t>e</w:t>
            </w:r>
            <w:r w:rsidRPr="007332BC">
              <w:rPr>
                <w:lang w:bidi="en-GB"/>
              </w:rPr>
              <w:t>.g. 78</w:t>
            </w:r>
          </w:p>
          <w:p w14:paraId="2175EC5B" w14:textId="77777777" w:rsidR="00431690" w:rsidRPr="007332BC" w:rsidRDefault="00431690" w:rsidP="00431690">
            <w:pPr>
              <w:ind w:left="108"/>
              <w:rPr>
                <w:lang w:bidi="en-GB"/>
              </w:rPr>
            </w:pPr>
          </w:p>
          <w:p w14:paraId="43F91B27" w14:textId="77777777" w:rsidR="00431690" w:rsidRPr="007332BC" w:rsidRDefault="00431690" w:rsidP="00431690">
            <w:pPr>
              <w:ind w:left="108"/>
              <w:rPr>
                <w:lang w:bidi="en-GB"/>
              </w:rPr>
            </w:pPr>
            <w:r w:rsidRPr="007332BC">
              <w:rPr>
                <w:b/>
                <w:bCs/>
                <w:lang w:bidi="en-GB"/>
              </w:rPr>
              <w:t>M1</w:t>
            </w:r>
            <w:r w:rsidRPr="007332BC">
              <w:rPr>
                <w:lang w:bidi="en-GB"/>
              </w:rPr>
              <w:t xml:space="preserve"> implied by 1.6 or 160</w:t>
            </w:r>
          </w:p>
          <w:p w14:paraId="28A233B8" w14:textId="77777777" w:rsidR="00431690" w:rsidRPr="001A6368" w:rsidRDefault="00431690" w:rsidP="00431690">
            <w:pPr>
              <w:pStyle w:val="TableParagraph"/>
              <w:ind w:left="108"/>
            </w:pPr>
          </w:p>
        </w:tc>
      </w:tr>
      <w:tr w:rsidR="00431690" w:rsidRPr="001A6368" w14:paraId="105DA631" w14:textId="71A6EC30" w:rsidTr="007A5942">
        <w:trPr>
          <w:cantSplit/>
          <w:trHeight w:val="527"/>
        </w:trPr>
        <w:tc>
          <w:tcPr>
            <w:tcW w:w="708" w:type="dxa"/>
          </w:tcPr>
          <w:p w14:paraId="78BBBE8A" w14:textId="77777777" w:rsidR="00431690" w:rsidRPr="001A6368" w:rsidRDefault="00431690" w:rsidP="00431690">
            <w:pPr>
              <w:pStyle w:val="TableParagraph"/>
              <w:ind w:left="10"/>
              <w:jc w:val="center"/>
            </w:pPr>
          </w:p>
        </w:tc>
        <w:tc>
          <w:tcPr>
            <w:tcW w:w="709" w:type="dxa"/>
          </w:tcPr>
          <w:p w14:paraId="5589A426" w14:textId="46937492" w:rsidR="00431690" w:rsidRPr="001A6368" w:rsidRDefault="00431690" w:rsidP="00431690">
            <w:pPr>
              <w:pStyle w:val="TableParagraph"/>
              <w:ind w:left="10"/>
              <w:jc w:val="center"/>
            </w:pPr>
            <w:r w:rsidRPr="007332BC">
              <w:rPr>
                <w:b/>
              </w:rPr>
              <w:t>(b)</w:t>
            </w:r>
          </w:p>
        </w:tc>
        <w:tc>
          <w:tcPr>
            <w:tcW w:w="709" w:type="dxa"/>
          </w:tcPr>
          <w:p w14:paraId="1C6B34ED" w14:textId="497CCF1B" w:rsidR="00431690" w:rsidRPr="001A6368" w:rsidRDefault="00431690" w:rsidP="00431690">
            <w:pPr>
              <w:pStyle w:val="TableParagraph"/>
              <w:spacing w:line="248" w:lineRule="exact"/>
              <w:ind w:left="10"/>
              <w:jc w:val="center"/>
              <w:rPr>
                <w:b/>
              </w:rPr>
            </w:pPr>
          </w:p>
        </w:tc>
        <w:tc>
          <w:tcPr>
            <w:tcW w:w="3827" w:type="dxa"/>
          </w:tcPr>
          <w:p w14:paraId="6785AF5F" w14:textId="21EBD0DE" w:rsidR="00431690" w:rsidRPr="001A6368" w:rsidRDefault="00431690" w:rsidP="00431690">
            <w:pPr>
              <w:pStyle w:val="TableParagraph"/>
              <w:ind w:left="108"/>
            </w:pPr>
            <w:r w:rsidRPr="007332BC">
              <w:t>500</w:t>
            </w:r>
          </w:p>
        </w:tc>
        <w:tc>
          <w:tcPr>
            <w:tcW w:w="710" w:type="dxa"/>
          </w:tcPr>
          <w:p w14:paraId="0EA5BB69" w14:textId="6EB8A797" w:rsidR="00431690" w:rsidRPr="001A6368" w:rsidRDefault="00431690" w:rsidP="00431690">
            <w:pPr>
              <w:pStyle w:val="TableParagraph"/>
              <w:spacing w:line="248" w:lineRule="exact"/>
              <w:ind w:left="11"/>
              <w:jc w:val="center"/>
              <w:rPr>
                <w:b/>
              </w:rPr>
            </w:pPr>
            <w:r w:rsidRPr="007332BC">
              <w:rPr>
                <w:b/>
              </w:rPr>
              <w:t>3</w:t>
            </w:r>
          </w:p>
        </w:tc>
        <w:tc>
          <w:tcPr>
            <w:tcW w:w="5098" w:type="dxa"/>
          </w:tcPr>
          <w:p w14:paraId="3D024EFB" w14:textId="77777777" w:rsidR="00431690" w:rsidRPr="007332BC" w:rsidRDefault="00431690" w:rsidP="00431690">
            <w:pPr>
              <w:spacing w:line="248" w:lineRule="exact"/>
              <w:ind w:left="85"/>
              <w:rPr>
                <w:b/>
                <w:lang w:bidi="en-GB"/>
              </w:rPr>
            </w:pPr>
            <w:r w:rsidRPr="007332BC">
              <w:rPr>
                <w:b/>
                <w:lang w:bidi="en-GB"/>
              </w:rPr>
              <w:t>M2</w:t>
            </w:r>
            <w:r w:rsidRPr="00706DED">
              <w:rPr>
                <w:bCs/>
                <w:lang w:bidi="en-GB"/>
              </w:rPr>
              <w:t xml:space="preserve"> </w:t>
            </w:r>
            <w:r w:rsidRPr="007332BC">
              <w:rPr>
                <w:lang w:bidi="en-GB"/>
              </w:rPr>
              <w:t xml:space="preserve">for 350 ÷ 0.7 </w:t>
            </w:r>
            <w:r w:rsidRPr="007332BC">
              <w:rPr>
                <w:bCs/>
                <w:lang w:bidi="en-GB"/>
              </w:rPr>
              <w:t>oe</w:t>
            </w:r>
          </w:p>
          <w:p w14:paraId="1C9CC83B" w14:textId="77777777" w:rsidR="00431690" w:rsidRPr="007332BC" w:rsidRDefault="00431690" w:rsidP="00431690">
            <w:pPr>
              <w:spacing w:before="1"/>
              <w:ind w:left="85"/>
              <w:rPr>
                <w:lang w:bidi="en-GB"/>
              </w:rPr>
            </w:pPr>
          </w:p>
          <w:p w14:paraId="45BA3921" w14:textId="77777777" w:rsidR="00431690" w:rsidRPr="007332BC" w:rsidRDefault="00431690" w:rsidP="00431690">
            <w:pPr>
              <w:spacing w:before="1"/>
              <w:ind w:left="85"/>
              <w:rPr>
                <w:lang w:bidi="en-GB"/>
              </w:rPr>
            </w:pPr>
            <w:r w:rsidRPr="007332BC">
              <w:rPr>
                <w:lang w:bidi="en-GB"/>
              </w:rPr>
              <w:t xml:space="preserve">Or </w:t>
            </w:r>
            <w:r w:rsidRPr="007332BC">
              <w:rPr>
                <w:b/>
                <w:lang w:bidi="en-GB"/>
              </w:rPr>
              <w:t>B1</w:t>
            </w:r>
            <w:r w:rsidRPr="00706DED">
              <w:rPr>
                <w:bCs/>
                <w:lang w:bidi="en-GB"/>
              </w:rPr>
              <w:t xml:space="preserve"> </w:t>
            </w:r>
            <w:r w:rsidRPr="007332BC">
              <w:rPr>
                <w:lang w:bidi="en-GB"/>
              </w:rPr>
              <w:t xml:space="preserve">for 0.7[0] </w:t>
            </w:r>
            <w:r w:rsidRPr="007332BC">
              <w:rPr>
                <w:bCs/>
                <w:lang w:bidi="en-GB"/>
              </w:rPr>
              <w:t xml:space="preserve">oe </w:t>
            </w:r>
            <w:r w:rsidRPr="007332BC">
              <w:rPr>
                <w:lang w:bidi="en-GB"/>
              </w:rPr>
              <w:t>seen</w:t>
            </w:r>
          </w:p>
          <w:p w14:paraId="709E9F48" w14:textId="77777777" w:rsidR="00431690" w:rsidRDefault="00431690" w:rsidP="00431690">
            <w:pPr>
              <w:pStyle w:val="TableParagraph"/>
              <w:ind w:left="85"/>
              <w:rPr>
                <w:bCs/>
              </w:rPr>
            </w:pPr>
            <w:r w:rsidRPr="007332BC">
              <w:t xml:space="preserve">or for 350 associated with 70% </w:t>
            </w:r>
            <w:r w:rsidRPr="007332BC">
              <w:rPr>
                <w:bCs/>
              </w:rPr>
              <w:t>isw</w:t>
            </w:r>
          </w:p>
          <w:p w14:paraId="07137434" w14:textId="0FC41677" w:rsidR="007A5942" w:rsidRPr="001A6368" w:rsidRDefault="007A5942" w:rsidP="00431690">
            <w:pPr>
              <w:pStyle w:val="TableParagraph"/>
              <w:ind w:left="85"/>
            </w:pPr>
          </w:p>
        </w:tc>
        <w:tc>
          <w:tcPr>
            <w:tcW w:w="4258" w:type="dxa"/>
          </w:tcPr>
          <w:p w14:paraId="5647DFBD" w14:textId="77777777" w:rsidR="00431690" w:rsidRPr="007332BC" w:rsidRDefault="00431690" w:rsidP="00431690">
            <w:pPr>
              <w:spacing w:before="10"/>
              <w:ind w:left="108"/>
              <w:rPr>
                <w:sz w:val="21"/>
                <w:lang w:bidi="en-GB"/>
              </w:rPr>
            </w:pPr>
          </w:p>
          <w:p w14:paraId="1E5F42FC" w14:textId="77777777" w:rsidR="00431690" w:rsidRPr="007332BC" w:rsidRDefault="00431690" w:rsidP="00431690">
            <w:pPr>
              <w:spacing w:before="10"/>
              <w:ind w:left="108"/>
              <w:rPr>
                <w:sz w:val="21"/>
                <w:lang w:bidi="en-GB"/>
              </w:rPr>
            </w:pPr>
          </w:p>
          <w:p w14:paraId="2BBFDF2E" w14:textId="2024E5F8" w:rsidR="00431690" w:rsidRPr="001A6368" w:rsidRDefault="00431690" w:rsidP="00431690">
            <w:pPr>
              <w:ind w:left="108" w:right="415"/>
              <w:rPr>
                <w:lang w:bidi="en-GB"/>
              </w:rPr>
            </w:pPr>
            <w:r w:rsidRPr="007332BC">
              <w:rPr>
                <w:lang w:bidi="en-GB"/>
              </w:rPr>
              <w:t xml:space="preserve">For </w:t>
            </w:r>
            <w:r w:rsidRPr="007332BC">
              <w:rPr>
                <w:b/>
                <w:bCs/>
                <w:lang w:bidi="en-GB"/>
              </w:rPr>
              <w:t>B1</w:t>
            </w:r>
            <w:r w:rsidRPr="007332BC">
              <w:rPr>
                <w:lang w:bidi="en-GB"/>
              </w:rPr>
              <w:t xml:space="preserve">, 0.7 </w:t>
            </w:r>
            <w:r w:rsidRPr="007332BC">
              <w:rPr>
                <w:bCs/>
                <w:lang w:bidi="en-GB"/>
              </w:rPr>
              <w:t xml:space="preserve">oe </w:t>
            </w:r>
            <w:r w:rsidRPr="007332BC">
              <w:rPr>
                <w:lang w:bidi="en-GB"/>
              </w:rPr>
              <w:t>seen allow fraction but not just for 70%</w:t>
            </w:r>
          </w:p>
        </w:tc>
      </w:tr>
      <w:tr w:rsidR="00431690" w:rsidRPr="001A6368" w14:paraId="3DC351DD" w14:textId="7AE1B75B" w:rsidTr="007A5942">
        <w:trPr>
          <w:cantSplit/>
          <w:trHeight w:val="1777"/>
        </w:trPr>
        <w:tc>
          <w:tcPr>
            <w:tcW w:w="708" w:type="dxa"/>
          </w:tcPr>
          <w:p w14:paraId="73BD5B39" w14:textId="0681B3EB" w:rsidR="00431690" w:rsidRPr="001A6368" w:rsidRDefault="00431690" w:rsidP="00431690">
            <w:pPr>
              <w:pStyle w:val="TableParagraph"/>
              <w:ind w:left="10"/>
              <w:jc w:val="center"/>
            </w:pPr>
            <w:r w:rsidRPr="007332BC">
              <w:rPr>
                <w:b/>
              </w:rPr>
              <w:lastRenderedPageBreak/>
              <w:t>4</w:t>
            </w:r>
          </w:p>
        </w:tc>
        <w:tc>
          <w:tcPr>
            <w:tcW w:w="709" w:type="dxa"/>
          </w:tcPr>
          <w:p w14:paraId="4261871A" w14:textId="38E004CE" w:rsidR="00431690" w:rsidRPr="001A6368" w:rsidRDefault="00431690" w:rsidP="00431690">
            <w:pPr>
              <w:pStyle w:val="TableParagraph"/>
              <w:spacing w:line="248" w:lineRule="exact"/>
              <w:ind w:left="10"/>
              <w:jc w:val="center"/>
              <w:rPr>
                <w:b/>
              </w:rPr>
            </w:pPr>
            <w:r w:rsidRPr="007332BC">
              <w:rPr>
                <w:b/>
              </w:rPr>
              <w:t>(a)</w:t>
            </w:r>
          </w:p>
        </w:tc>
        <w:tc>
          <w:tcPr>
            <w:tcW w:w="709" w:type="dxa"/>
          </w:tcPr>
          <w:p w14:paraId="3288D1C7" w14:textId="77777777" w:rsidR="00431690" w:rsidRPr="001A6368" w:rsidRDefault="00431690" w:rsidP="00431690">
            <w:pPr>
              <w:pStyle w:val="TableParagraph"/>
              <w:ind w:left="10"/>
              <w:jc w:val="center"/>
            </w:pPr>
          </w:p>
        </w:tc>
        <w:tc>
          <w:tcPr>
            <w:tcW w:w="3827" w:type="dxa"/>
          </w:tcPr>
          <w:p w14:paraId="691CF93B" w14:textId="052522CA" w:rsidR="00431690" w:rsidRPr="001A6368" w:rsidRDefault="00431690" w:rsidP="00431690">
            <w:pPr>
              <w:pStyle w:val="TableParagraph"/>
              <w:ind w:left="108"/>
            </w:pPr>
            <w:r w:rsidRPr="007332BC">
              <w:t>8</w:t>
            </w:r>
          </w:p>
        </w:tc>
        <w:tc>
          <w:tcPr>
            <w:tcW w:w="710" w:type="dxa"/>
          </w:tcPr>
          <w:p w14:paraId="179228D3" w14:textId="7CB44B96" w:rsidR="00431690" w:rsidRPr="001A6368" w:rsidRDefault="00431690" w:rsidP="00431690">
            <w:pPr>
              <w:pStyle w:val="TableParagraph"/>
              <w:spacing w:line="248" w:lineRule="exact"/>
              <w:ind w:left="11"/>
              <w:jc w:val="center"/>
              <w:rPr>
                <w:b/>
              </w:rPr>
            </w:pPr>
            <w:r w:rsidRPr="007332BC">
              <w:rPr>
                <w:b/>
              </w:rPr>
              <w:t>3</w:t>
            </w:r>
          </w:p>
        </w:tc>
        <w:tc>
          <w:tcPr>
            <w:tcW w:w="5098" w:type="dxa"/>
          </w:tcPr>
          <w:p w14:paraId="01DB361A" w14:textId="77777777" w:rsidR="00431690" w:rsidRPr="007332BC" w:rsidRDefault="00431690" w:rsidP="00431690">
            <w:pPr>
              <w:ind w:left="85"/>
              <w:rPr>
                <w:bCs/>
                <w:lang w:eastAsia="en-GB" w:bidi="en-GB"/>
              </w:rPr>
            </w:pPr>
            <w:r w:rsidRPr="007332BC">
              <w:rPr>
                <w:b/>
                <w:lang w:eastAsia="en-GB" w:bidi="en-GB"/>
              </w:rPr>
              <w:t>B2</w:t>
            </w:r>
            <w:r w:rsidRPr="007A5942">
              <w:rPr>
                <w:bCs/>
                <w:lang w:eastAsia="en-GB" w:bidi="en-GB"/>
              </w:rPr>
              <w:t xml:space="preserve"> </w:t>
            </w:r>
            <w:r w:rsidRPr="007332BC">
              <w:rPr>
                <w:lang w:eastAsia="en-GB" w:bidi="en-GB"/>
              </w:rPr>
              <w:t xml:space="preserve">for 7.66 or better or </w:t>
            </w:r>
            <w:r w:rsidRPr="007332BC">
              <w:rPr>
                <w:position w:val="-22"/>
                <w:lang w:eastAsia="en-GB" w:bidi="en-GB"/>
              </w:rPr>
              <w:object w:dxaOrig="380" w:dyaOrig="580" w14:anchorId="2BC4C024">
                <v:shape id="_x0000_i1036" type="#_x0000_t75" style="width:18.75pt;height:29.25pt" o:ole="">
                  <v:imagedata r:id="rId51" o:title=""/>
                </v:shape>
                <o:OLEObject Type="Embed" ProgID="Equation.DSMT4" ShapeID="_x0000_i1036" DrawAspect="Content" ObjectID="_1669121981" r:id="rId52"/>
              </w:object>
            </w:r>
            <w:r w:rsidRPr="007332BC">
              <w:rPr>
                <w:lang w:eastAsia="en-GB" w:bidi="en-GB"/>
              </w:rPr>
              <w:t xml:space="preserve"> </w:t>
            </w:r>
            <w:proofErr w:type="spellStart"/>
            <w:r w:rsidRPr="007332BC">
              <w:rPr>
                <w:bCs/>
                <w:lang w:eastAsia="en-GB" w:bidi="en-GB"/>
              </w:rPr>
              <w:t>oe</w:t>
            </w:r>
            <w:proofErr w:type="spellEnd"/>
          </w:p>
          <w:p w14:paraId="4F6A581E" w14:textId="7F3B30F4" w:rsidR="00431690" w:rsidRPr="001A6368" w:rsidRDefault="00431690" w:rsidP="00431690">
            <w:pPr>
              <w:pStyle w:val="TableParagraph"/>
              <w:ind w:left="85"/>
            </w:pPr>
            <w:r w:rsidRPr="007332BC">
              <w:rPr>
                <w:bCs/>
              </w:rPr>
              <w:t xml:space="preserve">Or </w:t>
            </w:r>
            <w:r w:rsidRPr="007332BC">
              <w:rPr>
                <w:b/>
              </w:rPr>
              <w:t>M1</w:t>
            </w:r>
            <w:r w:rsidRPr="007332BC">
              <w:rPr>
                <w:bCs/>
              </w:rPr>
              <w:t xml:space="preserve"> for </w:t>
            </w:r>
            <w:r w:rsidRPr="007332BC">
              <w:rPr>
                <w:position w:val="-22"/>
              </w:rPr>
              <w:object w:dxaOrig="1600" w:dyaOrig="620" w14:anchorId="360BE84A">
                <v:shape id="_x0000_i1037" type="#_x0000_t75" style="width:80.25pt;height:30.75pt" o:ole="">
                  <v:imagedata r:id="rId53" o:title=""/>
                </v:shape>
                <o:OLEObject Type="Embed" ProgID="Equation.DSMT4" ShapeID="_x0000_i1037" DrawAspect="Content" ObjectID="_1669121982" r:id="rId54"/>
              </w:object>
            </w:r>
            <w:r w:rsidRPr="007332BC">
              <w:rPr>
                <w:bCs/>
              </w:rPr>
              <w:t xml:space="preserve"> </w:t>
            </w:r>
            <w:proofErr w:type="spellStart"/>
            <w:r w:rsidRPr="007332BC">
              <w:rPr>
                <w:bCs/>
              </w:rPr>
              <w:t>oe</w:t>
            </w:r>
            <w:proofErr w:type="spellEnd"/>
          </w:p>
        </w:tc>
        <w:tc>
          <w:tcPr>
            <w:tcW w:w="4258" w:type="dxa"/>
          </w:tcPr>
          <w:p w14:paraId="1CD1FF1F" w14:textId="77777777" w:rsidR="00431690" w:rsidRPr="007332BC" w:rsidRDefault="00431690" w:rsidP="00431690">
            <w:pPr>
              <w:ind w:left="150"/>
              <w:rPr>
                <w:lang w:eastAsia="en-GB" w:bidi="en-GB"/>
              </w:rPr>
            </w:pPr>
          </w:p>
          <w:p w14:paraId="3F35131E" w14:textId="77777777" w:rsidR="00431690" w:rsidRPr="007332BC" w:rsidRDefault="00431690" w:rsidP="00431690">
            <w:pPr>
              <w:ind w:left="150"/>
              <w:rPr>
                <w:lang w:eastAsia="en-GB" w:bidi="en-GB"/>
              </w:rPr>
            </w:pPr>
          </w:p>
          <w:p w14:paraId="7D1CCB27" w14:textId="77777777" w:rsidR="00431690" w:rsidRPr="007332BC" w:rsidRDefault="00431690" w:rsidP="00431690">
            <w:pPr>
              <w:ind w:left="150"/>
              <w:rPr>
                <w:lang w:eastAsia="en-GB" w:bidi="en-GB"/>
              </w:rPr>
            </w:pPr>
          </w:p>
          <w:p w14:paraId="54AA8DA1" w14:textId="77777777" w:rsidR="00431690" w:rsidRPr="007332BC" w:rsidRDefault="00431690" w:rsidP="00431690">
            <w:pPr>
              <w:ind w:left="150"/>
              <w:rPr>
                <w:lang w:eastAsia="en-GB" w:bidi="en-GB"/>
              </w:rPr>
            </w:pPr>
            <w:r w:rsidRPr="007332BC">
              <w:rPr>
                <w:lang w:eastAsia="en-GB" w:bidi="en-GB"/>
              </w:rPr>
              <w:t xml:space="preserve">For </w:t>
            </w:r>
            <w:r w:rsidRPr="007332BC">
              <w:rPr>
                <w:b/>
                <w:bCs/>
                <w:lang w:eastAsia="en-GB" w:bidi="en-GB"/>
              </w:rPr>
              <w:t>M1</w:t>
            </w:r>
            <w:r w:rsidRPr="007332BC">
              <w:rPr>
                <w:lang w:eastAsia="en-GB" w:bidi="en-GB"/>
              </w:rPr>
              <w:t xml:space="preserve"> accept attempted repeated subtraction from 103 to 80 or from 23 to 0 </w:t>
            </w:r>
          </w:p>
          <w:p w14:paraId="2E083A13" w14:textId="77777777" w:rsidR="00431690" w:rsidRPr="007332BC" w:rsidRDefault="00431690" w:rsidP="00431690">
            <w:pPr>
              <w:ind w:left="150"/>
              <w:rPr>
                <w:lang w:eastAsia="en-GB" w:bidi="en-GB"/>
              </w:rPr>
            </w:pPr>
            <w:r w:rsidRPr="007332BC">
              <w:rPr>
                <w:lang w:eastAsia="en-GB" w:bidi="en-GB"/>
              </w:rPr>
              <w:t>or repeated addition of 3 from</w:t>
            </w:r>
            <w:r w:rsidRPr="007332BC">
              <w:rPr>
                <w:spacing w:val="-21"/>
                <w:lang w:eastAsia="en-GB" w:bidi="en-GB"/>
              </w:rPr>
              <w:t xml:space="preserve"> </w:t>
            </w:r>
            <w:r w:rsidRPr="007332BC">
              <w:rPr>
                <w:lang w:eastAsia="en-GB" w:bidi="en-GB"/>
              </w:rPr>
              <w:t>80 to 103 or from 0 to 23, condone 1 error</w:t>
            </w:r>
          </w:p>
          <w:p w14:paraId="0CA8A38D" w14:textId="77777777" w:rsidR="00431690" w:rsidRPr="007332BC" w:rsidRDefault="00431690" w:rsidP="00431690">
            <w:pPr>
              <w:ind w:left="150"/>
              <w:rPr>
                <w:lang w:eastAsia="en-GB" w:bidi="en-GB"/>
              </w:rPr>
            </w:pPr>
            <w:r w:rsidRPr="007332BC">
              <w:rPr>
                <w:lang w:eastAsia="en-GB" w:bidi="en-GB"/>
              </w:rPr>
              <w:t xml:space="preserve">At least 4 correct additions or subtractions needed </w:t>
            </w:r>
            <w:r w:rsidRPr="007332BC">
              <w:rPr>
                <w:bCs/>
                <w:lang w:eastAsia="en-GB" w:bidi="en-GB"/>
              </w:rPr>
              <w:t>soi</w:t>
            </w:r>
            <w:r w:rsidRPr="007332BC">
              <w:rPr>
                <w:lang w:eastAsia="en-GB" w:bidi="en-GB"/>
              </w:rPr>
              <w:t xml:space="preserve"> FT one error</w:t>
            </w:r>
          </w:p>
          <w:p w14:paraId="4044217C" w14:textId="77777777" w:rsidR="00431690" w:rsidRPr="001A6368" w:rsidRDefault="00431690" w:rsidP="00431690">
            <w:pPr>
              <w:pStyle w:val="TableParagraph"/>
              <w:ind w:left="150"/>
            </w:pPr>
          </w:p>
        </w:tc>
      </w:tr>
      <w:tr w:rsidR="00431690" w:rsidRPr="001A6368" w14:paraId="4A8E4EDD" w14:textId="10C55C9B" w:rsidTr="007A5942">
        <w:trPr>
          <w:cantSplit/>
          <w:trHeight w:val="1232"/>
        </w:trPr>
        <w:tc>
          <w:tcPr>
            <w:tcW w:w="708" w:type="dxa"/>
          </w:tcPr>
          <w:p w14:paraId="09285265" w14:textId="135D8B58" w:rsidR="00431690" w:rsidRPr="001A6368" w:rsidRDefault="00431690" w:rsidP="00431690">
            <w:pPr>
              <w:pStyle w:val="TableParagraph"/>
              <w:spacing w:line="250" w:lineRule="exact"/>
              <w:ind w:left="10"/>
              <w:jc w:val="center"/>
              <w:rPr>
                <w:b/>
              </w:rPr>
            </w:pPr>
          </w:p>
        </w:tc>
        <w:tc>
          <w:tcPr>
            <w:tcW w:w="709" w:type="dxa"/>
          </w:tcPr>
          <w:p w14:paraId="6AEDAEA0" w14:textId="3C9717FD" w:rsidR="00431690" w:rsidRPr="001A6368" w:rsidRDefault="00431690" w:rsidP="00431690">
            <w:pPr>
              <w:pStyle w:val="TableParagraph"/>
              <w:ind w:left="10"/>
              <w:jc w:val="center"/>
            </w:pPr>
            <w:r w:rsidRPr="007332BC">
              <w:rPr>
                <w:b/>
              </w:rPr>
              <w:t>(b)</w:t>
            </w:r>
          </w:p>
        </w:tc>
        <w:tc>
          <w:tcPr>
            <w:tcW w:w="709" w:type="dxa"/>
          </w:tcPr>
          <w:p w14:paraId="3B512A55" w14:textId="77777777" w:rsidR="00431690" w:rsidRPr="001A6368" w:rsidRDefault="00431690" w:rsidP="00431690">
            <w:pPr>
              <w:pStyle w:val="TableParagraph"/>
              <w:ind w:left="10"/>
              <w:jc w:val="center"/>
            </w:pPr>
          </w:p>
        </w:tc>
        <w:tc>
          <w:tcPr>
            <w:tcW w:w="3827" w:type="dxa"/>
          </w:tcPr>
          <w:p w14:paraId="4B933700" w14:textId="0B800E7E" w:rsidR="00431690" w:rsidRPr="001A6368" w:rsidRDefault="00431690" w:rsidP="00431690">
            <w:pPr>
              <w:pStyle w:val="TableParagraph"/>
              <w:ind w:left="108"/>
            </w:pPr>
            <w:r w:rsidRPr="007332BC">
              <w:t xml:space="preserve">More days </w:t>
            </w:r>
            <w:r w:rsidRPr="007332BC">
              <w:rPr>
                <w:bCs/>
              </w:rPr>
              <w:t>oe</w:t>
            </w:r>
          </w:p>
        </w:tc>
        <w:tc>
          <w:tcPr>
            <w:tcW w:w="710" w:type="dxa"/>
          </w:tcPr>
          <w:p w14:paraId="476769DB" w14:textId="4AB8B97C" w:rsidR="00431690" w:rsidRPr="001A6368" w:rsidRDefault="00431690" w:rsidP="00431690">
            <w:pPr>
              <w:pStyle w:val="TableParagraph"/>
              <w:ind w:left="11"/>
              <w:jc w:val="center"/>
              <w:rPr>
                <w:b/>
              </w:rPr>
            </w:pPr>
            <w:r w:rsidRPr="007332BC">
              <w:rPr>
                <w:b/>
              </w:rPr>
              <w:t>1</w:t>
            </w:r>
          </w:p>
        </w:tc>
        <w:tc>
          <w:tcPr>
            <w:tcW w:w="5098" w:type="dxa"/>
          </w:tcPr>
          <w:p w14:paraId="3065C048" w14:textId="53CEC818" w:rsidR="00431690" w:rsidRPr="001A6368" w:rsidRDefault="00431690" w:rsidP="00431690">
            <w:pPr>
              <w:pStyle w:val="TableParagraph"/>
              <w:ind w:left="85"/>
            </w:pPr>
          </w:p>
        </w:tc>
        <w:tc>
          <w:tcPr>
            <w:tcW w:w="4258" w:type="dxa"/>
          </w:tcPr>
          <w:p w14:paraId="2BB0AF5A" w14:textId="77777777" w:rsidR="00431690" w:rsidRPr="007332BC" w:rsidRDefault="00431690" w:rsidP="00431690">
            <w:pPr>
              <w:ind w:left="150"/>
              <w:rPr>
                <w:lang w:eastAsia="en-GB" w:bidi="en-GB"/>
              </w:rPr>
            </w:pPr>
            <w:r w:rsidRPr="007332BC">
              <w:rPr>
                <w:lang w:eastAsia="en-GB" w:bidi="en-GB"/>
              </w:rPr>
              <w:t>e.g. larger, greater, days would be more, would increase</w:t>
            </w:r>
          </w:p>
          <w:p w14:paraId="1FA52388" w14:textId="77777777" w:rsidR="00431690" w:rsidRDefault="00431690" w:rsidP="00431690">
            <w:pPr>
              <w:pStyle w:val="TableParagraph"/>
              <w:ind w:left="150"/>
            </w:pPr>
            <w:r w:rsidRPr="007332BC">
              <w:t>Ignore reference to numbers of days if higher</w:t>
            </w:r>
          </w:p>
          <w:p w14:paraId="7E7E4F84" w14:textId="3A9FCDC0" w:rsidR="00431690" w:rsidRPr="001A6368" w:rsidRDefault="00431690" w:rsidP="00431690">
            <w:pPr>
              <w:pStyle w:val="TableParagraph"/>
              <w:ind w:left="150"/>
            </w:pPr>
          </w:p>
        </w:tc>
      </w:tr>
      <w:tr w:rsidR="00431690" w:rsidRPr="001A6368" w14:paraId="4448ACCF" w14:textId="4EBD7769" w:rsidTr="007A5942">
        <w:trPr>
          <w:cantSplit/>
          <w:trHeight w:val="553"/>
        </w:trPr>
        <w:tc>
          <w:tcPr>
            <w:tcW w:w="708" w:type="dxa"/>
          </w:tcPr>
          <w:p w14:paraId="507463C7" w14:textId="29F61A61" w:rsidR="00431690" w:rsidRPr="001A6368" w:rsidRDefault="00431690" w:rsidP="00431690">
            <w:pPr>
              <w:pStyle w:val="TableParagraph"/>
              <w:spacing w:line="250" w:lineRule="exact"/>
              <w:ind w:left="10"/>
              <w:jc w:val="center"/>
              <w:rPr>
                <w:b/>
              </w:rPr>
            </w:pPr>
            <w:r w:rsidRPr="007332BC">
              <w:rPr>
                <w:b/>
              </w:rPr>
              <w:t>5</w:t>
            </w:r>
          </w:p>
        </w:tc>
        <w:tc>
          <w:tcPr>
            <w:tcW w:w="709" w:type="dxa"/>
          </w:tcPr>
          <w:p w14:paraId="1C24ADED" w14:textId="615EB60E" w:rsidR="00431690" w:rsidRPr="001A6368" w:rsidRDefault="00431690" w:rsidP="00431690">
            <w:pPr>
              <w:pStyle w:val="TableParagraph"/>
              <w:spacing w:line="250" w:lineRule="exact"/>
              <w:ind w:left="10"/>
              <w:jc w:val="center"/>
              <w:rPr>
                <w:b/>
              </w:rPr>
            </w:pPr>
            <w:r w:rsidRPr="007332BC">
              <w:rPr>
                <w:b/>
              </w:rPr>
              <w:t>(a)</w:t>
            </w:r>
          </w:p>
        </w:tc>
        <w:tc>
          <w:tcPr>
            <w:tcW w:w="709" w:type="dxa"/>
          </w:tcPr>
          <w:p w14:paraId="46310E67" w14:textId="45623469" w:rsidR="00431690" w:rsidRPr="00706DED" w:rsidRDefault="00431690" w:rsidP="00431690">
            <w:pPr>
              <w:pStyle w:val="TableParagraph"/>
              <w:spacing w:line="250" w:lineRule="exact"/>
              <w:ind w:left="10"/>
              <w:jc w:val="center"/>
              <w:rPr>
                <w:bCs/>
              </w:rPr>
            </w:pPr>
          </w:p>
        </w:tc>
        <w:tc>
          <w:tcPr>
            <w:tcW w:w="3827" w:type="dxa"/>
          </w:tcPr>
          <w:p w14:paraId="6A4A1876" w14:textId="097B277B" w:rsidR="00431690" w:rsidRPr="001A6368" w:rsidRDefault="00431690" w:rsidP="00431690">
            <w:pPr>
              <w:pStyle w:val="TableParagraph"/>
              <w:ind w:left="108"/>
            </w:pPr>
            <w:r w:rsidRPr="007332BC">
              <w:t>Four points correctly plotted</w:t>
            </w:r>
          </w:p>
        </w:tc>
        <w:tc>
          <w:tcPr>
            <w:tcW w:w="710" w:type="dxa"/>
          </w:tcPr>
          <w:p w14:paraId="37995098" w14:textId="54A65ED7" w:rsidR="00431690" w:rsidRPr="001A6368" w:rsidRDefault="00431690" w:rsidP="00431690">
            <w:pPr>
              <w:pStyle w:val="TableParagraph"/>
              <w:spacing w:line="250" w:lineRule="exact"/>
              <w:ind w:left="11"/>
              <w:jc w:val="center"/>
              <w:rPr>
                <w:b/>
              </w:rPr>
            </w:pPr>
            <w:r w:rsidRPr="007332BC">
              <w:rPr>
                <w:b/>
              </w:rPr>
              <w:t>2</w:t>
            </w:r>
          </w:p>
        </w:tc>
        <w:tc>
          <w:tcPr>
            <w:tcW w:w="5098" w:type="dxa"/>
          </w:tcPr>
          <w:p w14:paraId="0D91510D" w14:textId="77777777" w:rsidR="00431690" w:rsidRPr="007332BC" w:rsidRDefault="00431690" w:rsidP="00431690">
            <w:pPr>
              <w:ind w:left="85"/>
              <w:rPr>
                <w:lang w:eastAsia="en-GB" w:bidi="en-GB"/>
              </w:rPr>
            </w:pPr>
            <w:r w:rsidRPr="007332BC">
              <w:rPr>
                <w:b/>
                <w:lang w:eastAsia="en-GB" w:bidi="en-GB"/>
              </w:rPr>
              <w:t>B1</w:t>
            </w:r>
            <w:r w:rsidRPr="007A5942">
              <w:rPr>
                <w:bCs/>
                <w:lang w:eastAsia="en-GB" w:bidi="en-GB"/>
              </w:rPr>
              <w:t xml:space="preserve"> </w:t>
            </w:r>
            <w:r w:rsidRPr="007332BC">
              <w:rPr>
                <w:lang w:eastAsia="en-GB" w:bidi="en-GB"/>
              </w:rPr>
              <w:t>for 2 or 3 correct plots</w:t>
            </w:r>
          </w:p>
          <w:p w14:paraId="0FB59603" w14:textId="77777777" w:rsidR="00431690" w:rsidRPr="001A6368" w:rsidRDefault="00431690" w:rsidP="00431690">
            <w:pPr>
              <w:pStyle w:val="TableParagraph"/>
              <w:ind w:left="85"/>
            </w:pPr>
          </w:p>
        </w:tc>
        <w:tc>
          <w:tcPr>
            <w:tcW w:w="4258" w:type="dxa"/>
          </w:tcPr>
          <w:p w14:paraId="559AC5BE" w14:textId="77777777" w:rsidR="00431690" w:rsidRPr="001A6368" w:rsidRDefault="00431690" w:rsidP="00431690">
            <w:pPr>
              <w:pStyle w:val="TableParagraph"/>
              <w:ind w:left="150"/>
            </w:pPr>
          </w:p>
        </w:tc>
      </w:tr>
      <w:tr w:rsidR="00431690" w:rsidRPr="001A6368" w14:paraId="07CCABFD" w14:textId="2DA0F89E" w:rsidTr="007A5942">
        <w:trPr>
          <w:cantSplit/>
          <w:trHeight w:val="549"/>
        </w:trPr>
        <w:tc>
          <w:tcPr>
            <w:tcW w:w="708" w:type="dxa"/>
          </w:tcPr>
          <w:p w14:paraId="331A521F" w14:textId="77777777" w:rsidR="00431690" w:rsidRPr="001A6368" w:rsidRDefault="00431690" w:rsidP="00431690">
            <w:pPr>
              <w:pStyle w:val="TableParagraph"/>
              <w:ind w:left="10"/>
              <w:jc w:val="center"/>
            </w:pPr>
          </w:p>
        </w:tc>
        <w:tc>
          <w:tcPr>
            <w:tcW w:w="709" w:type="dxa"/>
          </w:tcPr>
          <w:p w14:paraId="13CD4FB3" w14:textId="1ADF0544" w:rsidR="00431690" w:rsidRPr="001A6368" w:rsidRDefault="00431690" w:rsidP="00431690">
            <w:pPr>
              <w:pStyle w:val="TableParagraph"/>
              <w:ind w:left="10"/>
              <w:jc w:val="center"/>
            </w:pPr>
            <w:r w:rsidRPr="007332BC">
              <w:rPr>
                <w:b/>
              </w:rPr>
              <w:t>(b)</w:t>
            </w:r>
          </w:p>
        </w:tc>
        <w:tc>
          <w:tcPr>
            <w:tcW w:w="709" w:type="dxa"/>
          </w:tcPr>
          <w:p w14:paraId="467730BD" w14:textId="540F6D73" w:rsidR="00431690" w:rsidRPr="00706DED" w:rsidRDefault="00431690" w:rsidP="00431690">
            <w:pPr>
              <w:pStyle w:val="TableParagraph"/>
              <w:spacing w:line="248" w:lineRule="exact"/>
              <w:ind w:left="10"/>
              <w:jc w:val="center"/>
              <w:rPr>
                <w:bCs/>
              </w:rPr>
            </w:pPr>
          </w:p>
        </w:tc>
        <w:tc>
          <w:tcPr>
            <w:tcW w:w="3827" w:type="dxa"/>
          </w:tcPr>
          <w:p w14:paraId="78D9B540" w14:textId="77777777" w:rsidR="00431690" w:rsidRPr="007332BC" w:rsidRDefault="00431690" w:rsidP="00431690">
            <w:pPr>
              <w:spacing w:line="250" w:lineRule="exact"/>
              <w:ind w:left="108"/>
              <w:rPr>
                <w:lang w:eastAsia="en-GB" w:bidi="en-GB"/>
              </w:rPr>
            </w:pPr>
            <w:r w:rsidRPr="007332BC">
              <w:rPr>
                <w:lang w:eastAsia="en-GB" w:bidi="en-GB"/>
              </w:rPr>
              <w:t>Negative</w:t>
            </w:r>
          </w:p>
          <w:p w14:paraId="530B5741" w14:textId="77777777" w:rsidR="00431690" w:rsidRPr="007332BC" w:rsidRDefault="00431690" w:rsidP="00431690">
            <w:pPr>
              <w:ind w:left="108"/>
              <w:rPr>
                <w:lang w:eastAsia="en-GB" w:bidi="en-GB"/>
              </w:rPr>
            </w:pPr>
          </w:p>
          <w:p w14:paraId="34F58AF4" w14:textId="751F2DF4" w:rsidR="00431690" w:rsidRPr="001A6368" w:rsidRDefault="00431690" w:rsidP="00431690">
            <w:pPr>
              <w:pStyle w:val="TableParagraph"/>
              <w:ind w:left="108"/>
            </w:pPr>
            <w:r w:rsidRPr="007332BC">
              <w:t>Strong</w:t>
            </w:r>
          </w:p>
        </w:tc>
        <w:tc>
          <w:tcPr>
            <w:tcW w:w="710" w:type="dxa"/>
          </w:tcPr>
          <w:p w14:paraId="4832E592" w14:textId="77777777" w:rsidR="00431690" w:rsidRPr="007332BC" w:rsidRDefault="00431690" w:rsidP="00431690">
            <w:pPr>
              <w:spacing w:line="248" w:lineRule="exact"/>
              <w:jc w:val="center"/>
              <w:rPr>
                <w:b/>
                <w:lang w:eastAsia="en-GB" w:bidi="en-GB"/>
              </w:rPr>
            </w:pPr>
            <w:r w:rsidRPr="007332BC">
              <w:rPr>
                <w:b/>
                <w:lang w:eastAsia="en-GB" w:bidi="en-GB"/>
              </w:rPr>
              <w:t>1</w:t>
            </w:r>
          </w:p>
          <w:p w14:paraId="639DFCA9" w14:textId="77777777" w:rsidR="00431690" w:rsidRPr="007332BC" w:rsidRDefault="00431690" w:rsidP="00706DED">
            <w:pPr>
              <w:jc w:val="center"/>
              <w:rPr>
                <w:lang w:eastAsia="en-GB" w:bidi="en-GB"/>
              </w:rPr>
            </w:pPr>
          </w:p>
          <w:p w14:paraId="4AE07B65" w14:textId="3EF2CB71" w:rsidR="00431690" w:rsidRPr="001A6368" w:rsidRDefault="00431690" w:rsidP="00431690">
            <w:pPr>
              <w:pStyle w:val="TableParagraph"/>
              <w:spacing w:line="248" w:lineRule="exact"/>
              <w:ind w:left="11"/>
              <w:jc w:val="center"/>
              <w:rPr>
                <w:b/>
              </w:rPr>
            </w:pPr>
            <w:r w:rsidRPr="007332BC">
              <w:rPr>
                <w:b/>
              </w:rPr>
              <w:t>1</w:t>
            </w:r>
          </w:p>
        </w:tc>
        <w:tc>
          <w:tcPr>
            <w:tcW w:w="5098" w:type="dxa"/>
          </w:tcPr>
          <w:p w14:paraId="57B9A3C5" w14:textId="77777777" w:rsidR="00431690" w:rsidRPr="001A6368" w:rsidRDefault="00431690" w:rsidP="00431690">
            <w:pPr>
              <w:pStyle w:val="TableParagraph"/>
              <w:ind w:left="85"/>
            </w:pPr>
          </w:p>
        </w:tc>
        <w:tc>
          <w:tcPr>
            <w:tcW w:w="4258" w:type="dxa"/>
          </w:tcPr>
          <w:p w14:paraId="0373850C" w14:textId="77777777" w:rsidR="00431690" w:rsidRPr="007332BC" w:rsidRDefault="00431690" w:rsidP="00431690">
            <w:pPr>
              <w:ind w:left="150"/>
              <w:rPr>
                <w:lang w:eastAsia="en-GB" w:bidi="en-GB"/>
              </w:rPr>
            </w:pPr>
            <w:r w:rsidRPr="007332BC">
              <w:rPr>
                <w:lang w:eastAsia="en-GB" w:bidi="en-GB"/>
              </w:rPr>
              <w:t>Do not accept description of relationship</w:t>
            </w:r>
          </w:p>
          <w:p w14:paraId="01C3CC6B" w14:textId="77777777" w:rsidR="00431690" w:rsidRPr="007332BC" w:rsidRDefault="00431690" w:rsidP="00431690">
            <w:pPr>
              <w:ind w:left="150"/>
              <w:rPr>
                <w:lang w:eastAsia="en-GB" w:bidi="en-GB"/>
              </w:rPr>
            </w:pPr>
          </w:p>
          <w:p w14:paraId="5694A392" w14:textId="77777777" w:rsidR="00431690" w:rsidRDefault="00431690" w:rsidP="00431690">
            <w:pPr>
              <w:pStyle w:val="TableParagraph"/>
              <w:ind w:left="150"/>
            </w:pPr>
            <w:r w:rsidRPr="007332BC">
              <w:t>Accept moderate, medium etc, but not weak</w:t>
            </w:r>
          </w:p>
          <w:p w14:paraId="136EA323" w14:textId="48C55D2F" w:rsidR="00431690" w:rsidRPr="001A6368" w:rsidRDefault="00431690" w:rsidP="00431690">
            <w:pPr>
              <w:pStyle w:val="TableParagraph"/>
              <w:ind w:left="150"/>
            </w:pPr>
          </w:p>
        </w:tc>
      </w:tr>
      <w:tr w:rsidR="00431690" w:rsidRPr="001A6368" w14:paraId="3F47A19B" w14:textId="1675321C" w:rsidTr="007A5942">
        <w:trPr>
          <w:cantSplit/>
          <w:trHeight w:val="552"/>
        </w:trPr>
        <w:tc>
          <w:tcPr>
            <w:tcW w:w="708" w:type="dxa"/>
          </w:tcPr>
          <w:p w14:paraId="51EEC035" w14:textId="77777777" w:rsidR="00431690" w:rsidRPr="001A6368" w:rsidRDefault="00431690" w:rsidP="00431690">
            <w:pPr>
              <w:pStyle w:val="TableParagraph"/>
              <w:ind w:left="10"/>
              <w:jc w:val="center"/>
            </w:pPr>
          </w:p>
        </w:tc>
        <w:tc>
          <w:tcPr>
            <w:tcW w:w="709" w:type="dxa"/>
          </w:tcPr>
          <w:p w14:paraId="4F508D0A" w14:textId="5D311B59" w:rsidR="00431690" w:rsidRPr="001A6368" w:rsidRDefault="00431690" w:rsidP="00431690">
            <w:pPr>
              <w:pStyle w:val="TableParagraph"/>
              <w:spacing w:line="249" w:lineRule="exact"/>
              <w:ind w:left="10"/>
              <w:jc w:val="center"/>
              <w:rPr>
                <w:b/>
              </w:rPr>
            </w:pPr>
            <w:r w:rsidRPr="007332BC">
              <w:rPr>
                <w:b/>
              </w:rPr>
              <w:t>(c)</w:t>
            </w:r>
          </w:p>
        </w:tc>
        <w:tc>
          <w:tcPr>
            <w:tcW w:w="709" w:type="dxa"/>
          </w:tcPr>
          <w:p w14:paraId="603FA607" w14:textId="77777777" w:rsidR="00431690" w:rsidRPr="001A6368" w:rsidRDefault="00431690" w:rsidP="00431690">
            <w:pPr>
              <w:pStyle w:val="TableParagraph"/>
              <w:ind w:left="10"/>
              <w:jc w:val="center"/>
            </w:pPr>
          </w:p>
        </w:tc>
        <w:tc>
          <w:tcPr>
            <w:tcW w:w="3827" w:type="dxa"/>
          </w:tcPr>
          <w:p w14:paraId="69F2D857" w14:textId="3FF31AD2" w:rsidR="00431690" w:rsidRPr="001A6368" w:rsidRDefault="00431690" w:rsidP="00431690">
            <w:pPr>
              <w:pStyle w:val="TableParagraph"/>
              <w:ind w:left="108"/>
            </w:pPr>
            <w:r w:rsidRPr="007332BC">
              <w:t>Point at (4, 3.4) indicated only</w:t>
            </w:r>
          </w:p>
        </w:tc>
        <w:tc>
          <w:tcPr>
            <w:tcW w:w="710" w:type="dxa"/>
          </w:tcPr>
          <w:p w14:paraId="246264E3" w14:textId="6C58BCEF" w:rsidR="00431690" w:rsidRPr="001A6368" w:rsidRDefault="00431690" w:rsidP="00431690">
            <w:pPr>
              <w:pStyle w:val="TableParagraph"/>
              <w:spacing w:line="249" w:lineRule="exact"/>
              <w:ind w:left="11"/>
              <w:jc w:val="center"/>
              <w:rPr>
                <w:b/>
              </w:rPr>
            </w:pPr>
            <w:r w:rsidRPr="007332BC">
              <w:rPr>
                <w:b/>
              </w:rPr>
              <w:t>1</w:t>
            </w:r>
          </w:p>
        </w:tc>
        <w:tc>
          <w:tcPr>
            <w:tcW w:w="5098" w:type="dxa"/>
          </w:tcPr>
          <w:p w14:paraId="6DC525CA" w14:textId="67992E4E" w:rsidR="00431690" w:rsidRPr="001A6368" w:rsidRDefault="00431690" w:rsidP="00431690">
            <w:pPr>
              <w:pStyle w:val="TableParagraph"/>
              <w:ind w:left="85"/>
            </w:pPr>
          </w:p>
        </w:tc>
        <w:tc>
          <w:tcPr>
            <w:tcW w:w="4258" w:type="dxa"/>
          </w:tcPr>
          <w:p w14:paraId="29101F16" w14:textId="77777777" w:rsidR="00431690" w:rsidRPr="001A6368" w:rsidRDefault="00431690" w:rsidP="00431690">
            <w:pPr>
              <w:pStyle w:val="TableParagraph"/>
              <w:ind w:left="150"/>
            </w:pPr>
          </w:p>
        </w:tc>
      </w:tr>
      <w:tr w:rsidR="0039067E" w:rsidRPr="001A6368" w14:paraId="1FEFB196" w14:textId="6A854A55" w:rsidTr="007A5942">
        <w:trPr>
          <w:cantSplit/>
          <w:trHeight w:val="1012"/>
        </w:trPr>
        <w:tc>
          <w:tcPr>
            <w:tcW w:w="708" w:type="dxa"/>
          </w:tcPr>
          <w:p w14:paraId="1020CC3A" w14:textId="089A1548" w:rsidR="0039067E" w:rsidRPr="001A6368" w:rsidRDefault="0039067E" w:rsidP="0039067E">
            <w:pPr>
              <w:pStyle w:val="TableParagraph"/>
              <w:spacing w:line="251" w:lineRule="exact"/>
              <w:ind w:left="10"/>
              <w:jc w:val="center"/>
              <w:rPr>
                <w:b/>
              </w:rPr>
            </w:pPr>
          </w:p>
        </w:tc>
        <w:tc>
          <w:tcPr>
            <w:tcW w:w="709" w:type="dxa"/>
          </w:tcPr>
          <w:p w14:paraId="55477FCC" w14:textId="1F9AC07B" w:rsidR="0039067E" w:rsidRPr="001A6368" w:rsidRDefault="0039067E" w:rsidP="0039067E">
            <w:pPr>
              <w:pStyle w:val="TableParagraph"/>
              <w:spacing w:line="251" w:lineRule="exact"/>
              <w:jc w:val="center"/>
              <w:rPr>
                <w:b/>
              </w:rPr>
            </w:pPr>
            <w:r w:rsidRPr="007332BC">
              <w:rPr>
                <w:b/>
              </w:rPr>
              <w:t>(</w:t>
            </w:r>
            <w:r>
              <w:rPr>
                <w:b/>
              </w:rPr>
              <w:t>d</w:t>
            </w:r>
            <w:r w:rsidRPr="007332BC">
              <w:rPr>
                <w:b/>
              </w:rPr>
              <w:t>)</w:t>
            </w:r>
          </w:p>
        </w:tc>
        <w:tc>
          <w:tcPr>
            <w:tcW w:w="709" w:type="dxa"/>
          </w:tcPr>
          <w:p w14:paraId="32FE8DD3" w14:textId="77777777" w:rsidR="0039067E" w:rsidRPr="001A6368" w:rsidRDefault="0039067E" w:rsidP="0039067E">
            <w:pPr>
              <w:pStyle w:val="TableParagraph"/>
              <w:ind w:left="10"/>
              <w:jc w:val="center"/>
            </w:pPr>
          </w:p>
        </w:tc>
        <w:tc>
          <w:tcPr>
            <w:tcW w:w="3827" w:type="dxa"/>
          </w:tcPr>
          <w:p w14:paraId="0F8A326F" w14:textId="77777777" w:rsidR="0039067E" w:rsidRPr="007332BC" w:rsidRDefault="0039067E" w:rsidP="0039067E">
            <w:pPr>
              <w:ind w:left="108"/>
              <w:rPr>
                <w:lang w:eastAsia="en-GB" w:bidi="en-GB"/>
              </w:rPr>
            </w:pPr>
            <w:r w:rsidRPr="007332BC">
              <w:rPr>
                <w:lang w:eastAsia="en-GB" w:bidi="en-GB"/>
              </w:rPr>
              <w:t>Ruled line of best fit</w:t>
            </w:r>
          </w:p>
          <w:p w14:paraId="43BD8485" w14:textId="77777777" w:rsidR="0039067E" w:rsidRPr="007332BC" w:rsidRDefault="0039067E" w:rsidP="0039067E">
            <w:pPr>
              <w:spacing w:before="7"/>
              <w:ind w:left="108"/>
              <w:rPr>
                <w:lang w:eastAsia="en-GB" w:bidi="en-GB"/>
              </w:rPr>
            </w:pPr>
          </w:p>
          <w:p w14:paraId="5891C4FF" w14:textId="77777777" w:rsidR="0039067E" w:rsidRPr="007332BC" w:rsidRDefault="0039067E" w:rsidP="0039067E">
            <w:pPr>
              <w:ind w:left="108"/>
              <w:rPr>
                <w:bCs/>
                <w:lang w:eastAsia="en-GB" w:bidi="en-GB"/>
              </w:rPr>
            </w:pPr>
            <w:r w:rsidRPr="007332BC">
              <w:rPr>
                <w:bCs/>
                <w:lang w:eastAsia="en-GB" w:bidi="en-GB"/>
              </w:rPr>
              <w:t>and</w:t>
            </w:r>
          </w:p>
          <w:p w14:paraId="6B3F4CF1" w14:textId="77777777" w:rsidR="0039067E" w:rsidRPr="007332BC" w:rsidRDefault="0039067E" w:rsidP="0039067E">
            <w:pPr>
              <w:spacing w:before="3"/>
              <w:ind w:left="108"/>
              <w:rPr>
                <w:lang w:eastAsia="en-GB" w:bidi="en-GB"/>
              </w:rPr>
            </w:pPr>
          </w:p>
          <w:p w14:paraId="2CDC2BA9" w14:textId="10517503" w:rsidR="0039067E" w:rsidRPr="001A6368" w:rsidRDefault="0039067E" w:rsidP="0039067E">
            <w:pPr>
              <w:pStyle w:val="TableParagraph"/>
              <w:ind w:left="108"/>
            </w:pPr>
            <w:r w:rsidRPr="007332BC">
              <w:t xml:space="preserve">answer FT </w:t>
            </w:r>
            <w:r w:rsidRPr="007332BC">
              <w:rPr>
                <w:i/>
              </w:rPr>
              <w:t xml:space="preserve">their </w:t>
            </w:r>
            <w:r w:rsidRPr="007332BC">
              <w:t>line ±100</w:t>
            </w:r>
          </w:p>
        </w:tc>
        <w:tc>
          <w:tcPr>
            <w:tcW w:w="710" w:type="dxa"/>
          </w:tcPr>
          <w:p w14:paraId="1583C27F" w14:textId="662A2061" w:rsidR="0039067E" w:rsidRPr="001A6368" w:rsidRDefault="0039067E" w:rsidP="0039067E">
            <w:pPr>
              <w:pStyle w:val="TableParagraph"/>
              <w:spacing w:line="251" w:lineRule="exact"/>
              <w:ind w:left="11"/>
              <w:jc w:val="center"/>
              <w:rPr>
                <w:b/>
              </w:rPr>
            </w:pPr>
            <w:r w:rsidRPr="007332BC">
              <w:rPr>
                <w:b/>
              </w:rPr>
              <w:t>2</w:t>
            </w:r>
          </w:p>
        </w:tc>
        <w:tc>
          <w:tcPr>
            <w:tcW w:w="5098" w:type="dxa"/>
          </w:tcPr>
          <w:p w14:paraId="792928D7" w14:textId="77777777" w:rsidR="0039067E" w:rsidRPr="007332BC" w:rsidRDefault="0039067E" w:rsidP="0039067E">
            <w:pPr>
              <w:ind w:left="85"/>
              <w:rPr>
                <w:lang w:eastAsia="en-GB" w:bidi="en-GB"/>
              </w:rPr>
            </w:pPr>
            <w:r w:rsidRPr="007332BC">
              <w:rPr>
                <w:b/>
                <w:lang w:eastAsia="en-GB" w:bidi="en-GB"/>
              </w:rPr>
              <w:t>B1</w:t>
            </w:r>
            <w:r w:rsidRPr="007A5942">
              <w:rPr>
                <w:bCs/>
                <w:lang w:eastAsia="en-GB" w:bidi="en-GB"/>
              </w:rPr>
              <w:t xml:space="preserve"> </w:t>
            </w:r>
            <w:r w:rsidRPr="007332BC">
              <w:rPr>
                <w:lang w:eastAsia="en-GB" w:bidi="en-GB"/>
              </w:rPr>
              <w:t>for ruled line of best fit</w:t>
            </w:r>
          </w:p>
          <w:p w14:paraId="32025E7D" w14:textId="3B10A6C2" w:rsidR="0039067E" w:rsidRPr="001A6368" w:rsidRDefault="0039067E" w:rsidP="0039067E">
            <w:pPr>
              <w:pStyle w:val="TableParagraph"/>
              <w:ind w:left="85"/>
            </w:pPr>
            <w:r w:rsidRPr="007332BC">
              <w:t xml:space="preserve">or for answer FT </w:t>
            </w:r>
            <w:r w:rsidRPr="007332BC">
              <w:rPr>
                <w:i/>
              </w:rPr>
              <w:t xml:space="preserve">their </w:t>
            </w:r>
            <w:r w:rsidRPr="007332BC">
              <w:t>line with negative gradient</w:t>
            </w:r>
          </w:p>
        </w:tc>
        <w:tc>
          <w:tcPr>
            <w:tcW w:w="4258" w:type="dxa"/>
          </w:tcPr>
          <w:p w14:paraId="08DA34A0" w14:textId="77777777" w:rsidR="0039067E" w:rsidRPr="007332BC" w:rsidRDefault="0039067E" w:rsidP="0039067E">
            <w:pPr>
              <w:ind w:left="150"/>
              <w:rPr>
                <w:sz w:val="21"/>
                <w:lang w:eastAsia="en-GB" w:bidi="en-GB"/>
              </w:rPr>
            </w:pPr>
            <w:r w:rsidRPr="007332BC">
              <w:rPr>
                <w:lang w:eastAsia="en-GB" w:bidi="en-GB"/>
              </w:rPr>
              <w:t>Going between (2, 9) and (2, 11) and between (12, 0) and (12, 2)</w:t>
            </w:r>
          </w:p>
          <w:p w14:paraId="362190ED" w14:textId="77777777" w:rsidR="0039067E" w:rsidRPr="007332BC" w:rsidRDefault="0039067E" w:rsidP="0039067E">
            <w:pPr>
              <w:ind w:left="150"/>
              <w:rPr>
                <w:lang w:eastAsia="en-GB" w:bidi="en-GB"/>
              </w:rPr>
            </w:pPr>
          </w:p>
          <w:p w14:paraId="40C1B3C8" w14:textId="77777777" w:rsidR="0039067E" w:rsidRPr="007332BC" w:rsidRDefault="0039067E" w:rsidP="0039067E">
            <w:pPr>
              <w:ind w:left="150"/>
              <w:rPr>
                <w:lang w:eastAsia="en-GB" w:bidi="en-GB"/>
              </w:rPr>
            </w:pPr>
          </w:p>
          <w:p w14:paraId="621AD7C5" w14:textId="77777777" w:rsidR="0039067E" w:rsidRPr="007332BC" w:rsidRDefault="0039067E" w:rsidP="0039067E">
            <w:pPr>
              <w:ind w:left="150"/>
              <w:rPr>
                <w:lang w:eastAsia="en-GB" w:bidi="en-GB"/>
              </w:rPr>
            </w:pPr>
            <w:r w:rsidRPr="007332BC">
              <w:rPr>
                <w:lang w:eastAsia="en-GB" w:bidi="en-GB"/>
              </w:rPr>
              <w:t>Not for e.g. 6.4 thousand</w:t>
            </w:r>
          </w:p>
          <w:p w14:paraId="168199B0" w14:textId="77777777" w:rsidR="0039067E" w:rsidRPr="001A6368" w:rsidRDefault="0039067E" w:rsidP="0039067E">
            <w:pPr>
              <w:pStyle w:val="TableParagraph"/>
              <w:ind w:left="150"/>
            </w:pPr>
          </w:p>
        </w:tc>
      </w:tr>
      <w:tr w:rsidR="0039067E" w:rsidRPr="001A6368" w14:paraId="62D65C28" w14:textId="04F1C39E" w:rsidTr="007A5942">
        <w:trPr>
          <w:cantSplit/>
          <w:trHeight w:val="650"/>
        </w:trPr>
        <w:tc>
          <w:tcPr>
            <w:tcW w:w="708" w:type="dxa"/>
          </w:tcPr>
          <w:p w14:paraId="497C889B" w14:textId="77777777" w:rsidR="0039067E" w:rsidRPr="001A6368" w:rsidRDefault="0039067E" w:rsidP="0039067E">
            <w:pPr>
              <w:pStyle w:val="TableParagraph"/>
              <w:ind w:left="10"/>
              <w:jc w:val="center"/>
            </w:pPr>
          </w:p>
        </w:tc>
        <w:tc>
          <w:tcPr>
            <w:tcW w:w="709" w:type="dxa"/>
          </w:tcPr>
          <w:p w14:paraId="4991763A" w14:textId="55AAE2A1" w:rsidR="0039067E" w:rsidRPr="001A6368" w:rsidRDefault="0039067E" w:rsidP="0039067E">
            <w:pPr>
              <w:pStyle w:val="TableParagraph"/>
              <w:spacing w:line="248" w:lineRule="exact"/>
              <w:ind w:left="10" w:right="171"/>
              <w:jc w:val="center"/>
              <w:rPr>
                <w:b/>
              </w:rPr>
            </w:pPr>
            <w:r w:rsidRPr="007332BC">
              <w:rPr>
                <w:b/>
              </w:rPr>
              <w:t>(e)</w:t>
            </w:r>
          </w:p>
        </w:tc>
        <w:tc>
          <w:tcPr>
            <w:tcW w:w="709" w:type="dxa"/>
          </w:tcPr>
          <w:p w14:paraId="6C7179B1" w14:textId="77777777" w:rsidR="0039067E" w:rsidRPr="001A6368" w:rsidRDefault="0039067E" w:rsidP="0039067E">
            <w:pPr>
              <w:pStyle w:val="TableParagraph"/>
              <w:ind w:left="10"/>
              <w:jc w:val="center"/>
            </w:pPr>
          </w:p>
        </w:tc>
        <w:tc>
          <w:tcPr>
            <w:tcW w:w="3827" w:type="dxa"/>
          </w:tcPr>
          <w:p w14:paraId="17C530F4" w14:textId="77777777" w:rsidR="0039067E" w:rsidRPr="007332BC" w:rsidRDefault="0039067E" w:rsidP="0039067E">
            <w:pPr>
              <w:ind w:left="143"/>
              <w:rPr>
                <w:bCs/>
                <w:lang w:eastAsia="en-GB" w:bidi="en-GB"/>
              </w:rPr>
            </w:pPr>
            <w:r w:rsidRPr="007332BC">
              <w:rPr>
                <w:lang w:eastAsia="en-GB" w:bidi="en-GB"/>
              </w:rPr>
              <w:t xml:space="preserve">Only have data on cars up to 12 years old </w:t>
            </w:r>
            <w:r w:rsidRPr="007332BC">
              <w:rPr>
                <w:bCs/>
                <w:lang w:eastAsia="en-GB" w:bidi="en-GB"/>
              </w:rPr>
              <w:t>oe</w:t>
            </w:r>
          </w:p>
          <w:p w14:paraId="02F3BACA" w14:textId="77777777" w:rsidR="0039067E" w:rsidRPr="007332BC" w:rsidRDefault="0039067E" w:rsidP="0039067E">
            <w:pPr>
              <w:ind w:left="143"/>
              <w:rPr>
                <w:bCs/>
                <w:lang w:eastAsia="en-GB" w:bidi="en-GB"/>
              </w:rPr>
            </w:pPr>
          </w:p>
          <w:p w14:paraId="5B51890F" w14:textId="77777777" w:rsidR="0039067E" w:rsidRPr="007332BC" w:rsidRDefault="0039067E" w:rsidP="0039067E">
            <w:pPr>
              <w:ind w:left="143"/>
              <w:rPr>
                <w:bCs/>
                <w:lang w:eastAsia="en-GB" w:bidi="en-GB"/>
              </w:rPr>
            </w:pPr>
            <w:r w:rsidRPr="007332BC">
              <w:rPr>
                <w:bCs/>
                <w:lang w:eastAsia="en-GB" w:bidi="en-GB"/>
              </w:rPr>
              <w:t>or</w:t>
            </w:r>
          </w:p>
          <w:p w14:paraId="6203EEB3" w14:textId="77777777" w:rsidR="0039067E" w:rsidRPr="007332BC" w:rsidRDefault="0039067E" w:rsidP="0039067E">
            <w:pPr>
              <w:ind w:left="143"/>
              <w:rPr>
                <w:bCs/>
                <w:lang w:eastAsia="en-GB" w:bidi="en-GB"/>
              </w:rPr>
            </w:pPr>
          </w:p>
          <w:p w14:paraId="05C7987A" w14:textId="4BE9293C" w:rsidR="0039067E" w:rsidRPr="001A6368" w:rsidRDefault="0039067E" w:rsidP="0039067E">
            <w:pPr>
              <w:pStyle w:val="TableParagraph"/>
              <w:ind w:left="143"/>
              <w:rPr>
                <w:sz w:val="24"/>
                <w:szCs w:val="24"/>
              </w:rPr>
            </w:pPr>
            <w:r w:rsidRPr="007332BC">
              <w:t xml:space="preserve">Equation of line of best fit would give a negative value or zero </w:t>
            </w:r>
            <w:r w:rsidRPr="007332BC">
              <w:rPr>
                <w:bCs/>
              </w:rPr>
              <w:t>oe</w:t>
            </w:r>
          </w:p>
        </w:tc>
        <w:tc>
          <w:tcPr>
            <w:tcW w:w="710" w:type="dxa"/>
          </w:tcPr>
          <w:p w14:paraId="55313D50" w14:textId="4ADFC554" w:rsidR="0039067E" w:rsidRPr="001A6368" w:rsidRDefault="0039067E" w:rsidP="0039067E">
            <w:pPr>
              <w:pStyle w:val="TableParagraph"/>
              <w:spacing w:line="248" w:lineRule="exact"/>
              <w:ind w:left="11"/>
              <w:jc w:val="center"/>
              <w:rPr>
                <w:b/>
              </w:rPr>
            </w:pPr>
            <w:r w:rsidRPr="007332BC">
              <w:rPr>
                <w:b/>
              </w:rPr>
              <w:t>1</w:t>
            </w:r>
          </w:p>
        </w:tc>
        <w:tc>
          <w:tcPr>
            <w:tcW w:w="5098" w:type="dxa"/>
          </w:tcPr>
          <w:p w14:paraId="5D09FA5B" w14:textId="1A2F18F1" w:rsidR="0039067E" w:rsidRPr="001A6368" w:rsidRDefault="0039067E" w:rsidP="0039067E">
            <w:pPr>
              <w:pStyle w:val="TableParagraph"/>
              <w:ind w:left="108"/>
            </w:pPr>
          </w:p>
        </w:tc>
        <w:tc>
          <w:tcPr>
            <w:tcW w:w="4258" w:type="dxa"/>
          </w:tcPr>
          <w:p w14:paraId="05A1FBE4" w14:textId="77777777" w:rsidR="0039067E" w:rsidRPr="007332BC" w:rsidRDefault="0039067E" w:rsidP="0039067E">
            <w:pPr>
              <w:ind w:left="150"/>
              <w:rPr>
                <w:lang w:eastAsia="en-GB" w:bidi="en-GB"/>
              </w:rPr>
            </w:pPr>
            <w:r w:rsidRPr="007332BC">
              <w:rPr>
                <w:lang w:eastAsia="en-GB" w:bidi="en-GB"/>
              </w:rPr>
              <w:t>e.g.</w:t>
            </w:r>
          </w:p>
          <w:p w14:paraId="3248FB2C" w14:textId="77777777" w:rsidR="0039067E" w:rsidRPr="007332BC" w:rsidRDefault="0039067E" w:rsidP="0039067E">
            <w:pPr>
              <w:ind w:left="150"/>
              <w:rPr>
                <w:lang w:eastAsia="en-GB" w:bidi="en-GB"/>
              </w:rPr>
            </w:pPr>
            <w:r w:rsidRPr="007332BC">
              <w:rPr>
                <w:lang w:eastAsia="en-GB" w:bidi="en-GB"/>
              </w:rPr>
              <w:t>The trend may not continue</w:t>
            </w:r>
          </w:p>
          <w:p w14:paraId="34D89A4E" w14:textId="77777777" w:rsidR="0039067E" w:rsidRPr="007332BC" w:rsidRDefault="0039067E" w:rsidP="0039067E">
            <w:pPr>
              <w:ind w:left="150"/>
              <w:rPr>
                <w:lang w:eastAsia="en-GB" w:bidi="en-GB"/>
              </w:rPr>
            </w:pPr>
            <w:r w:rsidRPr="007332BC">
              <w:rPr>
                <w:lang w:eastAsia="en-GB" w:bidi="en-GB"/>
              </w:rPr>
              <w:t>It would give a negative</w:t>
            </w:r>
            <w:r w:rsidRPr="007332BC">
              <w:rPr>
                <w:spacing w:val="-14"/>
                <w:lang w:eastAsia="en-GB" w:bidi="en-GB"/>
              </w:rPr>
              <w:t xml:space="preserve"> </w:t>
            </w:r>
            <w:r w:rsidRPr="007332BC">
              <w:rPr>
                <w:lang w:eastAsia="en-GB" w:bidi="en-GB"/>
              </w:rPr>
              <w:t>cost</w:t>
            </w:r>
          </w:p>
          <w:p w14:paraId="74A47B93" w14:textId="77777777" w:rsidR="0039067E" w:rsidRPr="007332BC" w:rsidRDefault="0039067E" w:rsidP="0039067E">
            <w:pPr>
              <w:ind w:left="150"/>
              <w:rPr>
                <w:bCs/>
                <w:lang w:eastAsia="en-GB" w:bidi="en-GB"/>
              </w:rPr>
            </w:pPr>
            <w:r w:rsidRPr="007332BC">
              <w:rPr>
                <w:lang w:eastAsia="en-GB" w:bidi="en-GB"/>
              </w:rPr>
              <w:t xml:space="preserve">Outside range of data provided </w:t>
            </w:r>
            <w:r w:rsidRPr="007332BC">
              <w:rPr>
                <w:bCs/>
                <w:lang w:eastAsia="en-GB" w:bidi="en-GB"/>
              </w:rPr>
              <w:t>oe</w:t>
            </w:r>
          </w:p>
          <w:p w14:paraId="65259D0D" w14:textId="77777777" w:rsidR="0039067E" w:rsidRPr="007332BC" w:rsidRDefault="0039067E" w:rsidP="0039067E">
            <w:pPr>
              <w:ind w:left="150"/>
              <w:rPr>
                <w:lang w:eastAsia="en-GB" w:bidi="en-GB"/>
              </w:rPr>
            </w:pPr>
            <w:r w:rsidRPr="007332BC">
              <w:rPr>
                <w:lang w:eastAsia="en-GB" w:bidi="en-GB"/>
              </w:rPr>
              <w:t>The price would be below zero</w:t>
            </w:r>
          </w:p>
          <w:p w14:paraId="6F06F63A" w14:textId="77777777" w:rsidR="0039067E" w:rsidRPr="007332BC" w:rsidRDefault="0039067E" w:rsidP="0039067E">
            <w:pPr>
              <w:ind w:left="150"/>
              <w:rPr>
                <w:lang w:eastAsia="en-GB" w:bidi="en-GB"/>
              </w:rPr>
            </w:pPr>
            <w:r w:rsidRPr="007332BC">
              <w:rPr>
                <w:lang w:eastAsia="en-GB" w:bidi="en-GB"/>
              </w:rPr>
              <w:t xml:space="preserve">The price would be zero </w:t>
            </w:r>
            <w:r w:rsidRPr="007332BC">
              <w:rPr>
                <w:bCs/>
                <w:lang w:eastAsia="en-GB" w:bidi="en-GB"/>
              </w:rPr>
              <w:t>oe</w:t>
            </w:r>
          </w:p>
          <w:p w14:paraId="79210E98" w14:textId="77777777" w:rsidR="0039067E" w:rsidRPr="007332BC" w:rsidRDefault="0039067E" w:rsidP="0039067E">
            <w:pPr>
              <w:ind w:left="150"/>
              <w:rPr>
                <w:lang w:eastAsia="en-GB" w:bidi="en-GB"/>
              </w:rPr>
            </w:pPr>
          </w:p>
          <w:p w14:paraId="0439E36B" w14:textId="77777777" w:rsidR="0039067E" w:rsidRPr="007332BC" w:rsidRDefault="0039067E" w:rsidP="0039067E">
            <w:pPr>
              <w:ind w:left="150"/>
              <w:rPr>
                <w:lang w:eastAsia="en-GB" w:bidi="en-GB"/>
              </w:rPr>
            </w:pPr>
            <w:r w:rsidRPr="007332BC">
              <w:rPr>
                <w:lang w:eastAsia="en-GB" w:bidi="en-GB"/>
              </w:rPr>
              <w:t>Do not accept:</w:t>
            </w:r>
          </w:p>
          <w:p w14:paraId="3BD63FA3" w14:textId="77777777" w:rsidR="0039067E" w:rsidRPr="007332BC" w:rsidRDefault="0039067E" w:rsidP="0039067E">
            <w:pPr>
              <w:ind w:left="150"/>
              <w:rPr>
                <w:lang w:eastAsia="en-GB" w:bidi="en-GB"/>
              </w:rPr>
            </w:pPr>
            <w:r w:rsidRPr="007332BC">
              <w:rPr>
                <w:lang w:eastAsia="en-GB" w:bidi="en-GB"/>
              </w:rPr>
              <w:t>20 is not on the graph</w:t>
            </w:r>
          </w:p>
          <w:p w14:paraId="255419CC" w14:textId="77777777" w:rsidR="0039067E" w:rsidRPr="007332BC" w:rsidRDefault="0039067E" w:rsidP="0039067E">
            <w:pPr>
              <w:ind w:left="150"/>
              <w:rPr>
                <w:lang w:eastAsia="en-GB" w:bidi="en-GB"/>
              </w:rPr>
            </w:pPr>
            <w:r w:rsidRPr="007332BC">
              <w:rPr>
                <w:lang w:eastAsia="en-GB" w:bidi="en-GB"/>
              </w:rPr>
              <w:t>The graph does not go to 20</w:t>
            </w:r>
          </w:p>
          <w:p w14:paraId="266E68D3" w14:textId="77777777" w:rsidR="0039067E" w:rsidRPr="007332BC" w:rsidRDefault="0039067E" w:rsidP="0039067E">
            <w:pPr>
              <w:ind w:left="150"/>
              <w:rPr>
                <w:sz w:val="21"/>
                <w:lang w:eastAsia="en-GB" w:bidi="en-GB"/>
              </w:rPr>
            </w:pPr>
          </w:p>
          <w:p w14:paraId="74B82597" w14:textId="77777777" w:rsidR="0039067E" w:rsidRPr="007332BC" w:rsidRDefault="0039067E" w:rsidP="0039067E">
            <w:pPr>
              <w:ind w:left="150"/>
              <w:rPr>
                <w:lang w:eastAsia="en-GB" w:bidi="en-GB"/>
              </w:rPr>
            </w:pPr>
            <w:r w:rsidRPr="007332BC">
              <w:rPr>
                <w:lang w:eastAsia="en-GB" w:bidi="en-GB"/>
              </w:rPr>
              <w:t>Ignore incorrect statements</w:t>
            </w:r>
          </w:p>
          <w:p w14:paraId="49EA2D3C" w14:textId="77777777" w:rsidR="0039067E" w:rsidRPr="001A6368" w:rsidRDefault="0039067E" w:rsidP="0039067E">
            <w:pPr>
              <w:pStyle w:val="TableParagraph"/>
              <w:ind w:left="150"/>
            </w:pPr>
          </w:p>
        </w:tc>
      </w:tr>
      <w:tr w:rsidR="0039067E" w:rsidRPr="001A6368" w14:paraId="77DBBF2D" w14:textId="37D63069" w:rsidTr="007A5942">
        <w:trPr>
          <w:cantSplit/>
          <w:trHeight w:val="275"/>
        </w:trPr>
        <w:tc>
          <w:tcPr>
            <w:tcW w:w="708" w:type="dxa"/>
          </w:tcPr>
          <w:p w14:paraId="549A6856" w14:textId="578701DF" w:rsidR="0039067E" w:rsidRPr="001A6368" w:rsidRDefault="0039067E" w:rsidP="0039067E">
            <w:pPr>
              <w:pStyle w:val="TableParagraph"/>
              <w:spacing w:line="248" w:lineRule="exact"/>
              <w:ind w:left="10"/>
              <w:jc w:val="center"/>
              <w:rPr>
                <w:b/>
              </w:rPr>
            </w:pPr>
            <w:r w:rsidRPr="007332BC">
              <w:rPr>
                <w:b/>
              </w:rPr>
              <w:t>6</w:t>
            </w:r>
          </w:p>
        </w:tc>
        <w:tc>
          <w:tcPr>
            <w:tcW w:w="709" w:type="dxa"/>
          </w:tcPr>
          <w:p w14:paraId="42A1841B" w14:textId="715FB721" w:rsidR="0039067E" w:rsidRPr="001A6368" w:rsidRDefault="0039067E" w:rsidP="0039067E">
            <w:pPr>
              <w:pStyle w:val="TableParagraph"/>
              <w:spacing w:line="248" w:lineRule="exact"/>
              <w:ind w:left="10" w:right="171"/>
              <w:jc w:val="center"/>
              <w:rPr>
                <w:b/>
              </w:rPr>
            </w:pPr>
            <w:r w:rsidRPr="007332BC">
              <w:rPr>
                <w:b/>
              </w:rPr>
              <w:t>(a)</w:t>
            </w:r>
          </w:p>
        </w:tc>
        <w:tc>
          <w:tcPr>
            <w:tcW w:w="709" w:type="dxa"/>
          </w:tcPr>
          <w:p w14:paraId="4955E9FB" w14:textId="77777777" w:rsidR="0039067E" w:rsidRPr="001A6368" w:rsidRDefault="0039067E" w:rsidP="0039067E">
            <w:pPr>
              <w:pStyle w:val="TableParagraph"/>
              <w:ind w:left="10"/>
              <w:jc w:val="center"/>
              <w:rPr>
                <w:sz w:val="20"/>
              </w:rPr>
            </w:pPr>
          </w:p>
        </w:tc>
        <w:tc>
          <w:tcPr>
            <w:tcW w:w="3827" w:type="dxa"/>
          </w:tcPr>
          <w:p w14:paraId="54BC2A60" w14:textId="4E2C0C23" w:rsidR="0039067E" w:rsidRPr="001A6368" w:rsidRDefault="0039067E" w:rsidP="0039067E">
            <w:pPr>
              <w:pStyle w:val="TableParagraph"/>
              <w:ind w:left="143"/>
            </w:pPr>
            <w:r w:rsidRPr="007332BC">
              <w:rPr>
                <w:position w:val="-22"/>
                <w:szCs w:val="20"/>
              </w:rPr>
              <w:object w:dxaOrig="1080" w:dyaOrig="580" w14:anchorId="00015525">
                <v:shape id="_x0000_i1038" type="#_x0000_t75" style="width:54.75pt;height:29.25pt" o:ole="">
                  <v:imagedata r:id="rId55" o:title=""/>
                </v:shape>
                <o:OLEObject Type="Embed" ProgID="Equation.DSMT4" ShapeID="_x0000_i1038" DrawAspect="Content" ObjectID="_1669121983" r:id="rId56"/>
              </w:object>
            </w:r>
            <w:r w:rsidRPr="007332BC">
              <w:rPr>
                <w:bCs/>
              </w:rPr>
              <w:t xml:space="preserve"> correctly placed</w:t>
            </w:r>
          </w:p>
        </w:tc>
        <w:tc>
          <w:tcPr>
            <w:tcW w:w="710" w:type="dxa"/>
          </w:tcPr>
          <w:p w14:paraId="51B2781F" w14:textId="0ADA6E31" w:rsidR="0039067E" w:rsidRPr="001A6368" w:rsidRDefault="0039067E" w:rsidP="0039067E">
            <w:pPr>
              <w:pStyle w:val="TableParagraph"/>
              <w:spacing w:line="248" w:lineRule="exact"/>
              <w:ind w:left="11"/>
              <w:jc w:val="center"/>
              <w:rPr>
                <w:b/>
              </w:rPr>
            </w:pPr>
            <w:r w:rsidRPr="007332BC">
              <w:rPr>
                <w:b/>
              </w:rPr>
              <w:t>2</w:t>
            </w:r>
          </w:p>
        </w:tc>
        <w:tc>
          <w:tcPr>
            <w:tcW w:w="5098" w:type="dxa"/>
          </w:tcPr>
          <w:p w14:paraId="46B70F88" w14:textId="78C1F61C" w:rsidR="0039067E" w:rsidRPr="001A6368" w:rsidRDefault="0039067E" w:rsidP="0039067E">
            <w:pPr>
              <w:pStyle w:val="TableParagraph"/>
              <w:ind w:left="108"/>
              <w:rPr>
                <w:sz w:val="20"/>
              </w:rPr>
            </w:pPr>
            <w:r w:rsidRPr="007332BC">
              <w:rPr>
                <w:b/>
              </w:rPr>
              <w:t>M1</w:t>
            </w:r>
            <w:r w:rsidRPr="007A5942">
              <w:rPr>
                <w:bCs/>
              </w:rPr>
              <w:t xml:space="preserve"> </w:t>
            </w:r>
            <w:r w:rsidRPr="007332BC">
              <w:t>for 2 or 3 probabilities correctly placed</w:t>
            </w:r>
          </w:p>
        </w:tc>
        <w:tc>
          <w:tcPr>
            <w:tcW w:w="4258" w:type="dxa"/>
          </w:tcPr>
          <w:p w14:paraId="440B85BC" w14:textId="4F96E8C0" w:rsidR="0039067E" w:rsidRDefault="0039067E" w:rsidP="0039067E">
            <w:pPr>
              <w:ind w:left="150" w:right="70"/>
              <w:rPr>
                <w:lang w:eastAsia="en-GB" w:bidi="en-GB"/>
              </w:rPr>
            </w:pPr>
            <w:r w:rsidRPr="007332BC">
              <w:rPr>
                <w:lang w:eastAsia="en-GB" w:bidi="en-GB"/>
              </w:rPr>
              <w:t>Accept equivalent fractions, decimals or percentages (3 figures for decimals or %)</w:t>
            </w:r>
          </w:p>
          <w:p w14:paraId="2F0C0F47" w14:textId="77777777" w:rsidR="0039067E" w:rsidRPr="001A6368" w:rsidRDefault="0039067E" w:rsidP="0039067E">
            <w:pPr>
              <w:pStyle w:val="TableParagraph"/>
              <w:ind w:left="150"/>
              <w:rPr>
                <w:sz w:val="20"/>
              </w:rPr>
            </w:pPr>
          </w:p>
        </w:tc>
      </w:tr>
      <w:tr w:rsidR="0039067E" w:rsidRPr="001A6368" w14:paraId="61254039" w14:textId="7CB2D62E" w:rsidTr="007A5942">
        <w:trPr>
          <w:cantSplit/>
          <w:trHeight w:val="275"/>
        </w:trPr>
        <w:tc>
          <w:tcPr>
            <w:tcW w:w="708" w:type="dxa"/>
          </w:tcPr>
          <w:p w14:paraId="44421B55" w14:textId="77777777" w:rsidR="0039067E" w:rsidRPr="001A6368" w:rsidRDefault="0039067E" w:rsidP="0039067E">
            <w:pPr>
              <w:pStyle w:val="TableParagraph"/>
              <w:ind w:left="10"/>
              <w:jc w:val="center"/>
              <w:rPr>
                <w:sz w:val="20"/>
              </w:rPr>
            </w:pPr>
          </w:p>
        </w:tc>
        <w:tc>
          <w:tcPr>
            <w:tcW w:w="709" w:type="dxa"/>
          </w:tcPr>
          <w:p w14:paraId="371F5AA1" w14:textId="091656FD" w:rsidR="0039067E" w:rsidRPr="001A6368" w:rsidRDefault="0039067E" w:rsidP="0039067E">
            <w:pPr>
              <w:pStyle w:val="TableParagraph"/>
              <w:spacing w:line="248" w:lineRule="exact"/>
              <w:ind w:left="10" w:right="171"/>
              <w:jc w:val="center"/>
              <w:rPr>
                <w:b/>
              </w:rPr>
            </w:pPr>
            <w:r w:rsidRPr="007332BC">
              <w:rPr>
                <w:b/>
              </w:rPr>
              <w:t>(b)</w:t>
            </w:r>
          </w:p>
        </w:tc>
        <w:tc>
          <w:tcPr>
            <w:tcW w:w="709" w:type="dxa"/>
          </w:tcPr>
          <w:p w14:paraId="48E4A8A8" w14:textId="77777777" w:rsidR="0039067E" w:rsidRPr="001A6368" w:rsidRDefault="0039067E" w:rsidP="0039067E">
            <w:pPr>
              <w:pStyle w:val="TableParagraph"/>
              <w:ind w:left="10"/>
              <w:jc w:val="center"/>
              <w:rPr>
                <w:sz w:val="20"/>
              </w:rPr>
            </w:pPr>
          </w:p>
        </w:tc>
        <w:tc>
          <w:tcPr>
            <w:tcW w:w="3827" w:type="dxa"/>
          </w:tcPr>
          <w:p w14:paraId="7FCB9A2E" w14:textId="4C43FA93" w:rsidR="0039067E" w:rsidRPr="001A6368" w:rsidRDefault="0039067E" w:rsidP="0039067E">
            <w:pPr>
              <w:pStyle w:val="TableParagraph"/>
              <w:ind w:left="143"/>
            </w:pPr>
            <w:r w:rsidRPr="007332BC">
              <w:rPr>
                <w:position w:val="-22"/>
                <w:sz w:val="23"/>
              </w:rPr>
              <w:object w:dxaOrig="360" w:dyaOrig="580" w14:anchorId="3913EBA5">
                <v:shape id="_x0000_i1039" type="#_x0000_t75" style="width:18.75pt;height:29.25pt" o:ole="">
                  <v:imagedata r:id="rId57" o:title=""/>
                </v:shape>
                <o:OLEObject Type="Embed" ProgID="Equation.DSMT4" ShapeID="_x0000_i1039" DrawAspect="Content" ObjectID="_1669121984" r:id="rId58"/>
              </w:object>
            </w:r>
            <w:r w:rsidRPr="007332BC">
              <w:rPr>
                <w:sz w:val="23"/>
              </w:rPr>
              <w:t xml:space="preserve"> </w:t>
            </w:r>
            <w:proofErr w:type="spellStart"/>
            <w:r w:rsidRPr="007332BC">
              <w:rPr>
                <w:sz w:val="23"/>
              </w:rPr>
              <w:t>oe</w:t>
            </w:r>
            <w:proofErr w:type="spellEnd"/>
          </w:p>
        </w:tc>
        <w:tc>
          <w:tcPr>
            <w:tcW w:w="710" w:type="dxa"/>
          </w:tcPr>
          <w:p w14:paraId="40E6DF4E" w14:textId="66F0A6E0" w:rsidR="0039067E" w:rsidRPr="001A6368" w:rsidRDefault="0039067E" w:rsidP="0039067E">
            <w:pPr>
              <w:pStyle w:val="TableParagraph"/>
              <w:spacing w:line="248" w:lineRule="exact"/>
              <w:ind w:left="11"/>
              <w:jc w:val="center"/>
              <w:rPr>
                <w:b/>
              </w:rPr>
            </w:pPr>
            <w:r w:rsidRPr="007332BC">
              <w:rPr>
                <w:b/>
              </w:rPr>
              <w:t>2</w:t>
            </w:r>
          </w:p>
        </w:tc>
        <w:tc>
          <w:tcPr>
            <w:tcW w:w="5098" w:type="dxa"/>
          </w:tcPr>
          <w:p w14:paraId="3B05CE98" w14:textId="77777777" w:rsidR="0039067E" w:rsidRPr="007332BC" w:rsidRDefault="0039067E" w:rsidP="0039067E">
            <w:pPr>
              <w:ind w:left="108"/>
              <w:rPr>
                <w:lang w:eastAsia="en-GB" w:bidi="en-GB"/>
              </w:rPr>
            </w:pPr>
            <w:r w:rsidRPr="007332BC">
              <w:rPr>
                <w:b/>
                <w:lang w:eastAsia="en-GB" w:bidi="en-GB"/>
              </w:rPr>
              <w:t>M1</w:t>
            </w:r>
            <w:r w:rsidRPr="007A5942">
              <w:rPr>
                <w:bCs/>
                <w:lang w:eastAsia="en-GB" w:bidi="en-GB"/>
              </w:rPr>
              <w:t xml:space="preserve"> </w:t>
            </w:r>
            <w:r w:rsidRPr="007332BC">
              <w:rPr>
                <w:lang w:eastAsia="en-GB" w:bidi="en-GB"/>
              </w:rPr>
              <w:t xml:space="preserve">for </w:t>
            </w:r>
            <w:r w:rsidRPr="007332BC">
              <w:rPr>
                <w:position w:val="-22"/>
                <w:lang w:eastAsia="en-GB" w:bidi="en-GB"/>
              </w:rPr>
              <w:object w:dxaOrig="580" w:dyaOrig="580" w14:anchorId="393ED889">
                <v:shape id="_x0000_i1040" type="#_x0000_t75" style="width:29.25pt;height:29.25pt" o:ole="">
                  <v:imagedata r:id="rId59" o:title=""/>
                </v:shape>
                <o:OLEObject Type="Embed" ProgID="Equation.DSMT4" ShapeID="_x0000_i1040" DrawAspect="Content" ObjectID="_1669121985" r:id="rId60"/>
              </w:object>
            </w:r>
            <w:r w:rsidRPr="007332BC">
              <w:rPr>
                <w:lang w:eastAsia="en-GB" w:bidi="en-GB"/>
              </w:rPr>
              <w:t xml:space="preserve"> </w:t>
            </w:r>
            <w:proofErr w:type="spellStart"/>
            <w:r w:rsidRPr="007332BC">
              <w:rPr>
                <w:lang w:eastAsia="en-GB" w:bidi="en-GB"/>
              </w:rPr>
              <w:t>oe</w:t>
            </w:r>
            <w:proofErr w:type="spellEnd"/>
          </w:p>
          <w:p w14:paraId="74119244" w14:textId="7B519A53" w:rsidR="0039067E" w:rsidRPr="001A6368" w:rsidRDefault="0039067E" w:rsidP="0039067E">
            <w:pPr>
              <w:pStyle w:val="TableParagraph"/>
              <w:ind w:left="108"/>
            </w:pPr>
          </w:p>
        </w:tc>
        <w:tc>
          <w:tcPr>
            <w:tcW w:w="4258" w:type="dxa"/>
          </w:tcPr>
          <w:p w14:paraId="73CF962C" w14:textId="77777777" w:rsidR="0039067E" w:rsidRPr="001A6368" w:rsidRDefault="0039067E" w:rsidP="0039067E">
            <w:pPr>
              <w:pStyle w:val="TableParagraph"/>
              <w:ind w:left="108"/>
            </w:pPr>
          </w:p>
        </w:tc>
      </w:tr>
      <w:tr w:rsidR="0039067E" w:rsidRPr="001A6368" w14:paraId="35AF121B" w14:textId="7DC112BD" w:rsidTr="007A5942">
        <w:trPr>
          <w:cantSplit/>
          <w:trHeight w:val="1288"/>
        </w:trPr>
        <w:tc>
          <w:tcPr>
            <w:tcW w:w="708" w:type="dxa"/>
          </w:tcPr>
          <w:p w14:paraId="6D1DBEEB" w14:textId="667DD39D" w:rsidR="0039067E" w:rsidRPr="001A6368" w:rsidRDefault="0039067E" w:rsidP="0039067E">
            <w:pPr>
              <w:pStyle w:val="TableParagraph"/>
              <w:spacing w:line="249" w:lineRule="exact"/>
              <w:ind w:left="10"/>
              <w:jc w:val="center"/>
              <w:rPr>
                <w:b/>
              </w:rPr>
            </w:pPr>
            <w:r w:rsidRPr="007332BC">
              <w:rPr>
                <w:b/>
              </w:rPr>
              <w:lastRenderedPageBreak/>
              <w:t>7</w:t>
            </w:r>
          </w:p>
        </w:tc>
        <w:tc>
          <w:tcPr>
            <w:tcW w:w="709" w:type="dxa"/>
          </w:tcPr>
          <w:p w14:paraId="29323303" w14:textId="77777777" w:rsidR="0039067E" w:rsidRPr="001A6368" w:rsidRDefault="0039067E" w:rsidP="0039067E">
            <w:pPr>
              <w:pStyle w:val="TableParagraph"/>
              <w:ind w:left="10"/>
              <w:jc w:val="center"/>
            </w:pPr>
          </w:p>
        </w:tc>
        <w:tc>
          <w:tcPr>
            <w:tcW w:w="709" w:type="dxa"/>
          </w:tcPr>
          <w:p w14:paraId="05DBB476" w14:textId="77777777" w:rsidR="0039067E" w:rsidRPr="001A6368" w:rsidRDefault="0039067E" w:rsidP="0039067E">
            <w:pPr>
              <w:pStyle w:val="TableParagraph"/>
              <w:ind w:left="10"/>
              <w:jc w:val="center"/>
            </w:pPr>
          </w:p>
        </w:tc>
        <w:tc>
          <w:tcPr>
            <w:tcW w:w="3827" w:type="dxa"/>
          </w:tcPr>
          <w:p w14:paraId="58A6D973" w14:textId="042C118B" w:rsidR="0039067E" w:rsidRPr="001A6368" w:rsidRDefault="0039067E" w:rsidP="0039067E">
            <w:pPr>
              <w:pStyle w:val="TableParagraph"/>
              <w:ind w:left="108"/>
            </w:pPr>
            <w:r w:rsidRPr="007332BC">
              <w:t>133.9[0]</w:t>
            </w:r>
          </w:p>
        </w:tc>
        <w:tc>
          <w:tcPr>
            <w:tcW w:w="710" w:type="dxa"/>
          </w:tcPr>
          <w:p w14:paraId="13F0EEAA" w14:textId="29A9BD5E" w:rsidR="0039067E" w:rsidRPr="001A6368" w:rsidRDefault="0039067E" w:rsidP="0039067E">
            <w:pPr>
              <w:pStyle w:val="TableParagraph"/>
              <w:spacing w:line="249" w:lineRule="exact"/>
              <w:ind w:left="11"/>
              <w:jc w:val="center"/>
              <w:rPr>
                <w:b/>
              </w:rPr>
            </w:pPr>
            <w:r w:rsidRPr="007332BC">
              <w:rPr>
                <w:b/>
              </w:rPr>
              <w:t>6</w:t>
            </w:r>
          </w:p>
        </w:tc>
        <w:tc>
          <w:tcPr>
            <w:tcW w:w="5098" w:type="dxa"/>
          </w:tcPr>
          <w:p w14:paraId="027E6341" w14:textId="70832266" w:rsidR="0039067E" w:rsidRPr="007332BC" w:rsidRDefault="0039067E" w:rsidP="0039067E">
            <w:pPr>
              <w:ind w:left="86"/>
              <w:rPr>
                <w:lang w:eastAsia="en-GB" w:bidi="en-GB"/>
              </w:rPr>
            </w:pPr>
            <w:r w:rsidRPr="007332BC">
              <w:rPr>
                <w:b/>
                <w:lang w:eastAsia="en-GB" w:bidi="en-GB"/>
              </w:rPr>
              <w:t>M1</w:t>
            </w:r>
            <w:r w:rsidRPr="007A5942">
              <w:rPr>
                <w:bCs/>
                <w:lang w:eastAsia="en-GB" w:bidi="en-GB"/>
              </w:rPr>
              <w:t xml:space="preserve"> </w:t>
            </w:r>
            <w:r w:rsidRPr="007332BC">
              <w:rPr>
                <w:lang w:eastAsia="en-GB" w:bidi="en-GB"/>
              </w:rPr>
              <w:t>for evidence at some stage of</w:t>
            </w:r>
            <w:r>
              <w:rPr>
                <w:lang w:eastAsia="en-GB" w:bidi="en-GB"/>
              </w:rPr>
              <w:t xml:space="preserve"> </w:t>
            </w:r>
            <w:r w:rsidRPr="007332BC">
              <w:rPr>
                <w:lang w:eastAsia="en-GB" w:bidi="en-GB"/>
              </w:rPr>
              <w:t>intention to find the total ticket cost of 2</w:t>
            </w:r>
            <w:r>
              <w:rPr>
                <w:lang w:eastAsia="en-GB" w:bidi="en-GB"/>
              </w:rPr>
              <w:t xml:space="preserve"> </w:t>
            </w:r>
            <w:r w:rsidRPr="007332BC">
              <w:rPr>
                <w:lang w:eastAsia="en-GB" w:bidi="en-GB"/>
              </w:rPr>
              <w:t xml:space="preserve">adults + 1 child (e.g. </w:t>
            </w:r>
            <w:r w:rsidRPr="007332BC">
              <w:rPr>
                <w:bCs/>
                <w:lang w:eastAsia="en-GB" w:bidi="en-GB"/>
              </w:rPr>
              <w:t xml:space="preserve">soi </w:t>
            </w:r>
            <w:r w:rsidRPr="007332BC">
              <w:rPr>
                <w:lang w:eastAsia="en-GB" w:bidi="en-GB"/>
              </w:rPr>
              <w:t>by 200 or 130)</w:t>
            </w:r>
          </w:p>
          <w:p w14:paraId="65702416" w14:textId="77777777" w:rsidR="0039067E" w:rsidRPr="007332BC" w:rsidRDefault="0039067E" w:rsidP="0039067E">
            <w:pPr>
              <w:ind w:left="86"/>
              <w:rPr>
                <w:lang w:eastAsia="en-GB" w:bidi="en-GB"/>
              </w:rPr>
            </w:pPr>
          </w:p>
          <w:p w14:paraId="5C5C8403" w14:textId="77777777" w:rsidR="0039067E" w:rsidRPr="007332BC" w:rsidRDefault="0039067E" w:rsidP="0039067E">
            <w:pPr>
              <w:ind w:left="86"/>
              <w:rPr>
                <w:lang w:eastAsia="en-GB" w:bidi="en-GB"/>
              </w:rPr>
            </w:pPr>
            <w:r w:rsidRPr="007332BC">
              <w:rPr>
                <w:lang w:eastAsia="en-GB" w:bidi="en-GB"/>
              </w:rPr>
              <w:t>AND</w:t>
            </w:r>
          </w:p>
          <w:p w14:paraId="644148DF" w14:textId="77777777" w:rsidR="0039067E" w:rsidRPr="007332BC" w:rsidRDefault="0039067E" w:rsidP="0039067E">
            <w:pPr>
              <w:ind w:left="86"/>
              <w:rPr>
                <w:lang w:eastAsia="en-GB" w:bidi="en-GB"/>
              </w:rPr>
            </w:pPr>
          </w:p>
          <w:p w14:paraId="37956E6D" w14:textId="77777777" w:rsidR="0039067E" w:rsidRPr="007332BC" w:rsidRDefault="0039067E" w:rsidP="0039067E">
            <w:pPr>
              <w:ind w:left="86"/>
              <w:rPr>
                <w:lang w:eastAsia="en-GB" w:bidi="en-GB"/>
              </w:rPr>
            </w:pPr>
            <w:r w:rsidRPr="007332BC">
              <w:rPr>
                <w:b/>
                <w:lang w:eastAsia="en-GB" w:bidi="en-GB"/>
              </w:rPr>
              <w:t>M2</w:t>
            </w:r>
            <w:r w:rsidRPr="007A5942">
              <w:rPr>
                <w:bCs/>
                <w:lang w:eastAsia="en-GB" w:bidi="en-GB"/>
              </w:rPr>
              <w:t xml:space="preserve"> </w:t>
            </w:r>
            <w:r w:rsidRPr="007332BC">
              <w:rPr>
                <w:lang w:eastAsia="en-GB" w:bidi="en-GB"/>
              </w:rPr>
              <w:t>for complete method to reduce any valid ticket price or combination by 35% (e.g. full attempt at 65% or 100% – 35%)</w:t>
            </w:r>
            <w:r w:rsidRPr="007332BC">
              <w:rPr>
                <w:bCs/>
                <w:lang w:eastAsia="en-GB" w:bidi="en-GB"/>
              </w:rPr>
              <w:t xml:space="preserve"> isw</w:t>
            </w:r>
          </w:p>
          <w:p w14:paraId="7ABA1626" w14:textId="45512375" w:rsidR="0039067E" w:rsidRDefault="0039067E" w:rsidP="0039067E">
            <w:pPr>
              <w:ind w:left="86"/>
              <w:rPr>
                <w:lang w:eastAsia="en-GB" w:bidi="en-GB"/>
              </w:rPr>
            </w:pPr>
          </w:p>
          <w:p w14:paraId="54CA0B1B" w14:textId="6618EF36" w:rsidR="009C438C" w:rsidRDefault="009C438C" w:rsidP="0039067E">
            <w:pPr>
              <w:ind w:left="86"/>
              <w:rPr>
                <w:lang w:eastAsia="en-GB" w:bidi="en-GB"/>
              </w:rPr>
            </w:pPr>
          </w:p>
          <w:p w14:paraId="659DD3BD" w14:textId="72D0F3CA" w:rsidR="009C438C" w:rsidRDefault="009C438C" w:rsidP="0039067E">
            <w:pPr>
              <w:ind w:left="86"/>
              <w:rPr>
                <w:lang w:eastAsia="en-GB" w:bidi="en-GB"/>
              </w:rPr>
            </w:pPr>
          </w:p>
          <w:p w14:paraId="55258F6E" w14:textId="1CFC6354" w:rsidR="009C438C" w:rsidRDefault="009C438C" w:rsidP="0039067E">
            <w:pPr>
              <w:ind w:left="86"/>
              <w:rPr>
                <w:lang w:eastAsia="en-GB" w:bidi="en-GB"/>
              </w:rPr>
            </w:pPr>
          </w:p>
          <w:p w14:paraId="197B445E" w14:textId="28FA7C21" w:rsidR="009C438C" w:rsidRDefault="009C438C" w:rsidP="0039067E">
            <w:pPr>
              <w:ind w:left="86"/>
              <w:rPr>
                <w:lang w:eastAsia="en-GB" w:bidi="en-GB"/>
              </w:rPr>
            </w:pPr>
          </w:p>
          <w:p w14:paraId="2C78B763" w14:textId="2E2009B0" w:rsidR="009C438C" w:rsidRDefault="009C438C" w:rsidP="0039067E">
            <w:pPr>
              <w:ind w:left="86"/>
              <w:rPr>
                <w:lang w:eastAsia="en-GB" w:bidi="en-GB"/>
              </w:rPr>
            </w:pPr>
          </w:p>
          <w:p w14:paraId="1E206BAC" w14:textId="77777777" w:rsidR="009C438C" w:rsidRDefault="009C438C" w:rsidP="0039067E">
            <w:pPr>
              <w:ind w:left="86"/>
              <w:rPr>
                <w:lang w:eastAsia="en-GB" w:bidi="en-GB"/>
              </w:rPr>
            </w:pPr>
          </w:p>
          <w:p w14:paraId="4FF0A5BE" w14:textId="77777777" w:rsidR="0039067E" w:rsidRPr="007332BC" w:rsidRDefault="0039067E" w:rsidP="0039067E">
            <w:pPr>
              <w:ind w:left="86"/>
              <w:rPr>
                <w:lang w:eastAsia="en-GB" w:bidi="en-GB"/>
              </w:rPr>
            </w:pPr>
            <w:r w:rsidRPr="007332BC">
              <w:rPr>
                <w:lang w:eastAsia="en-GB" w:bidi="en-GB"/>
              </w:rPr>
              <w:t xml:space="preserve">Or </w:t>
            </w:r>
            <w:r w:rsidRPr="007332BC">
              <w:rPr>
                <w:b/>
                <w:lang w:eastAsia="en-GB" w:bidi="en-GB"/>
              </w:rPr>
              <w:t>M1</w:t>
            </w:r>
            <w:r w:rsidRPr="007A5942">
              <w:rPr>
                <w:bCs/>
                <w:lang w:eastAsia="en-GB" w:bidi="en-GB"/>
              </w:rPr>
              <w:t xml:space="preserve"> </w:t>
            </w:r>
            <w:r w:rsidRPr="007332BC">
              <w:rPr>
                <w:lang w:eastAsia="en-GB" w:bidi="en-GB"/>
              </w:rPr>
              <w:t>for complete method to find 35% of a valid ticket price or combination</w:t>
            </w:r>
            <w:r w:rsidRPr="007332BC">
              <w:rPr>
                <w:bCs/>
                <w:lang w:eastAsia="en-GB" w:bidi="en-GB"/>
              </w:rPr>
              <w:t xml:space="preserve"> isw</w:t>
            </w:r>
          </w:p>
          <w:p w14:paraId="5E134044" w14:textId="77777777" w:rsidR="0039067E" w:rsidRPr="007332BC" w:rsidRDefault="0039067E" w:rsidP="0039067E">
            <w:pPr>
              <w:ind w:left="86"/>
              <w:rPr>
                <w:lang w:eastAsia="en-GB" w:bidi="en-GB"/>
              </w:rPr>
            </w:pPr>
          </w:p>
          <w:p w14:paraId="23954D2B" w14:textId="77777777" w:rsidR="0039067E" w:rsidRPr="007332BC" w:rsidRDefault="0039067E" w:rsidP="0039067E">
            <w:pPr>
              <w:ind w:left="86"/>
              <w:rPr>
                <w:lang w:eastAsia="en-GB" w:bidi="en-GB"/>
              </w:rPr>
            </w:pPr>
            <w:r w:rsidRPr="007332BC">
              <w:rPr>
                <w:lang w:eastAsia="en-GB" w:bidi="en-GB"/>
              </w:rPr>
              <w:t>AND</w:t>
            </w:r>
          </w:p>
          <w:p w14:paraId="31BE23A5" w14:textId="77777777" w:rsidR="0039067E" w:rsidRPr="007332BC" w:rsidRDefault="0039067E" w:rsidP="0039067E">
            <w:pPr>
              <w:ind w:left="86"/>
              <w:rPr>
                <w:lang w:eastAsia="en-GB" w:bidi="en-GB"/>
              </w:rPr>
            </w:pPr>
          </w:p>
          <w:p w14:paraId="666A2D2F" w14:textId="77777777" w:rsidR="0039067E" w:rsidRPr="007332BC" w:rsidRDefault="0039067E" w:rsidP="0039067E">
            <w:pPr>
              <w:ind w:left="86"/>
              <w:rPr>
                <w:lang w:eastAsia="en-GB" w:bidi="en-GB"/>
              </w:rPr>
            </w:pPr>
            <w:r w:rsidRPr="007332BC">
              <w:rPr>
                <w:b/>
                <w:lang w:eastAsia="en-GB" w:bidi="en-GB"/>
              </w:rPr>
              <w:t>M2</w:t>
            </w:r>
            <w:r w:rsidRPr="009B77A4">
              <w:rPr>
                <w:bCs/>
                <w:lang w:eastAsia="en-GB" w:bidi="en-GB"/>
              </w:rPr>
              <w:t xml:space="preserve"> </w:t>
            </w:r>
            <w:r w:rsidRPr="007332BC">
              <w:rPr>
                <w:lang w:eastAsia="en-GB" w:bidi="en-GB"/>
              </w:rPr>
              <w:t xml:space="preserve">for complete method to increase </w:t>
            </w:r>
            <w:r w:rsidRPr="007332BC">
              <w:rPr>
                <w:i/>
                <w:lang w:eastAsia="en-GB" w:bidi="en-GB"/>
              </w:rPr>
              <w:t>their</w:t>
            </w:r>
            <w:r w:rsidRPr="007332BC">
              <w:rPr>
                <w:lang w:eastAsia="en-GB" w:bidi="en-GB"/>
              </w:rPr>
              <w:t xml:space="preserve"> valid ticket price or combination by 3%</w:t>
            </w:r>
          </w:p>
          <w:p w14:paraId="12543F6A" w14:textId="2E8E8CCC" w:rsidR="0039067E" w:rsidRDefault="0039067E" w:rsidP="0039067E">
            <w:pPr>
              <w:ind w:left="86"/>
              <w:rPr>
                <w:lang w:eastAsia="en-GB" w:bidi="en-GB"/>
              </w:rPr>
            </w:pPr>
          </w:p>
          <w:p w14:paraId="2DBC3A2A" w14:textId="77777777" w:rsidR="0039067E" w:rsidRPr="007332BC" w:rsidRDefault="0039067E" w:rsidP="0039067E">
            <w:pPr>
              <w:ind w:left="86"/>
              <w:rPr>
                <w:lang w:eastAsia="en-GB" w:bidi="en-GB"/>
              </w:rPr>
            </w:pPr>
          </w:p>
          <w:p w14:paraId="1F73B9E4" w14:textId="45118918" w:rsidR="0039067E" w:rsidRPr="001A6368" w:rsidRDefault="0039067E" w:rsidP="0039067E">
            <w:pPr>
              <w:pStyle w:val="TableParagraph"/>
              <w:ind w:left="86"/>
            </w:pPr>
            <w:r w:rsidRPr="007332BC">
              <w:t xml:space="preserve">Or </w:t>
            </w:r>
            <w:r w:rsidRPr="007332BC">
              <w:rPr>
                <w:b/>
              </w:rPr>
              <w:t>M1</w:t>
            </w:r>
            <w:r w:rsidRPr="009B77A4">
              <w:rPr>
                <w:bCs/>
              </w:rPr>
              <w:t xml:space="preserve"> </w:t>
            </w:r>
            <w:r w:rsidRPr="007332BC">
              <w:t>for complete method to find 3% of</w:t>
            </w:r>
            <w:r w:rsidRPr="007332BC">
              <w:rPr>
                <w:i/>
              </w:rPr>
              <w:t xml:space="preserve"> their </w:t>
            </w:r>
            <w:r w:rsidRPr="007332BC">
              <w:t>valid ticket price or combination</w:t>
            </w:r>
          </w:p>
        </w:tc>
        <w:tc>
          <w:tcPr>
            <w:tcW w:w="4258" w:type="dxa"/>
          </w:tcPr>
          <w:p w14:paraId="4CC5316A" w14:textId="71CBA893" w:rsidR="0039067E" w:rsidRPr="007332BC" w:rsidRDefault="0039067E" w:rsidP="0039067E">
            <w:pPr>
              <w:ind w:left="143"/>
              <w:rPr>
                <w:lang w:eastAsia="en-GB" w:bidi="en-GB"/>
              </w:rPr>
            </w:pPr>
            <w:r w:rsidRPr="007332BC">
              <w:rPr>
                <w:lang w:eastAsia="en-GB" w:bidi="en-GB"/>
              </w:rPr>
              <w:t xml:space="preserve">This may be at the start or later if calculating individual ticket prices and payments even if errors in the prices Working with just an individual ticket price will be </w:t>
            </w:r>
            <w:r w:rsidRPr="007332BC">
              <w:rPr>
                <w:b/>
                <w:bCs/>
                <w:lang w:eastAsia="en-GB" w:bidi="en-GB"/>
              </w:rPr>
              <w:t>M2M2</w:t>
            </w:r>
            <w:r w:rsidRPr="007332BC">
              <w:rPr>
                <w:lang w:eastAsia="en-GB" w:bidi="en-GB"/>
              </w:rPr>
              <w:t xml:space="preserve"> max</w:t>
            </w:r>
          </w:p>
          <w:p w14:paraId="4405853A" w14:textId="77777777" w:rsidR="0039067E" w:rsidRPr="007332BC" w:rsidRDefault="0039067E" w:rsidP="0039067E">
            <w:pPr>
              <w:ind w:left="143"/>
              <w:rPr>
                <w:lang w:eastAsia="en-GB" w:bidi="en-GB"/>
              </w:rPr>
            </w:pPr>
          </w:p>
          <w:p w14:paraId="22D4D41E" w14:textId="77777777" w:rsidR="0039067E" w:rsidRPr="007332BC" w:rsidRDefault="0039067E" w:rsidP="0039067E">
            <w:pPr>
              <w:ind w:left="143"/>
              <w:rPr>
                <w:lang w:eastAsia="en-GB" w:bidi="en-GB"/>
              </w:rPr>
            </w:pPr>
            <w:r w:rsidRPr="007332BC">
              <w:rPr>
                <w:lang w:eastAsia="en-GB" w:bidi="en-GB"/>
              </w:rPr>
              <w:t xml:space="preserve">Valid ticket price combinations are e.g. </w:t>
            </w:r>
          </w:p>
          <w:p w14:paraId="59DA58C4" w14:textId="77777777" w:rsidR="0039067E" w:rsidRPr="007332BC" w:rsidRDefault="0039067E" w:rsidP="0039067E">
            <w:pPr>
              <w:ind w:left="143"/>
              <w:rPr>
                <w:lang w:eastAsia="en-GB" w:bidi="en-GB"/>
              </w:rPr>
            </w:pPr>
            <w:r w:rsidRPr="007332BC">
              <w:rPr>
                <w:lang w:eastAsia="en-GB" w:bidi="en-GB"/>
              </w:rPr>
              <w:t>40, 80, 120, 160, 200</w:t>
            </w:r>
          </w:p>
          <w:p w14:paraId="288C3730" w14:textId="77777777" w:rsidR="0039067E" w:rsidRPr="007332BC" w:rsidRDefault="0039067E" w:rsidP="0039067E">
            <w:pPr>
              <w:ind w:left="143"/>
              <w:rPr>
                <w:lang w:eastAsia="en-GB" w:bidi="en-GB"/>
              </w:rPr>
            </w:pPr>
          </w:p>
          <w:p w14:paraId="262DFA11" w14:textId="77777777" w:rsidR="0039067E" w:rsidRPr="007332BC" w:rsidRDefault="0039067E" w:rsidP="0039067E">
            <w:pPr>
              <w:ind w:left="143"/>
              <w:rPr>
                <w:lang w:eastAsia="en-GB" w:bidi="en-GB"/>
              </w:rPr>
            </w:pPr>
            <w:r w:rsidRPr="007332BC">
              <w:rPr>
                <w:lang w:eastAsia="en-GB" w:bidi="en-GB"/>
              </w:rPr>
              <w:t>“Complete method” means it would lead to a correct answer if not for</w:t>
            </w:r>
            <w:r w:rsidRPr="007332BC" w:rsidDel="00D76FDC">
              <w:rPr>
                <w:lang w:eastAsia="en-GB" w:bidi="en-GB"/>
              </w:rPr>
              <w:t xml:space="preserve"> </w:t>
            </w:r>
            <w:r w:rsidRPr="007332BC">
              <w:rPr>
                <w:lang w:eastAsia="en-GB" w:bidi="en-GB"/>
              </w:rPr>
              <w:t>arithmetic slips</w:t>
            </w:r>
          </w:p>
          <w:p w14:paraId="4CDF188B" w14:textId="77777777" w:rsidR="0039067E" w:rsidRPr="007332BC" w:rsidRDefault="0039067E" w:rsidP="0039067E">
            <w:pPr>
              <w:ind w:left="143"/>
              <w:rPr>
                <w:lang w:eastAsia="en-GB" w:bidi="en-GB"/>
              </w:rPr>
            </w:pPr>
          </w:p>
          <w:p w14:paraId="25BD7972" w14:textId="77777777" w:rsidR="0039067E" w:rsidRPr="007332BC" w:rsidRDefault="0039067E" w:rsidP="0039067E">
            <w:pPr>
              <w:ind w:left="143"/>
              <w:rPr>
                <w:lang w:eastAsia="en-GB" w:bidi="en-GB"/>
              </w:rPr>
            </w:pPr>
            <w:r w:rsidRPr="007332BC">
              <w:rPr>
                <w:b/>
                <w:bCs/>
                <w:lang w:eastAsia="en-GB" w:bidi="en-GB"/>
              </w:rPr>
              <w:t>M2</w:t>
            </w:r>
            <w:r w:rsidRPr="007332BC">
              <w:rPr>
                <w:lang w:eastAsia="en-GB" w:bidi="en-GB"/>
              </w:rPr>
              <w:t xml:space="preserve"> may be implied by e.g. 130, 26, 52, 78, 104</w:t>
            </w:r>
          </w:p>
          <w:p w14:paraId="2C64DE85" w14:textId="77777777" w:rsidR="0039067E" w:rsidRPr="007332BC" w:rsidRDefault="0039067E" w:rsidP="0039067E">
            <w:pPr>
              <w:ind w:left="143"/>
              <w:rPr>
                <w:lang w:eastAsia="en-GB" w:bidi="en-GB"/>
              </w:rPr>
            </w:pPr>
          </w:p>
          <w:p w14:paraId="34B94EFC" w14:textId="77777777" w:rsidR="0039067E" w:rsidRPr="007332BC" w:rsidRDefault="0039067E" w:rsidP="0039067E">
            <w:pPr>
              <w:ind w:left="143"/>
              <w:rPr>
                <w:lang w:eastAsia="en-GB" w:bidi="en-GB"/>
              </w:rPr>
            </w:pPr>
            <w:r w:rsidRPr="007332BC">
              <w:rPr>
                <w:b/>
                <w:bCs/>
                <w:lang w:eastAsia="en-GB" w:bidi="en-GB"/>
              </w:rPr>
              <w:t>M1</w:t>
            </w:r>
            <w:r w:rsidRPr="007332BC">
              <w:rPr>
                <w:lang w:eastAsia="en-GB" w:bidi="en-GB"/>
              </w:rPr>
              <w:t xml:space="preserve"> may be implied by 70, 14, 28, 42, 56</w:t>
            </w:r>
          </w:p>
          <w:p w14:paraId="4417FC01" w14:textId="77777777" w:rsidR="0039067E" w:rsidRPr="007332BC" w:rsidRDefault="0039067E" w:rsidP="0039067E">
            <w:pPr>
              <w:ind w:left="143"/>
              <w:rPr>
                <w:lang w:eastAsia="en-GB" w:bidi="en-GB"/>
              </w:rPr>
            </w:pPr>
          </w:p>
          <w:p w14:paraId="672B7FC3" w14:textId="77777777" w:rsidR="0039067E" w:rsidRPr="007332BC" w:rsidRDefault="0039067E" w:rsidP="0039067E">
            <w:pPr>
              <w:ind w:left="143"/>
              <w:rPr>
                <w:lang w:eastAsia="en-GB" w:bidi="en-GB"/>
              </w:rPr>
            </w:pPr>
          </w:p>
          <w:p w14:paraId="0AD14E09" w14:textId="77777777" w:rsidR="0039067E" w:rsidRPr="007332BC" w:rsidRDefault="0039067E" w:rsidP="0039067E">
            <w:pPr>
              <w:ind w:left="143"/>
              <w:rPr>
                <w:lang w:eastAsia="en-GB" w:bidi="en-GB"/>
              </w:rPr>
            </w:pPr>
          </w:p>
          <w:p w14:paraId="1AAB5BDB" w14:textId="77777777" w:rsidR="0039067E" w:rsidRPr="007332BC" w:rsidRDefault="0039067E" w:rsidP="0039067E">
            <w:pPr>
              <w:ind w:left="143"/>
              <w:rPr>
                <w:lang w:eastAsia="en-GB" w:bidi="en-GB"/>
              </w:rPr>
            </w:pPr>
          </w:p>
          <w:p w14:paraId="3AEF96F5" w14:textId="77777777" w:rsidR="0039067E" w:rsidRPr="007332BC" w:rsidRDefault="0039067E" w:rsidP="0039067E">
            <w:pPr>
              <w:ind w:left="143"/>
              <w:rPr>
                <w:lang w:eastAsia="en-GB" w:bidi="en-GB"/>
              </w:rPr>
            </w:pPr>
            <w:r w:rsidRPr="007332BC">
              <w:rPr>
                <w:lang w:eastAsia="en-GB" w:bidi="en-GB"/>
              </w:rPr>
              <w:t xml:space="preserve">May be from an original </w:t>
            </w:r>
            <w:r w:rsidRPr="007332BC">
              <w:rPr>
                <w:i/>
                <w:lang w:eastAsia="en-GB" w:bidi="en-GB"/>
              </w:rPr>
              <w:t>“</w:t>
            </w:r>
            <w:r w:rsidRPr="007332BC">
              <w:rPr>
                <w:lang w:eastAsia="en-GB" w:bidi="en-GB"/>
              </w:rPr>
              <w:t>valid ticket price or combination” or from a calculated sale price</w:t>
            </w:r>
          </w:p>
          <w:p w14:paraId="147F09E7" w14:textId="77777777" w:rsidR="0039067E" w:rsidRPr="007332BC" w:rsidRDefault="0039067E" w:rsidP="0039067E">
            <w:pPr>
              <w:ind w:left="143"/>
              <w:rPr>
                <w:lang w:eastAsia="en-GB" w:bidi="en-GB"/>
              </w:rPr>
            </w:pPr>
          </w:p>
          <w:p w14:paraId="68AB8EAD" w14:textId="77777777" w:rsidR="0039067E" w:rsidRPr="007332BC" w:rsidRDefault="0039067E" w:rsidP="0039067E">
            <w:pPr>
              <w:ind w:left="143"/>
              <w:rPr>
                <w:lang w:eastAsia="en-GB" w:bidi="en-GB"/>
              </w:rPr>
            </w:pPr>
            <w:r w:rsidRPr="007332BC">
              <w:rPr>
                <w:lang w:eastAsia="en-GB" w:bidi="en-GB"/>
              </w:rPr>
              <w:t xml:space="preserve">The 3% increase and the 35% decrease can be done in either order, but if the 35% decrease is done first with the original price then the 3% increase must be done with </w:t>
            </w:r>
            <w:r w:rsidRPr="007332BC">
              <w:rPr>
                <w:i/>
                <w:lang w:eastAsia="en-GB" w:bidi="en-GB"/>
              </w:rPr>
              <w:t xml:space="preserve">their </w:t>
            </w:r>
            <w:r w:rsidRPr="007332BC">
              <w:rPr>
                <w:lang w:eastAsia="en-GB" w:bidi="en-GB"/>
              </w:rPr>
              <w:t>sale price and vice versa</w:t>
            </w:r>
          </w:p>
          <w:p w14:paraId="72F8C721" w14:textId="77777777" w:rsidR="0039067E" w:rsidRPr="001A6368" w:rsidRDefault="0039067E" w:rsidP="0039067E">
            <w:pPr>
              <w:pStyle w:val="TableParagraph"/>
              <w:ind w:left="108"/>
            </w:pPr>
          </w:p>
        </w:tc>
      </w:tr>
      <w:tr w:rsidR="0039067E" w:rsidRPr="001A6368" w14:paraId="3C872342" w14:textId="4CFC4189" w:rsidTr="007A5942">
        <w:trPr>
          <w:cantSplit/>
          <w:trHeight w:val="637"/>
        </w:trPr>
        <w:tc>
          <w:tcPr>
            <w:tcW w:w="708" w:type="dxa"/>
          </w:tcPr>
          <w:p w14:paraId="66F97CCB" w14:textId="1BCC854B" w:rsidR="0039067E" w:rsidRPr="001A6368" w:rsidRDefault="0039067E" w:rsidP="0039067E">
            <w:pPr>
              <w:pStyle w:val="TableParagraph"/>
              <w:spacing w:line="249" w:lineRule="exact"/>
              <w:ind w:left="10"/>
              <w:jc w:val="center"/>
              <w:rPr>
                <w:b/>
              </w:rPr>
            </w:pPr>
            <w:r w:rsidRPr="007332BC">
              <w:rPr>
                <w:b/>
              </w:rPr>
              <w:lastRenderedPageBreak/>
              <w:t>8</w:t>
            </w:r>
          </w:p>
        </w:tc>
        <w:tc>
          <w:tcPr>
            <w:tcW w:w="709" w:type="dxa"/>
          </w:tcPr>
          <w:p w14:paraId="0C356EBC" w14:textId="77777777" w:rsidR="0039067E" w:rsidRPr="001A6368" w:rsidRDefault="0039067E" w:rsidP="0039067E">
            <w:pPr>
              <w:pStyle w:val="TableParagraph"/>
              <w:ind w:left="10"/>
              <w:jc w:val="center"/>
            </w:pPr>
          </w:p>
        </w:tc>
        <w:tc>
          <w:tcPr>
            <w:tcW w:w="709" w:type="dxa"/>
          </w:tcPr>
          <w:p w14:paraId="78E5E6DA" w14:textId="77777777" w:rsidR="0039067E" w:rsidRPr="001A6368" w:rsidRDefault="0039067E" w:rsidP="0039067E">
            <w:pPr>
              <w:pStyle w:val="TableParagraph"/>
              <w:ind w:left="10"/>
              <w:jc w:val="center"/>
            </w:pPr>
          </w:p>
        </w:tc>
        <w:tc>
          <w:tcPr>
            <w:tcW w:w="3827" w:type="dxa"/>
          </w:tcPr>
          <w:p w14:paraId="26D6411E" w14:textId="102249D1" w:rsidR="0039067E" w:rsidRPr="001A6368" w:rsidRDefault="0039067E" w:rsidP="0039067E">
            <w:pPr>
              <w:pStyle w:val="TableParagraph"/>
              <w:ind w:left="108"/>
            </w:pPr>
            <w:r w:rsidRPr="007332BC">
              <w:t>12</w:t>
            </w:r>
          </w:p>
        </w:tc>
        <w:tc>
          <w:tcPr>
            <w:tcW w:w="710" w:type="dxa"/>
          </w:tcPr>
          <w:p w14:paraId="048CE28F" w14:textId="0E7699EA" w:rsidR="0039067E" w:rsidRPr="001A6368" w:rsidRDefault="0039067E" w:rsidP="0039067E">
            <w:pPr>
              <w:pStyle w:val="TableParagraph"/>
              <w:spacing w:line="249" w:lineRule="exact"/>
              <w:ind w:left="11"/>
              <w:jc w:val="center"/>
              <w:rPr>
                <w:b/>
              </w:rPr>
            </w:pPr>
            <w:r w:rsidRPr="007332BC">
              <w:rPr>
                <w:b/>
              </w:rPr>
              <w:t>5</w:t>
            </w:r>
          </w:p>
        </w:tc>
        <w:tc>
          <w:tcPr>
            <w:tcW w:w="5098" w:type="dxa"/>
          </w:tcPr>
          <w:p w14:paraId="5A750235" w14:textId="77777777" w:rsidR="0039067E" w:rsidRPr="007332BC" w:rsidRDefault="0039067E" w:rsidP="0039067E">
            <w:pPr>
              <w:ind w:left="86"/>
              <w:rPr>
                <w:sz w:val="23"/>
                <w:lang w:eastAsia="en-GB" w:bidi="en-GB"/>
              </w:rPr>
            </w:pPr>
            <w:r w:rsidRPr="007332BC">
              <w:rPr>
                <w:b/>
                <w:lang w:eastAsia="en-GB" w:bidi="en-GB"/>
              </w:rPr>
              <w:t>B4</w:t>
            </w:r>
            <w:r w:rsidRPr="0066214D">
              <w:rPr>
                <w:bCs/>
                <w:lang w:eastAsia="en-GB" w:bidi="en-GB"/>
              </w:rPr>
              <w:t xml:space="preserve"> </w:t>
            </w:r>
            <w:r w:rsidRPr="007332BC">
              <w:rPr>
                <w:lang w:eastAsia="en-GB" w:bidi="en-GB"/>
              </w:rPr>
              <w:t xml:space="preserve">for </w:t>
            </w:r>
            <w:r w:rsidRPr="007332BC">
              <w:rPr>
                <w:position w:val="-22"/>
                <w:lang w:eastAsia="en-GB" w:bidi="en-GB"/>
              </w:rPr>
              <w:object w:dxaOrig="460" w:dyaOrig="580" w14:anchorId="76FB6851">
                <v:shape id="_x0000_i1041" type="#_x0000_t75" style="width:23.25pt;height:29.25pt" o:ole="">
                  <v:imagedata r:id="rId61" o:title=""/>
                </v:shape>
                <o:OLEObject Type="Embed" ProgID="Equation.DSMT4" ShapeID="_x0000_i1041" DrawAspect="Content" ObjectID="_1669121986" r:id="rId62"/>
              </w:object>
            </w:r>
            <w:r w:rsidRPr="007332BC">
              <w:rPr>
                <w:lang w:eastAsia="en-GB" w:bidi="en-GB"/>
              </w:rPr>
              <w:t xml:space="preserve"> </w:t>
            </w:r>
            <w:proofErr w:type="spellStart"/>
            <w:r w:rsidRPr="007332BC">
              <w:rPr>
                <w:lang w:eastAsia="en-GB" w:bidi="en-GB"/>
              </w:rPr>
              <w:t>oe</w:t>
            </w:r>
            <w:proofErr w:type="spellEnd"/>
          </w:p>
          <w:p w14:paraId="55E29786" w14:textId="77777777" w:rsidR="0039067E" w:rsidRPr="007332BC" w:rsidRDefault="0039067E" w:rsidP="0039067E">
            <w:pPr>
              <w:tabs>
                <w:tab w:val="left" w:pos="833"/>
              </w:tabs>
              <w:ind w:left="86"/>
              <w:rPr>
                <w:lang w:eastAsia="en-GB" w:bidi="en-GB"/>
              </w:rPr>
            </w:pPr>
            <w:r w:rsidRPr="007332BC">
              <w:rPr>
                <w:lang w:eastAsia="en-GB" w:bidi="en-GB"/>
              </w:rPr>
              <w:t>or</w:t>
            </w:r>
            <w:r w:rsidRPr="007332BC">
              <w:rPr>
                <w:spacing w:val="-2"/>
                <w:lang w:eastAsia="en-GB" w:bidi="en-GB"/>
              </w:rPr>
              <w:t xml:space="preserve"> </w:t>
            </w:r>
            <w:r w:rsidRPr="007332BC">
              <w:rPr>
                <w:lang w:eastAsia="en-GB" w:bidi="en-GB"/>
              </w:rPr>
              <w:t xml:space="preserve">for </w:t>
            </w:r>
            <w:r w:rsidRPr="007332BC">
              <w:rPr>
                <w:position w:val="-22"/>
                <w:lang w:eastAsia="en-GB" w:bidi="en-GB"/>
              </w:rPr>
              <w:object w:dxaOrig="460" w:dyaOrig="580" w14:anchorId="25DDE21D">
                <v:shape id="_x0000_i1042" type="#_x0000_t75" style="width:23.25pt;height:29.25pt" o:ole="">
                  <v:imagedata r:id="rId63" o:title=""/>
                </v:shape>
                <o:OLEObject Type="Embed" ProgID="Equation.DSMT4" ShapeID="_x0000_i1042" DrawAspect="Content" ObjectID="_1669121987" r:id="rId64"/>
              </w:object>
            </w:r>
            <w:r w:rsidRPr="007332BC">
              <w:rPr>
                <w:lang w:eastAsia="en-GB" w:bidi="en-GB"/>
              </w:rPr>
              <w:t xml:space="preserve"> </w:t>
            </w:r>
            <w:proofErr w:type="spellStart"/>
            <w:r w:rsidRPr="007332BC">
              <w:rPr>
                <w:lang w:eastAsia="en-GB" w:bidi="en-GB"/>
              </w:rPr>
              <w:t>oe</w:t>
            </w:r>
            <w:proofErr w:type="spellEnd"/>
            <w:r w:rsidRPr="007332BC">
              <w:rPr>
                <w:lang w:eastAsia="en-GB" w:bidi="en-GB"/>
              </w:rPr>
              <w:t xml:space="preserve"> </w:t>
            </w:r>
            <w:r w:rsidRPr="007332BC">
              <w:rPr>
                <w:b/>
                <w:bCs/>
                <w:lang w:eastAsia="en-GB" w:bidi="en-GB"/>
              </w:rPr>
              <w:t>and</w:t>
            </w:r>
            <w:r w:rsidRPr="007332BC">
              <w:rPr>
                <w:lang w:eastAsia="en-GB" w:bidi="en-GB"/>
              </w:rPr>
              <w:t xml:space="preserve"> </w:t>
            </w:r>
            <w:r w:rsidRPr="007332BC">
              <w:rPr>
                <w:position w:val="-22"/>
                <w:lang w:eastAsia="en-GB" w:bidi="en-GB"/>
              </w:rPr>
              <w:object w:dxaOrig="460" w:dyaOrig="580" w14:anchorId="4C384196">
                <v:shape id="_x0000_i1043" type="#_x0000_t75" style="width:23.25pt;height:29.25pt" o:ole="">
                  <v:imagedata r:id="rId65" o:title=""/>
                </v:shape>
                <o:OLEObject Type="Embed" ProgID="Equation.DSMT4" ShapeID="_x0000_i1043" DrawAspect="Content" ObjectID="_1669121988" r:id="rId66"/>
              </w:object>
            </w:r>
            <w:r w:rsidRPr="007332BC">
              <w:rPr>
                <w:lang w:eastAsia="en-GB" w:bidi="en-GB"/>
              </w:rPr>
              <w:t xml:space="preserve"> </w:t>
            </w:r>
            <w:proofErr w:type="spellStart"/>
            <w:r w:rsidRPr="007332BC">
              <w:rPr>
                <w:lang w:eastAsia="en-GB" w:bidi="en-GB"/>
              </w:rPr>
              <w:t>oe</w:t>
            </w:r>
            <w:proofErr w:type="spellEnd"/>
          </w:p>
          <w:p w14:paraId="70DBDB93" w14:textId="77777777" w:rsidR="0039067E" w:rsidRPr="007332BC" w:rsidRDefault="0039067E" w:rsidP="0039067E">
            <w:pPr>
              <w:tabs>
                <w:tab w:val="left" w:pos="833"/>
              </w:tabs>
              <w:ind w:left="86"/>
              <w:rPr>
                <w:lang w:eastAsia="en-GB" w:bidi="en-GB"/>
              </w:rPr>
            </w:pPr>
            <w:r w:rsidRPr="007332BC">
              <w:rPr>
                <w:lang w:eastAsia="en-GB" w:bidi="en-GB"/>
              </w:rPr>
              <w:t xml:space="preserve">Or </w:t>
            </w:r>
            <w:r w:rsidRPr="007332BC">
              <w:rPr>
                <w:b/>
                <w:lang w:eastAsia="en-GB" w:bidi="en-GB"/>
              </w:rPr>
              <w:t>B3</w:t>
            </w:r>
            <w:r w:rsidRPr="0066214D">
              <w:rPr>
                <w:bCs/>
                <w:lang w:eastAsia="en-GB" w:bidi="en-GB"/>
              </w:rPr>
              <w:t xml:space="preserve"> </w:t>
            </w:r>
            <w:r w:rsidRPr="007332BC">
              <w:rPr>
                <w:lang w:eastAsia="en-GB" w:bidi="en-GB"/>
              </w:rPr>
              <w:t xml:space="preserve">for </w:t>
            </w:r>
            <w:r w:rsidRPr="007332BC">
              <w:rPr>
                <w:position w:val="-22"/>
                <w:lang w:eastAsia="en-GB" w:bidi="en-GB"/>
              </w:rPr>
              <w:object w:dxaOrig="460" w:dyaOrig="580" w14:anchorId="2538E32C">
                <v:shape id="_x0000_i1044" type="#_x0000_t75" style="width:23.25pt;height:29.25pt" o:ole="">
                  <v:imagedata r:id="rId63" o:title=""/>
                </v:shape>
                <o:OLEObject Type="Embed" ProgID="Equation.DSMT4" ShapeID="_x0000_i1044" DrawAspect="Content" ObjectID="_1669121989" r:id="rId67"/>
              </w:object>
            </w:r>
            <w:r w:rsidRPr="007332BC">
              <w:rPr>
                <w:lang w:eastAsia="en-GB" w:bidi="en-GB"/>
              </w:rPr>
              <w:t xml:space="preserve"> </w:t>
            </w:r>
            <w:proofErr w:type="spellStart"/>
            <w:r w:rsidRPr="007332BC">
              <w:rPr>
                <w:lang w:eastAsia="en-GB" w:bidi="en-GB"/>
              </w:rPr>
              <w:t>oe</w:t>
            </w:r>
            <w:proofErr w:type="spellEnd"/>
            <w:r w:rsidRPr="007332BC">
              <w:rPr>
                <w:lang w:eastAsia="en-GB" w:bidi="en-GB"/>
              </w:rPr>
              <w:t xml:space="preserve"> or </w:t>
            </w:r>
            <w:r w:rsidRPr="007332BC">
              <w:rPr>
                <w:position w:val="-22"/>
                <w:lang w:eastAsia="en-GB" w:bidi="en-GB"/>
              </w:rPr>
              <w:object w:dxaOrig="460" w:dyaOrig="580" w14:anchorId="126FD3FF">
                <v:shape id="_x0000_i1045" type="#_x0000_t75" style="width:23.25pt;height:29.25pt" o:ole="">
                  <v:imagedata r:id="rId65" o:title=""/>
                </v:shape>
                <o:OLEObject Type="Embed" ProgID="Equation.DSMT4" ShapeID="_x0000_i1045" DrawAspect="Content" ObjectID="_1669121990" r:id="rId68"/>
              </w:object>
            </w:r>
            <w:r w:rsidRPr="007332BC">
              <w:rPr>
                <w:lang w:eastAsia="en-GB" w:bidi="en-GB"/>
              </w:rPr>
              <w:t xml:space="preserve"> </w:t>
            </w:r>
            <w:proofErr w:type="spellStart"/>
            <w:r w:rsidRPr="007332BC">
              <w:rPr>
                <w:lang w:eastAsia="en-GB" w:bidi="en-GB"/>
              </w:rPr>
              <w:t>oe</w:t>
            </w:r>
            <w:proofErr w:type="spellEnd"/>
          </w:p>
          <w:p w14:paraId="3D8385D2" w14:textId="77777777" w:rsidR="0039067E" w:rsidRPr="007332BC" w:rsidRDefault="0039067E" w:rsidP="0039067E">
            <w:pPr>
              <w:tabs>
                <w:tab w:val="left" w:pos="833"/>
              </w:tabs>
              <w:ind w:left="86"/>
              <w:rPr>
                <w:lang w:eastAsia="en-GB" w:bidi="en-GB"/>
              </w:rPr>
            </w:pPr>
          </w:p>
          <w:p w14:paraId="79B1A705" w14:textId="77777777" w:rsidR="0039067E" w:rsidRPr="007332BC" w:rsidRDefault="0039067E" w:rsidP="0039067E">
            <w:pPr>
              <w:ind w:left="86"/>
              <w:rPr>
                <w:lang w:eastAsia="en-GB" w:bidi="en-GB"/>
              </w:rPr>
            </w:pPr>
            <w:r w:rsidRPr="007332BC">
              <w:rPr>
                <w:lang w:eastAsia="en-GB" w:bidi="en-GB"/>
              </w:rPr>
              <w:t>OR</w:t>
            </w:r>
          </w:p>
          <w:p w14:paraId="2F6173F0" w14:textId="77777777" w:rsidR="0039067E" w:rsidRPr="007332BC" w:rsidRDefault="0039067E" w:rsidP="0039067E">
            <w:pPr>
              <w:ind w:left="86"/>
              <w:rPr>
                <w:lang w:eastAsia="en-GB" w:bidi="en-GB"/>
              </w:rPr>
            </w:pPr>
          </w:p>
          <w:p w14:paraId="48A98140" w14:textId="77777777" w:rsidR="0039067E" w:rsidRPr="007332BC" w:rsidRDefault="0039067E" w:rsidP="0039067E">
            <w:pPr>
              <w:ind w:left="86"/>
              <w:rPr>
                <w:b/>
                <w:lang w:eastAsia="en-GB" w:bidi="en-GB"/>
              </w:rPr>
            </w:pPr>
            <w:r w:rsidRPr="007332BC">
              <w:rPr>
                <w:b/>
                <w:lang w:eastAsia="en-GB" w:bidi="en-GB"/>
              </w:rPr>
              <w:t>B2</w:t>
            </w:r>
            <w:r w:rsidRPr="0066214D">
              <w:rPr>
                <w:bCs/>
                <w:lang w:eastAsia="en-GB" w:bidi="en-GB"/>
              </w:rPr>
              <w:t xml:space="preserve"> </w:t>
            </w:r>
            <w:r w:rsidRPr="007332BC">
              <w:rPr>
                <w:lang w:eastAsia="en-GB" w:bidi="en-GB"/>
              </w:rPr>
              <w:t xml:space="preserve">for </w:t>
            </w:r>
            <w:r w:rsidRPr="007332BC">
              <w:rPr>
                <w:position w:val="-22"/>
                <w:lang w:eastAsia="en-GB" w:bidi="en-GB"/>
              </w:rPr>
              <w:object w:dxaOrig="360" w:dyaOrig="580" w14:anchorId="67249C46">
                <v:shape id="_x0000_i1046" type="#_x0000_t75" style="width:18.75pt;height:29.25pt" o:ole="">
                  <v:imagedata r:id="rId69" o:title=""/>
                </v:shape>
                <o:OLEObject Type="Embed" ProgID="Equation.DSMT4" ShapeID="_x0000_i1046" DrawAspect="Content" ObjectID="_1669121991" r:id="rId70"/>
              </w:object>
            </w:r>
            <w:r w:rsidRPr="007332BC">
              <w:rPr>
                <w:lang w:eastAsia="en-GB" w:bidi="en-GB"/>
              </w:rPr>
              <w:t xml:space="preserve"> </w:t>
            </w:r>
            <w:proofErr w:type="spellStart"/>
            <w:r w:rsidRPr="007332BC">
              <w:rPr>
                <w:lang w:eastAsia="en-GB" w:bidi="en-GB"/>
              </w:rPr>
              <w:t>oe</w:t>
            </w:r>
            <w:proofErr w:type="spellEnd"/>
          </w:p>
          <w:p w14:paraId="34D5569C" w14:textId="12F2E951" w:rsidR="0039067E" w:rsidRPr="00624E0C" w:rsidRDefault="0039067E" w:rsidP="0039067E">
            <w:pPr>
              <w:ind w:left="86"/>
              <w:rPr>
                <w:spacing w:val="-17"/>
                <w:sz w:val="23"/>
                <w:lang w:eastAsia="en-GB" w:bidi="en-GB"/>
              </w:rPr>
            </w:pPr>
            <w:r w:rsidRPr="007332BC">
              <w:rPr>
                <w:lang w:eastAsia="en-GB" w:bidi="en-GB"/>
              </w:rPr>
              <w:t xml:space="preserve">Or </w:t>
            </w:r>
            <w:r w:rsidRPr="007332BC">
              <w:rPr>
                <w:b/>
                <w:lang w:eastAsia="en-GB" w:bidi="en-GB"/>
              </w:rPr>
              <w:t>M1</w:t>
            </w:r>
            <w:r w:rsidRPr="0066214D">
              <w:rPr>
                <w:bCs/>
                <w:lang w:eastAsia="en-GB" w:bidi="en-GB"/>
              </w:rPr>
              <w:t xml:space="preserve"> </w:t>
            </w:r>
            <w:r w:rsidRPr="007332BC">
              <w:rPr>
                <w:lang w:eastAsia="en-GB" w:bidi="en-GB"/>
              </w:rPr>
              <w:t xml:space="preserve">for </w:t>
            </w:r>
            <w:r w:rsidRPr="007332BC">
              <w:rPr>
                <w:position w:val="-22"/>
                <w:lang w:eastAsia="en-GB" w:bidi="en-GB"/>
              </w:rPr>
              <w:object w:dxaOrig="600" w:dyaOrig="580" w14:anchorId="028C23F1">
                <v:shape id="_x0000_i1047" type="#_x0000_t75" style="width:30pt;height:29.25pt" o:ole="">
                  <v:imagedata r:id="rId71" o:title=""/>
                </v:shape>
                <o:OLEObject Type="Embed" ProgID="Equation.DSMT4" ShapeID="_x0000_i1047" DrawAspect="Content" ObjectID="_1669121992" r:id="rId72"/>
              </w:object>
            </w:r>
            <w:r>
              <w:rPr>
                <w:lang w:eastAsia="en-GB" w:bidi="en-GB"/>
              </w:rPr>
              <w:t xml:space="preserve"> </w:t>
            </w:r>
            <w:r w:rsidRPr="007332BC">
              <w:rPr>
                <w:lang w:eastAsia="en-GB" w:bidi="en-GB"/>
              </w:rPr>
              <w:t xml:space="preserve">or for </w:t>
            </w:r>
            <w:r w:rsidRPr="007332BC">
              <w:rPr>
                <w:position w:val="-22"/>
                <w:lang w:eastAsia="en-GB" w:bidi="en-GB"/>
              </w:rPr>
              <w:object w:dxaOrig="360" w:dyaOrig="580" w14:anchorId="554B875A">
                <v:shape id="_x0000_i1048" type="#_x0000_t75" style="width:18.75pt;height:29.25pt" o:ole="">
                  <v:imagedata r:id="rId73" o:title=""/>
                </v:shape>
                <o:OLEObject Type="Embed" ProgID="Equation.DSMT4" ShapeID="_x0000_i1048" DrawAspect="Content" ObjectID="_1669121993" r:id="rId74"/>
              </w:object>
            </w:r>
            <w:r w:rsidRPr="007332BC">
              <w:rPr>
                <w:lang w:eastAsia="en-GB" w:bidi="en-GB"/>
              </w:rPr>
              <w:t xml:space="preserve"> and </w:t>
            </w:r>
            <w:r w:rsidRPr="007332BC">
              <w:rPr>
                <w:position w:val="-22"/>
                <w:lang w:eastAsia="en-GB" w:bidi="en-GB"/>
              </w:rPr>
              <w:object w:dxaOrig="360" w:dyaOrig="580" w14:anchorId="4D946761">
                <v:shape id="_x0000_i1049" type="#_x0000_t75" style="width:18.75pt;height:29.25pt" o:ole="">
                  <v:imagedata r:id="rId75" o:title=""/>
                </v:shape>
                <o:OLEObject Type="Embed" ProgID="Equation.DSMT4" ShapeID="_x0000_i1049" DrawAspect="Content" ObjectID="_1669121994" r:id="rId76"/>
              </w:object>
            </w:r>
            <w:r w:rsidRPr="007332BC">
              <w:rPr>
                <w:lang w:eastAsia="en-GB" w:bidi="en-GB"/>
              </w:rPr>
              <w:t xml:space="preserve"> seen</w:t>
            </w:r>
          </w:p>
          <w:p w14:paraId="77686E18" w14:textId="77777777" w:rsidR="0039067E" w:rsidRPr="007332BC" w:rsidRDefault="0039067E" w:rsidP="0039067E">
            <w:pPr>
              <w:tabs>
                <w:tab w:val="left" w:pos="1475"/>
              </w:tabs>
              <w:ind w:left="86"/>
              <w:rPr>
                <w:szCs w:val="20"/>
                <w:lang w:eastAsia="en-GB" w:bidi="en-GB"/>
              </w:rPr>
            </w:pPr>
          </w:p>
          <w:p w14:paraId="7C547D3C" w14:textId="77777777" w:rsidR="0039067E" w:rsidRPr="007332BC" w:rsidRDefault="0039067E" w:rsidP="0039067E">
            <w:pPr>
              <w:ind w:left="86"/>
              <w:rPr>
                <w:rFonts w:ascii="Symbol" w:hAnsi="Symbol" w:hint="eastAsia"/>
                <w:sz w:val="23"/>
                <w:lang w:eastAsia="en-GB" w:bidi="en-GB"/>
              </w:rPr>
            </w:pPr>
            <w:r w:rsidRPr="007332BC">
              <w:rPr>
                <w:b/>
                <w:lang w:eastAsia="en-GB" w:bidi="en-GB"/>
              </w:rPr>
              <w:t>M1</w:t>
            </w:r>
            <w:r w:rsidRPr="0066214D">
              <w:rPr>
                <w:bCs/>
                <w:lang w:eastAsia="en-GB" w:bidi="en-GB"/>
              </w:rPr>
              <w:t xml:space="preserve"> </w:t>
            </w:r>
            <w:r w:rsidRPr="007332BC">
              <w:rPr>
                <w:lang w:eastAsia="en-GB" w:bidi="en-GB"/>
              </w:rPr>
              <w:t xml:space="preserve">for 5 ÷ </w:t>
            </w:r>
            <w:r w:rsidRPr="007332BC">
              <w:rPr>
                <w:position w:val="-28"/>
                <w:lang w:eastAsia="en-GB" w:bidi="en-GB"/>
              </w:rPr>
              <w:object w:dxaOrig="1340" w:dyaOrig="660" w14:anchorId="514EE35B">
                <v:shape id="_x0000_i1050" type="#_x0000_t75" style="width:66.75pt;height:33pt" o:ole="">
                  <v:imagedata r:id="rId77" o:title=""/>
                </v:shape>
                <o:OLEObject Type="Embed" ProgID="Equation.DSMT4" ShapeID="_x0000_i1050" DrawAspect="Content" ObjectID="_1669121995" r:id="rId78"/>
              </w:object>
            </w:r>
          </w:p>
          <w:p w14:paraId="2BDC4671" w14:textId="656152DE" w:rsidR="0039067E" w:rsidRPr="0066214D" w:rsidRDefault="0039067E" w:rsidP="0039067E">
            <w:pPr>
              <w:pStyle w:val="TableParagraph"/>
              <w:ind w:left="86"/>
              <w:rPr>
                <w:bCs/>
              </w:rPr>
            </w:pPr>
          </w:p>
        </w:tc>
        <w:tc>
          <w:tcPr>
            <w:tcW w:w="4258" w:type="dxa"/>
          </w:tcPr>
          <w:p w14:paraId="50556400" w14:textId="77777777" w:rsidR="0039067E" w:rsidRPr="007332BC" w:rsidRDefault="0039067E" w:rsidP="0039067E">
            <w:pPr>
              <w:ind w:left="143"/>
              <w:rPr>
                <w:lang w:eastAsia="en-GB" w:bidi="en-GB"/>
              </w:rPr>
            </w:pPr>
            <w:r w:rsidRPr="007332BC">
              <w:rPr>
                <w:lang w:eastAsia="en-GB" w:bidi="en-GB"/>
              </w:rPr>
              <w:t xml:space="preserve">For </w:t>
            </w:r>
            <w:r w:rsidRPr="007332BC">
              <w:rPr>
                <w:b/>
                <w:bCs/>
                <w:lang w:eastAsia="en-GB" w:bidi="en-GB"/>
              </w:rPr>
              <w:t>B4</w:t>
            </w:r>
            <w:r w:rsidRPr="007332BC">
              <w:rPr>
                <w:lang w:eastAsia="en-GB" w:bidi="en-GB"/>
              </w:rPr>
              <w:t xml:space="preserve"> accept 12.7… or 4.71 and 5.10 to 5.11</w:t>
            </w:r>
          </w:p>
          <w:p w14:paraId="76EA41EB" w14:textId="77777777" w:rsidR="0039067E" w:rsidRPr="007332BC" w:rsidRDefault="0039067E" w:rsidP="0039067E">
            <w:pPr>
              <w:ind w:left="143"/>
              <w:rPr>
                <w:lang w:eastAsia="en-GB" w:bidi="en-GB"/>
              </w:rPr>
            </w:pPr>
          </w:p>
          <w:p w14:paraId="13EFC01F" w14:textId="77777777" w:rsidR="0039067E" w:rsidRPr="007332BC" w:rsidRDefault="0039067E" w:rsidP="0039067E">
            <w:pPr>
              <w:ind w:left="143"/>
              <w:rPr>
                <w:lang w:eastAsia="en-GB" w:bidi="en-GB"/>
              </w:rPr>
            </w:pPr>
          </w:p>
          <w:p w14:paraId="6FAA2087" w14:textId="77777777" w:rsidR="0039067E" w:rsidRPr="007332BC" w:rsidRDefault="0039067E" w:rsidP="0039067E">
            <w:pPr>
              <w:ind w:left="143"/>
              <w:rPr>
                <w:lang w:eastAsia="en-GB" w:bidi="en-GB"/>
              </w:rPr>
            </w:pPr>
          </w:p>
          <w:p w14:paraId="6CAECEE1" w14:textId="77777777" w:rsidR="0039067E" w:rsidRPr="007332BC" w:rsidRDefault="0039067E" w:rsidP="0039067E">
            <w:pPr>
              <w:ind w:left="143"/>
              <w:rPr>
                <w:lang w:eastAsia="en-GB" w:bidi="en-GB"/>
              </w:rPr>
            </w:pPr>
            <w:r w:rsidRPr="007332BC">
              <w:rPr>
                <w:lang w:eastAsia="en-GB" w:bidi="en-GB"/>
              </w:rPr>
              <w:t xml:space="preserve">For </w:t>
            </w:r>
            <w:r w:rsidRPr="007332BC">
              <w:rPr>
                <w:b/>
                <w:bCs/>
                <w:lang w:eastAsia="en-GB" w:bidi="en-GB"/>
              </w:rPr>
              <w:t>B3</w:t>
            </w:r>
            <w:r w:rsidRPr="007332BC">
              <w:rPr>
                <w:lang w:eastAsia="en-GB" w:bidi="en-GB"/>
              </w:rPr>
              <w:t xml:space="preserve"> accept 4.71 and 5.10 to 5.11</w:t>
            </w:r>
          </w:p>
          <w:p w14:paraId="0943870D" w14:textId="77777777" w:rsidR="0039067E" w:rsidRPr="007332BC" w:rsidRDefault="0039067E" w:rsidP="0039067E">
            <w:pPr>
              <w:ind w:left="143"/>
              <w:rPr>
                <w:szCs w:val="20"/>
                <w:lang w:eastAsia="en-GB" w:bidi="en-GB"/>
              </w:rPr>
            </w:pPr>
          </w:p>
          <w:p w14:paraId="7EA0B431" w14:textId="77777777" w:rsidR="0039067E" w:rsidRPr="007332BC" w:rsidRDefault="0039067E" w:rsidP="0039067E">
            <w:pPr>
              <w:ind w:left="143"/>
              <w:rPr>
                <w:szCs w:val="20"/>
                <w:lang w:eastAsia="en-GB" w:bidi="en-GB"/>
              </w:rPr>
            </w:pPr>
          </w:p>
          <w:p w14:paraId="762DBE06" w14:textId="77777777" w:rsidR="0039067E" w:rsidRPr="007332BC" w:rsidRDefault="0039067E" w:rsidP="0039067E">
            <w:pPr>
              <w:ind w:left="143"/>
              <w:rPr>
                <w:szCs w:val="20"/>
                <w:lang w:eastAsia="en-GB" w:bidi="en-GB"/>
              </w:rPr>
            </w:pPr>
          </w:p>
          <w:p w14:paraId="53DFE0B1" w14:textId="77777777" w:rsidR="0039067E" w:rsidRPr="007332BC" w:rsidRDefault="0039067E" w:rsidP="0039067E">
            <w:pPr>
              <w:ind w:left="143"/>
              <w:rPr>
                <w:szCs w:val="20"/>
                <w:lang w:eastAsia="en-GB" w:bidi="en-GB"/>
              </w:rPr>
            </w:pPr>
          </w:p>
          <w:p w14:paraId="18C8CB59" w14:textId="77777777" w:rsidR="0039067E" w:rsidRPr="007332BC" w:rsidRDefault="0039067E" w:rsidP="0039067E">
            <w:pPr>
              <w:ind w:left="143"/>
              <w:rPr>
                <w:lang w:eastAsia="en-GB" w:bidi="en-GB"/>
              </w:rPr>
            </w:pPr>
            <w:r w:rsidRPr="007332BC">
              <w:rPr>
                <w:lang w:eastAsia="en-GB" w:bidi="en-GB"/>
              </w:rPr>
              <w:t>0.392 to 0.393 or 39.2% to 39.3%</w:t>
            </w:r>
          </w:p>
          <w:p w14:paraId="6A2DD5B1" w14:textId="77777777" w:rsidR="0039067E" w:rsidRPr="007332BC" w:rsidRDefault="0039067E" w:rsidP="0039067E">
            <w:pPr>
              <w:ind w:left="143"/>
              <w:rPr>
                <w:lang w:eastAsia="en-GB" w:bidi="en-GB"/>
              </w:rPr>
            </w:pPr>
          </w:p>
          <w:p w14:paraId="7B6BE8A0" w14:textId="77777777" w:rsidR="0039067E" w:rsidRPr="007332BC" w:rsidRDefault="0039067E" w:rsidP="0039067E">
            <w:pPr>
              <w:ind w:left="143"/>
              <w:rPr>
                <w:lang w:eastAsia="en-GB" w:bidi="en-GB"/>
              </w:rPr>
            </w:pPr>
            <w:r w:rsidRPr="007332BC">
              <w:rPr>
                <w:lang w:eastAsia="en-GB" w:bidi="en-GB"/>
              </w:rPr>
              <w:t xml:space="preserve">For </w:t>
            </w:r>
            <w:r w:rsidRPr="007332BC">
              <w:rPr>
                <w:b/>
                <w:bCs/>
                <w:lang w:eastAsia="en-GB" w:bidi="en-GB"/>
              </w:rPr>
              <w:t>M1</w:t>
            </w:r>
            <w:r w:rsidRPr="007332BC">
              <w:rPr>
                <w:lang w:eastAsia="en-GB" w:bidi="en-GB"/>
              </w:rPr>
              <w:t xml:space="preserve">, intention to add the fractions e.g. use of 0.25 + 0.14 </w:t>
            </w:r>
            <w:r w:rsidRPr="007332BC">
              <w:rPr>
                <w:bCs/>
                <w:lang w:eastAsia="en-GB" w:bidi="en-GB"/>
              </w:rPr>
              <w:t>oe</w:t>
            </w:r>
            <w:r w:rsidRPr="007332BC">
              <w:rPr>
                <w:lang w:eastAsia="en-GB" w:bidi="en-GB"/>
              </w:rPr>
              <w:t xml:space="preserve"> percentages</w:t>
            </w:r>
          </w:p>
          <w:p w14:paraId="75C82F98" w14:textId="77777777" w:rsidR="0039067E" w:rsidRPr="007332BC" w:rsidRDefault="0039067E" w:rsidP="0039067E">
            <w:pPr>
              <w:ind w:left="143"/>
              <w:rPr>
                <w:w w:val="110"/>
                <w:position w:val="1"/>
                <w:lang w:eastAsia="en-GB" w:bidi="en-GB"/>
              </w:rPr>
            </w:pPr>
          </w:p>
          <w:p w14:paraId="1BD6C299" w14:textId="77777777" w:rsidR="0039067E" w:rsidRPr="00624E0C" w:rsidRDefault="0039067E" w:rsidP="0039067E">
            <w:pPr>
              <w:ind w:left="143"/>
              <w:rPr>
                <w:w w:val="110"/>
                <w:position w:val="1"/>
                <w:sz w:val="12"/>
                <w:szCs w:val="12"/>
                <w:lang w:eastAsia="en-GB" w:bidi="en-GB"/>
              </w:rPr>
            </w:pPr>
          </w:p>
          <w:p w14:paraId="18F41C1C" w14:textId="0BED7250" w:rsidR="0039067E" w:rsidRPr="007332BC" w:rsidRDefault="0039067E" w:rsidP="0039067E">
            <w:pPr>
              <w:ind w:left="143"/>
              <w:rPr>
                <w:lang w:eastAsia="en-GB" w:bidi="en-GB"/>
              </w:rPr>
            </w:pPr>
            <w:r w:rsidRPr="007332BC">
              <w:rPr>
                <w:w w:val="110"/>
                <w:position w:val="1"/>
                <w:lang w:eastAsia="en-GB" w:bidi="en-GB"/>
              </w:rPr>
              <w:t>e.g.</w:t>
            </w:r>
            <w:r w:rsidRPr="007332BC">
              <w:rPr>
                <w:spacing w:val="36"/>
                <w:w w:val="110"/>
                <w:position w:val="1"/>
                <w:lang w:eastAsia="en-GB" w:bidi="en-GB"/>
              </w:rPr>
              <w:t xml:space="preserve"> </w:t>
            </w:r>
            <w:r w:rsidRPr="007332BC">
              <w:rPr>
                <w:w w:val="110"/>
                <w:position w:val="1"/>
                <w:lang w:eastAsia="en-GB" w:bidi="en-GB"/>
              </w:rPr>
              <w:t>5</w:t>
            </w:r>
            <w:r w:rsidRPr="007332BC">
              <w:rPr>
                <w:spacing w:val="-17"/>
                <w:w w:val="110"/>
                <w:position w:val="1"/>
                <w:lang w:eastAsia="en-GB" w:bidi="en-GB"/>
              </w:rPr>
              <w:t xml:space="preserve"> </w:t>
            </w:r>
            <w:r w:rsidRPr="007332BC">
              <w:rPr>
                <w:w w:val="110"/>
                <w:position w:val="1"/>
                <w:lang w:eastAsia="en-GB" w:bidi="en-GB"/>
              </w:rPr>
              <w:t xml:space="preserve">÷ </w:t>
            </w:r>
            <w:r w:rsidRPr="007332BC">
              <w:rPr>
                <w:w w:val="110"/>
                <w:sz w:val="21"/>
                <w:lang w:eastAsia="en-GB" w:bidi="en-GB"/>
              </w:rPr>
              <w:t>(0.25 + 0.14</w:t>
            </w:r>
            <w:r w:rsidRPr="007332BC">
              <w:rPr>
                <w:spacing w:val="-5"/>
                <w:w w:val="110"/>
                <w:sz w:val="21"/>
                <w:lang w:eastAsia="en-GB" w:bidi="en-GB"/>
              </w:rPr>
              <w:t>)</w:t>
            </w:r>
            <w:r w:rsidRPr="007332BC">
              <w:rPr>
                <w:bCs/>
                <w:w w:val="110"/>
                <w:position w:val="1"/>
                <w:lang w:eastAsia="en-GB" w:bidi="en-GB"/>
              </w:rPr>
              <w:t>oe</w:t>
            </w:r>
          </w:p>
          <w:p w14:paraId="0B255529" w14:textId="77777777" w:rsidR="0039067E" w:rsidRDefault="0039067E" w:rsidP="0039067E">
            <w:pPr>
              <w:pStyle w:val="TableParagraph"/>
              <w:ind w:left="143"/>
              <w:rPr>
                <w:b/>
                <w:bCs/>
              </w:rPr>
            </w:pPr>
            <w:r w:rsidRPr="007332BC">
              <w:t xml:space="preserve">NB can score </w:t>
            </w:r>
            <w:r w:rsidRPr="007332BC">
              <w:rPr>
                <w:b/>
                <w:bCs/>
              </w:rPr>
              <w:t>B2M1</w:t>
            </w:r>
            <w:r w:rsidRPr="007332BC">
              <w:t xml:space="preserve"> or </w:t>
            </w:r>
            <w:r w:rsidRPr="007332BC">
              <w:rPr>
                <w:b/>
                <w:bCs/>
              </w:rPr>
              <w:t>M1M1</w:t>
            </w:r>
          </w:p>
          <w:p w14:paraId="046B0B0D" w14:textId="26C2683B" w:rsidR="0039067E" w:rsidRPr="0066214D" w:rsidRDefault="0039067E" w:rsidP="0039067E">
            <w:pPr>
              <w:pStyle w:val="TableParagraph"/>
              <w:ind w:left="143"/>
            </w:pPr>
          </w:p>
        </w:tc>
      </w:tr>
      <w:tr w:rsidR="0039067E" w:rsidRPr="001A6368" w14:paraId="4448FF6C" w14:textId="1993A2E1"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576"/>
        </w:trPr>
        <w:tc>
          <w:tcPr>
            <w:tcW w:w="708" w:type="dxa"/>
          </w:tcPr>
          <w:p w14:paraId="50395485" w14:textId="2882A91F" w:rsidR="0039067E" w:rsidRPr="001A6368" w:rsidRDefault="0039067E" w:rsidP="0039067E">
            <w:pPr>
              <w:pStyle w:val="TableParagraph"/>
              <w:spacing w:line="251" w:lineRule="exact"/>
              <w:ind w:left="10"/>
              <w:jc w:val="center"/>
              <w:rPr>
                <w:b/>
              </w:rPr>
            </w:pPr>
            <w:r w:rsidRPr="007332BC">
              <w:rPr>
                <w:b/>
              </w:rPr>
              <w:t>9</w:t>
            </w:r>
          </w:p>
        </w:tc>
        <w:tc>
          <w:tcPr>
            <w:tcW w:w="709" w:type="dxa"/>
          </w:tcPr>
          <w:p w14:paraId="426C5167" w14:textId="379EDDBC" w:rsidR="0039067E" w:rsidRPr="001A6368" w:rsidRDefault="0039067E" w:rsidP="0039067E">
            <w:pPr>
              <w:pStyle w:val="TableParagraph"/>
              <w:ind w:left="10"/>
              <w:jc w:val="center"/>
            </w:pPr>
            <w:r w:rsidRPr="007332BC">
              <w:rPr>
                <w:b/>
              </w:rPr>
              <w:t>(a)</w:t>
            </w:r>
          </w:p>
        </w:tc>
        <w:tc>
          <w:tcPr>
            <w:tcW w:w="709" w:type="dxa"/>
          </w:tcPr>
          <w:p w14:paraId="507BA326" w14:textId="77777777" w:rsidR="0039067E" w:rsidRPr="001A6368" w:rsidRDefault="0039067E" w:rsidP="0039067E">
            <w:pPr>
              <w:pStyle w:val="TableParagraph"/>
              <w:ind w:left="10"/>
              <w:jc w:val="center"/>
            </w:pPr>
          </w:p>
        </w:tc>
        <w:tc>
          <w:tcPr>
            <w:tcW w:w="3827" w:type="dxa"/>
          </w:tcPr>
          <w:p w14:paraId="499FE693" w14:textId="64AD361C" w:rsidR="0039067E" w:rsidRPr="001A6368" w:rsidRDefault="0039067E" w:rsidP="0039067E">
            <w:pPr>
              <w:pStyle w:val="TableParagraph"/>
              <w:ind w:left="108"/>
            </w:pPr>
            <w:r w:rsidRPr="007332BC">
              <w:t>1 : 4</w:t>
            </w:r>
          </w:p>
        </w:tc>
        <w:tc>
          <w:tcPr>
            <w:tcW w:w="710" w:type="dxa"/>
          </w:tcPr>
          <w:p w14:paraId="165D7730" w14:textId="6401AE94" w:rsidR="0039067E" w:rsidRPr="001A6368" w:rsidRDefault="0039067E" w:rsidP="0039067E">
            <w:pPr>
              <w:pStyle w:val="TableParagraph"/>
              <w:spacing w:line="251" w:lineRule="exact"/>
              <w:ind w:left="11"/>
              <w:jc w:val="center"/>
              <w:rPr>
                <w:b/>
              </w:rPr>
            </w:pPr>
            <w:r w:rsidRPr="007332BC">
              <w:rPr>
                <w:b/>
              </w:rPr>
              <w:t>2</w:t>
            </w:r>
          </w:p>
        </w:tc>
        <w:tc>
          <w:tcPr>
            <w:tcW w:w="5098" w:type="dxa"/>
          </w:tcPr>
          <w:p w14:paraId="0F798752" w14:textId="2F935EE0" w:rsidR="0039067E" w:rsidRPr="001A6368" w:rsidRDefault="0039067E" w:rsidP="0039067E">
            <w:pPr>
              <w:pStyle w:val="TableParagraph"/>
              <w:ind w:left="108"/>
            </w:pPr>
            <w:r w:rsidRPr="007332BC">
              <w:rPr>
                <w:b/>
              </w:rPr>
              <w:t>B1</w:t>
            </w:r>
            <w:r w:rsidRPr="0066214D">
              <w:rPr>
                <w:bCs/>
              </w:rPr>
              <w:t xml:space="preserve"> </w:t>
            </w:r>
            <w:r w:rsidRPr="007332BC">
              <w:t>for [1]</w:t>
            </w:r>
            <w:r w:rsidRPr="007332BC">
              <w:rPr>
                <w:i/>
              </w:rPr>
              <w:t xml:space="preserve">k </w:t>
            </w:r>
            <w:r w:rsidRPr="007332BC">
              <w:t>: 4</w:t>
            </w:r>
            <w:r w:rsidRPr="007332BC">
              <w:rPr>
                <w:i/>
              </w:rPr>
              <w:t xml:space="preserve">k </w:t>
            </w:r>
            <w:r w:rsidRPr="007332BC">
              <w:t>with both values numeric</w:t>
            </w:r>
          </w:p>
        </w:tc>
        <w:tc>
          <w:tcPr>
            <w:tcW w:w="4258" w:type="dxa"/>
          </w:tcPr>
          <w:p w14:paraId="61ED8A1F" w14:textId="77777777" w:rsidR="0039067E" w:rsidRDefault="0039067E" w:rsidP="0039067E">
            <w:pPr>
              <w:pStyle w:val="TableParagraph"/>
              <w:ind w:left="143"/>
            </w:pPr>
            <w:r w:rsidRPr="007332BC">
              <w:t xml:space="preserve">e.g. </w:t>
            </w:r>
            <w:r w:rsidRPr="007332BC">
              <w:rPr>
                <w:b/>
                <w:bCs/>
              </w:rPr>
              <w:t>B1</w:t>
            </w:r>
            <w:r w:rsidRPr="007332BC">
              <w:t xml:space="preserve"> for 0.25 : 1, 36 : 144</w:t>
            </w:r>
          </w:p>
          <w:p w14:paraId="4FDC4B35" w14:textId="6F6DCA0F" w:rsidR="0039067E" w:rsidRPr="001A6368" w:rsidRDefault="0039067E" w:rsidP="0039067E">
            <w:pPr>
              <w:pStyle w:val="TableParagraph"/>
              <w:ind w:left="143"/>
            </w:pPr>
          </w:p>
        </w:tc>
      </w:tr>
      <w:tr w:rsidR="0039067E" w:rsidRPr="001A6368" w14:paraId="660CDA14" w14:textId="513E164E"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1794"/>
        </w:trPr>
        <w:tc>
          <w:tcPr>
            <w:tcW w:w="708" w:type="dxa"/>
          </w:tcPr>
          <w:p w14:paraId="3F7BB9A3" w14:textId="693173F6" w:rsidR="0039067E" w:rsidRPr="001A6368" w:rsidRDefault="0039067E" w:rsidP="0039067E">
            <w:pPr>
              <w:pStyle w:val="TableParagraph"/>
              <w:spacing w:line="248" w:lineRule="exact"/>
              <w:ind w:left="10" w:right="175"/>
              <w:jc w:val="center"/>
              <w:rPr>
                <w:b/>
              </w:rPr>
            </w:pPr>
          </w:p>
        </w:tc>
        <w:tc>
          <w:tcPr>
            <w:tcW w:w="709" w:type="dxa"/>
          </w:tcPr>
          <w:p w14:paraId="088D6F2B" w14:textId="24B00208" w:rsidR="0039067E" w:rsidRPr="001A6368" w:rsidRDefault="0039067E" w:rsidP="0039067E">
            <w:pPr>
              <w:pStyle w:val="TableParagraph"/>
              <w:ind w:left="10"/>
              <w:jc w:val="center"/>
            </w:pPr>
            <w:r w:rsidRPr="007332BC">
              <w:rPr>
                <w:b/>
              </w:rPr>
              <w:t>(b)</w:t>
            </w:r>
          </w:p>
        </w:tc>
        <w:tc>
          <w:tcPr>
            <w:tcW w:w="709" w:type="dxa"/>
          </w:tcPr>
          <w:p w14:paraId="34EE8D01" w14:textId="77777777" w:rsidR="0039067E" w:rsidRPr="001A6368" w:rsidRDefault="0039067E" w:rsidP="0039067E">
            <w:pPr>
              <w:pStyle w:val="TableParagraph"/>
              <w:ind w:left="10"/>
              <w:jc w:val="center"/>
            </w:pPr>
          </w:p>
        </w:tc>
        <w:tc>
          <w:tcPr>
            <w:tcW w:w="3827" w:type="dxa"/>
          </w:tcPr>
          <w:p w14:paraId="0F4AA1A9" w14:textId="77777777" w:rsidR="0039067E" w:rsidRPr="007332BC" w:rsidRDefault="0039067E" w:rsidP="0039067E">
            <w:pPr>
              <w:spacing w:line="250" w:lineRule="exact"/>
              <w:ind w:left="148" w:right="1616"/>
              <w:rPr>
                <w:lang w:eastAsia="en-GB" w:bidi="en-GB"/>
              </w:rPr>
            </w:pPr>
            <w:r w:rsidRPr="007332BC">
              <w:rPr>
                <w:lang w:eastAsia="en-GB" w:bidi="en-GB"/>
              </w:rPr>
              <w:t>36, 72,</w:t>
            </w:r>
            <w:r w:rsidRPr="007332BC">
              <w:rPr>
                <w:spacing w:val="-5"/>
                <w:lang w:eastAsia="en-GB" w:bidi="en-GB"/>
              </w:rPr>
              <w:t xml:space="preserve"> </w:t>
            </w:r>
            <w:r w:rsidRPr="007332BC">
              <w:rPr>
                <w:lang w:eastAsia="en-GB" w:bidi="en-GB"/>
              </w:rPr>
              <w:t>72</w:t>
            </w:r>
          </w:p>
          <w:p w14:paraId="3EA424AC" w14:textId="3D287F13" w:rsidR="0039067E" w:rsidRPr="001A6368" w:rsidRDefault="0039067E" w:rsidP="0039067E">
            <w:pPr>
              <w:pStyle w:val="TableParagraph"/>
              <w:ind w:left="148"/>
            </w:pPr>
            <w:r w:rsidRPr="007332BC">
              <w:t>and 36, 36,</w:t>
            </w:r>
            <w:r w:rsidRPr="007332BC">
              <w:rPr>
                <w:spacing w:val="-5"/>
              </w:rPr>
              <w:t xml:space="preserve"> </w:t>
            </w:r>
            <w:r w:rsidRPr="007332BC">
              <w:t>108</w:t>
            </w:r>
          </w:p>
        </w:tc>
        <w:tc>
          <w:tcPr>
            <w:tcW w:w="710" w:type="dxa"/>
          </w:tcPr>
          <w:p w14:paraId="3A1FB500" w14:textId="559FDBF6" w:rsidR="0039067E" w:rsidRPr="001A6368" w:rsidRDefault="0039067E" w:rsidP="0039067E">
            <w:pPr>
              <w:pStyle w:val="TableParagraph"/>
              <w:spacing w:line="248" w:lineRule="exact"/>
              <w:ind w:left="11"/>
              <w:jc w:val="center"/>
              <w:rPr>
                <w:b/>
              </w:rPr>
            </w:pPr>
            <w:r w:rsidRPr="007332BC">
              <w:rPr>
                <w:b/>
              </w:rPr>
              <w:t>4</w:t>
            </w:r>
          </w:p>
        </w:tc>
        <w:tc>
          <w:tcPr>
            <w:tcW w:w="5098" w:type="dxa"/>
          </w:tcPr>
          <w:p w14:paraId="70C640F5" w14:textId="77777777" w:rsidR="0039067E" w:rsidRPr="007332BC" w:rsidRDefault="0039067E" w:rsidP="0039067E">
            <w:pPr>
              <w:ind w:left="86"/>
              <w:rPr>
                <w:lang w:eastAsia="en-GB" w:bidi="en-GB"/>
              </w:rPr>
            </w:pPr>
            <w:r w:rsidRPr="007332BC">
              <w:rPr>
                <w:b/>
                <w:lang w:eastAsia="en-GB" w:bidi="en-GB"/>
              </w:rPr>
              <w:t>B3</w:t>
            </w:r>
            <w:r w:rsidRPr="0066214D">
              <w:rPr>
                <w:bCs/>
                <w:lang w:eastAsia="en-GB" w:bidi="en-GB"/>
              </w:rPr>
              <w:t xml:space="preserve"> </w:t>
            </w:r>
            <w:r w:rsidRPr="007332BC">
              <w:rPr>
                <w:lang w:eastAsia="en-GB" w:bidi="en-GB"/>
              </w:rPr>
              <w:t>for 36, 72, 72 or 36, 36, 108</w:t>
            </w:r>
          </w:p>
          <w:p w14:paraId="00B6F9FC" w14:textId="77777777" w:rsidR="0039067E" w:rsidRPr="007332BC" w:rsidRDefault="0039067E" w:rsidP="0039067E">
            <w:pPr>
              <w:ind w:left="86"/>
              <w:rPr>
                <w:lang w:eastAsia="en-GB" w:bidi="en-GB"/>
              </w:rPr>
            </w:pPr>
          </w:p>
          <w:p w14:paraId="06A0D925" w14:textId="77777777" w:rsidR="0039067E" w:rsidRPr="007332BC" w:rsidRDefault="0039067E" w:rsidP="0039067E">
            <w:pPr>
              <w:ind w:left="86"/>
              <w:rPr>
                <w:lang w:eastAsia="en-GB" w:bidi="en-GB"/>
              </w:rPr>
            </w:pPr>
            <w:r w:rsidRPr="007332BC">
              <w:rPr>
                <w:lang w:eastAsia="en-GB" w:bidi="en-GB"/>
              </w:rPr>
              <w:t xml:space="preserve">Or </w:t>
            </w:r>
            <w:r w:rsidRPr="007332BC">
              <w:rPr>
                <w:b/>
                <w:lang w:eastAsia="en-GB" w:bidi="en-GB"/>
              </w:rPr>
              <w:t>B2</w:t>
            </w:r>
            <w:r w:rsidRPr="0066214D">
              <w:rPr>
                <w:bCs/>
                <w:lang w:eastAsia="en-GB" w:bidi="en-GB"/>
              </w:rPr>
              <w:t xml:space="preserve"> </w:t>
            </w:r>
            <w:r w:rsidRPr="007332BC">
              <w:rPr>
                <w:lang w:eastAsia="en-GB" w:bidi="en-GB"/>
              </w:rPr>
              <w:t xml:space="preserve">for </w:t>
            </w:r>
            <w:r w:rsidRPr="007332BC">
              <w:rPr>
                <w:i/>
                <w:lang w:eastAsia="en-GB" w:bidi="en-GB"/>
              </w:rPr>
              <w:t xml:space="preserve">p </w:t>
            </w:r>
            <w:r w:rsidRPr="007332BC">
              <w:rPr>
                <w:rFonts w:ascii="Times New Roman" w:hAnsi="Times New Roman"/>
                <w:lang w:eastAsia="en-GB" w:bidi="en-GB"/>
              </w:rPr>
              <w:t>=</w:t>
            </w:r>
            <w:r w:rsidRPr="007332BC">
              <w:rPr>
                <w:lang w:eastAsia="en-GB" w:bidi="en-GB"/>
              </w:rPr>
              <w:t xml:space="preserve"> 36</w:t>
            </w:r>
          </w:p>
          <w:p w14:paraId="63B71471" w14:textId="77777777" w:rsidR="0039067E" w:rsidRPr="007332BC" w:rsidRDefault="0039067E" w:rsidP="0039067E">
            <w:pPr>
              <w:ind w:left="86"/>
              <w:rPr>
                <w:lang w:eastAsia="en-GB" w:bidi="en-GB"/>
              </w:rPr>
            </w:pPr>
          </w:p>
          <w:p w14:paraId="01981AA3" w14:textId="77777777" w:rsidR="0039067E" w:rsidRPr="007332BC" w:rsidRDefault="0039067E" w:rsidP="0039067E">
            <w:pPr>
              <w:ind w:left="86"/>
              <w:rPr>
                <w:lang w:eastAsia="en-GB" w:bidi="en-GB"/>
              </w:rPr>
            </w:pPr>
            <w:r w:rsidRPr="007332BC">
              <w:rPr>
                <w:lang w:eastAsia="en-GB" w:bidi="en-GB"/>
              </w:rPr>
              <w:t xml:space="preserve">Or </w:t>
            </w:r>
            <w:r w:rsidRPr="007332BC">
              <w:rPr>
                <w:b/>
                <w:lang w:eastAsia="en-GB" w:bidi="en-GB"/>
              </w:rPr>
              <w:t>M1</w:t>
            </w:r>
            <w:r w:rsidRPr="0066214D">
              <w:rPr>
                <w:bCs/>
                <w:lang w:eastAsia="en-GB" w:bidi="en-GB"/>
              </w:rPr>
              <w:t xml:space="preserve"> </w:t>
            </w:r>
            <w:r w:rsidRPr="007332BC">
              <w:rPr>
                <w:lang w:eastAsia="en-GB" w:bidi="en-GB"/>
              </w:rPr>
              <w:t xml:space="preserve">for 180 ÷ (1 + 4) FT </w:t>
            </w:r>
            <w:r w:rsidRPr="007332BC">
              <w:rPr>
                <w:i/>
                <w:lang w:eastAsia="en-GB" w:bidi="en-GB"/>
              </w:rPr>
              <w:t xml:space="preserve">their </w:t>
            </w:r>
            <w:r w:rsidRPr="007332BC">
              <w:rPr>
                <w:b/>
                <w:bCs/>
                <w:lang w:eastAsia="en-GB" w:bidi="en-GB"/>
              </w:rPr>
              <w:t>(a)</w:t>
            </w:r>
          </w:p>
          <w:p w14:paraId="4342A2CD" w14:textId="77777777" w:rsidR="0039067E" w:rsidRPr="007332BC" w:rsidRDefault="0039067E" w:rsidP="0039067E">
            <w:pPr>
              <w:ind w:left="86"/>
              <w:rPr>
                <w:lang w:eastAsia="en-GB" w:bidi="en-GB"/>
              </w:rPr>
            </w:pPr>
          </w:p>
          <w:p w14:paraId="6E6C662B" w14:textId="77777777" w:rsidR="0039067E" w:rsidRPr="007332BC" w:rsidRDefault="0039067E" w:rsidP="0039067E">
            <w:pPr>
              <w:ind w:left="86"/>
              <w:rPr>
                <w:lang w:eastAsia="en-GB" w:bidi="en-GB"/>
              </w:rPr>
            </w:pPr>
            <w:r w:rsidRPr="007332BC">
              <w:rPr>
                <w:lang w:eastAsia="en-GB" w:bidi="en-GB"/>
              </w:rPr>
              <w:t xml:space="preserve">If 0 scored, </w:t>
            </w:r>
            <w:r w:rsidRPr="007332BC">
              <w:rPr>
                <w:b/>
                <w:lang w:eastAsia="en-GB" w:bidi="en-GB"/>
              </w:rPr>
              <w:t>SC2</w:t>
            </w:r>
            <w:r w:rsidRPr="0066214D">
              <w:rPr>
                <w:bCs/>
                <w:lang w:eastAsia="en-GB" w:bidi="en-GB"/>
              </w:rPr>
              <w:t xml:space="preserve"> </w:t>
            </w:r>
            <w:r w:rsidRPr="007332BC">
              <w:rPr>
                <w:lang w:eastAsia="en-GB" w:bidi="en-GB"/>
              </w:rPr>
              <w:t>for 144, 18, 18</w:t>
            </w:r>
          </w:p>
          <w:p w14:paraId="0C7E5844" w14:textId="78866432" w:rsidR="0039067E" w:rsidRPr="001A6368" w:rsidRDefault="0039067E" w:rsidP="0039067E">
            <w:pPr>
              <w:pStyle w:val="TableParagraph"/>
              <w:ind w:left="108"/>
            </w:pPr>
          </w:p>
        </w:tc>
        <w:tc>
          <w:tcPr>
            <w:tcW w:w="4258" w:type="dxa"/>
          </w:tcPr>
          <w:p w14:paraId="4F9860CD" w14:textId="77777777" w:rsidR="0039067E" w:rsidRPr="007332BC" w:rsidRDefault="0039067E" w:rsidP="0039067E">
            <w:pPr>
              <w:ind w:left="143"/>
              <w:rPr>
                <w:lang w:eastAsia="en-GB" w:bidi="en-GB"/>
              </w:rPr>
            </w:pPr>
            <w:r w:rsidRPr="007332BC">
              <w:rPr>
                <w:lang w:eastAsia="en-GB" w:bidi="en-GB"/>
              </w:rPr>
              <w:t>Accept each set in any order</w:t>
            </w:r>
          </w:p>
          <w:p w14:paraId="23C688F1" w14:textId="77777777" w:rsidR="0039067E" w:rsidRPr="007332BC" w:rsidRDefault="0039067E" w:rsidP="0039067E">
            <w:pPr>
              <w:ind w:left="143"/>
              <w:rPr>
                <w:lang w:eastAsia="en-GB" w:bidi="en-GB"/>
              </w:rPr>
            </w:pPr>
          </w:p>
          <w:p w14:paraId="55EA974F" w14:textId="128051AE" w:rsidR="0039067E" w:rsidRPr="001A6368" w:rsidRDefault="0039067E" w:rsidP="0039067E">
            <w:pPr>
              <w:pStyle w:val="TableParagraph"/>
              <w:ind w:left="143"/>
            </w:pPr>
            <w:r w:rsidRPr="007332BC">
              <w:t>Could be on diagram</w:t>
            </w:r>
          </w:p>
        </w:tc>
      </w:tr>
      <w:tr w:rsidR="0039067E" w:rsidRPr="001A6368" w14:paraId="79B9CE75" w14:textId="23BB9DE6" w:rsidTr="0026027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1285"/>
        </w:trPr>
        <w:tc>
          <w:tcPr>
            <w:tcW w:w="708" w:type="dxa"/>
          </w:tcPr>
          <w:p w14:paraId="16172602" w14:textId="0B3EA64F" w:rsidR="0039067E" w:rsidRPr="001A6368" w:rsidRDefault="0039067E" w:rsidP="0039067E">
            <w:pPr>
              <w:pStyle w:val="TableParagraph"/>
              <w:spacing w:line="249" w:lineRule="exact"/>
              <w:ind w:left="10" w:right="175"/>
              <w:jc w:val="center"/>
              <w:rPr>
                <w:b/>
              </w:rPr>
            </w:pPr>
            <w:r w:rsidRPr="007332BC">
              <w:rPr>
                <w:b/>
              </w:rPr>
              <w:t>10</w:t>
            </w:r>
          </w:p>
        </w:tc>
        <w:tc>
          <w:tcPr>
            <w:tcW w:w="709" w:type="dxa"/>
          </w:tcPr>
          <w:p w14:paraId="1119CE0E" w14:textId="7D7ECD62" w:rsidR="0039067E" w:rsidRPr="001A6368" w:rsidRDefault="0039067E" w:rsidP="0039067E">
            <w:pPr>
              <w:pStyle w:val="TableParagraph"/>
              <w:spacing w:line="249" w:lineRule="exact"/>
              <w:ind w:left="10" w:right="171"/>
              <w:jc w:val="center"/>
              <w:rPr>
                <w:b/>
              </w:rPr>
            </w:pPr>
            <w:r w:rsidRPr="007332BC">
              <w:rPr>
                <w:b/>
              </w:rPr>
              <w:t>(a)</w:t>
            </w:r>
          </w:p>
        </w:tc>
        <w:tc>
          <w:tcPr>
            <w:tcW w:w="709" w:type="dxa"/>
          </w:tcPr>
          <w:p w14:paraId="2602B2D3" w14:textId="77777777" w:rsidR="0039067E" w:rsidRPr="001A6368" w:rsidRDefault="0039067E" w:rsidP="0039067E">
            <w:pPr>
              <w:pStyle w:val="TableParagraph"/>
              <w:ind w:left="10"/>
              <w:jc w:val="center"/>
            </w:pPr>
          </w:p>
        </w:tc>
        <w:tc>
          <w:tcPr>
            <w:tcW w:w="3827" w:type="dxa"/>
          </w:tcPr>
          <w:p w14:paraId="0F90C9E7" w14:textId="26FCF11A" w:rsidR="0039067E" w:rsidRPr="001A6368" w:rsidRDefault="0039067E" w:rsidP="0039067E">
            <w:pPr>
              <w:pStyle w:val="TableParagraph"/>
              <w:ind w:left="108"/>
            </w:pPr>
            <w:r w:rsidRPr="007332BC">
              <w:rPr>
                <w:rFonts w:ascii="Times New Roman" w:hAnsi="Times New Roman"/>
                <w:spacing w:val="-10"/>
                <w:w w:val="116"/>
                <w:position w:val="-6"/>
                <w:sz w:val="21"/>
              </w:rPr>
              <w:object w:dxaOrig="340" w:dyaOrig="420" w14:anchorId="049A1AA5">
                <v:shape id="_x0000_i1051" type="#_x0000_t75" style="width:17.25pt;height:21pt" o:ole="">
                  <v:imagedata r:id="rId79" o:title=""/>
                </v:shape>
                <o:OLEObject Type="Embed" ProgID="Equation.DSMT4" ShapeID="_x0000_i1051" DrawAspect="Content" ObjectID="_1669121996" r:id="rId80"/>
              </w:object>
            </w:r>
            <w:r w:rsidRPr="007332BC">
              <w:rPr>
                <w:rFonts w:ascii="Times New Roman" w:hAnsi="Times New Roman"/>
                <w:spacing w:val="-10"/>
                <w:w w:val="116"/>
                <w:sz w:val="21"/>
              </w:rPr>
              <w:t xml:space="preserve"> </w:t>
            </w:r>
            <w:r w:rsidRPr="007332BC">
              <w:rPr>
                <w:spacing w:val="3"/>
                <w:position w:val="1"/>
              </w:rPr>
              <w:t>f</w:t>
            </w:r>
            <w:r w:rsidRPr="007332BC">
              <w:rPr>
                <w:spacing w:val="-2"/>
                <w:position w:val="1"/>
              </w:rPr>
              <w:t>i</w:t>
            </w:r>
            <w:r w:rsidRPr="007332BC">
              <w:rPr>
                <w:spacing w:val="-1"/>
                <w:position w:val="1"/>
              </w:rPr>
              <w:t>na</w:t>
            </w:r>
            <w:r w:rsidRPr="007332BC">
              <w:rPr>
                <w:position w:val="1"/>
              </w:rPr>
              <w:t xml:space="preserve">l </w:t>
            </w:r>
            <w:r w:rsidRPr="007332BC">
              <w:rPr>
                <w:spacing w:val="-1"/>
                <w:position w:val="1"/>
              </w:rPr>
              <w:t>a</w:t>
            </w:r>
            <w:r w:rsidRPr="007332BC">
              <w:rPr>
                <w:spacing w:val="-4"/>
                <w:position w:val="1"/>
              </w:rPr>
              <w:t>n</w:t>
            </w:r>
            <w:r w:rsidRPr="007332BC">
              <w:rPr>
                <w:position w:val="1"/>
              </w:rPr>
              <w:t>s</w:t>
            </w:r>
            <w:r w:rsidRPr="007332BC">
              <w:rPr>
                <w:spacing w:val="-4"/>
                <w:position w:val="1"/>
              </w:rPr>
              <w:t>w</w:t>
            </w:r>
            <w:r w:rsidRPr="007332BC">
              <w:rPr>
                <w:spacing w:val="-1"/>
                <w:position w:val="1"/>
              </w:rPr>
              <w:t>er</w:t>
            </w:r>
          </w:p>
        </w:tc>
        <w:tc>
          <w:tcPr>
            <w:tcW w:w="710" w:type="dxa"/>
          </w:tcPr>
          <w:p w14:paraId="6E1A72EA" w14:textId="50BA3F05" w:rsidR="0039067E" w:rsidRPr="001A6368" w:rsidRDefault="0039067E" w:rsidP="0039067E">
            <w:pPr>
              <w:pStyle w:val="TableParagraph"/>
              <w:spacing w:before="1"/>
              <w:ind w:left="108"/>
              <w:jc w:val="center"/>
              <w:rPr>
                <w:b/>
              </w:rPr>
            </w:pPr>
            <w:r w:rsidRPr="007332BC">
              <w:rPr>
                <w:b/>
              </w:rPr>
              <w:t>2</w:t>
            </w:r>
          </w:p>
        </w:tc>
        <w:tc>
          <w:tcPr>
            <w:tcW w:w="5098" w:type="dxa"/>
          </w:tcPr>
          <w:p w14:paraId="14109516" w14:textId="77777777" w:rsidR="0039067E" w:rsidRPr="007332BC" w:rsidRDefault="0039067E" w:rsidP="0039067E">
            <w:pPr>
              <w:ind w:left="108"/>
              <w:rPr>
                <w:szCs w:val="20"/>
                <w:lang w:eastAsia="en-GB" w:bidi="en-GB"/>
              </w:rPr>
            </w:pPr>
          </w:p>
          <w:p w14:paraId="5B34208B" w14:textId="46BAB2DF" w:rsidR="0039067E" w:rsidRDefault="0039067E" w:rsidP="0039067E">
            <w:pPr>
              <w:ind w:left="108"/>
              <w:rPr>
                <w:lang w:eastAsia="en-GB" w:bidi="en-GB"/>
              </w:rPr>
            </w:pPr>
          </w:p>
          <w:p w14:paraId="3421D3A7" w14:textId="2356739C" w:rsidR="0039067E" w:rsidRDefault="0039067E" w:rsidP="0039067E">
            <w:pPr>
              <w:pStyle w:val="TableParagraph"/>
              <w:ind w:left="108"/>
              <w:rPr>
                <w:rFonts w:ascii="Times New Roman" w:hAnsi="Times New Roman"/>
                <w:spacing w:val="-10"/>
                <w:w w:val="116"/>
                <w:sz w:val="21"/>
              </w:rPr>
            </w:pPr>
            <w:r>
              <w:rPr>
                <w:b/>
              </w:rPr>
              <w:t>B</w:t>
            </w:r>
            <w:r w:rsidRPr="007332BC">
              <w:rPr>
                <w:b/>
              </w:rPr>
              <w:t>1</w:t>
            </w:r>
            <w:r w:rsidRPr="002A54DC">
              <w:rPr>
                <w:bCs/>
              </w:rPr>
              <w:t xml:space="preserve"> </w:t>
            </w:r>
            <w:r w:rsidRPr="007332BC">
              <w:t>for 0.11</w:t>
            </w:r>
            <w:r>
              <w:t>… or</w:t>
            </w:r>
            <w:r w:rsidRPr="007332BC">
              <w:t xml:space="preserve"> </w:t>
            </w:r>
            <w:r w:rsidRPr="007332BC">
              <w:rPr>
                <w:rFonts w:ascii="Times New Roman" w:hAnsi="Times New Roman"/>
                <w:spacing w:val="-10"/>
                <w:w w:val="116"/>
                <w:position w:val="-6"/>
                <w:sz w:val="21"/>
              </w:rPr>
              <w:object w:dxaOrig="440" w:dyaOrig="420" w14:anchorId="2F9E4E91">
                <v:shape id="_x0000_i1052" type="#_x0000_t75" style="width:21pt;height:21pt" o:ole="">
                  <v:imagedata r:id="rId81" o:title=""/>
                </v:shape>
                <o:OLEObject Type="Embed" ProgID="Equation.DSMT4" ShapeID="_x0000_i1052" DrawAspect="Content" ObjectID="_1669121997" r:id="rId82"/>
              </w:object>
            </w:r>
          </w:p>
          <w:p w14:paraId="10C1E6A4" w14:textId="184BEF23" w:rsidR="0039067E" w:rsidRPr="001A6368" w:rsidRDefault="0039067E" w:rsidP="0039067E">
            <w:pPr>
              <w:pStyle w:val="TableParagraph"/>
              <w:ind w:left="108"/>
            </w:pPr>
          </w:p>
        </w:tc>
        <w:tc>
          <w:tcPr>
            <w:tcW w:w="4258" w:type="dxa"/>
          </w:tcPr>
          <w:p w14:paraId="6FA53F1E" w14:textId="2A99D494" w:rsidR="0039067E" w:rsidRPr="001A6368" w:rsidRDefault="0039067E" w:rsidP="0039067E">
            <w:pPr>
              <w:ind w:left="108"/>
              <w:rPr>
                <w:lang w:eastAsia="en-GB" w:bidi="en-GB"/>
              </w:rPr>
            </w:pPr>
            <w:r w:rsidRPr="007332BC">
              <w:rPr>
                <w:lang w:eastAsia="en-GB" w:bidi="en-GB"/>
              </w:rPr>
              <w:t>Accept unambiguous alternate notation for the recurring decimal</w:t>
            </w:r>
          </w:p>
        </w:tc>
      </w:tr>
      <w:tr w:rsidR="0039067E" w:rsidRPr="001A6368" w14:paraId="5525D25D" w14:textId="31735570"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1005"/>
        </w:trPr>
        <w:tc>
          <w:tcPr>
            <w:tcW w:w="708" w:type="dxa"/>
          </w:tcPr>
          <w:p w14:paraId="7F06AB89" w14:textId="77777777" w:rsidR="0039067E" w:rsidRPr="001A6368" w:rsidRDefault="0039067E" w:rsidP="0039067E">
            <w:pPr>
              <w:pStyle w:val="TableParagraph"/>
              <w:ind w:left="10"/>
              <w:jc w:val="center"/>
            </w:pPr>
          </w:p>
        </w:tc>
        <w:tc>
          <w:tcPr>
            <w:tcW w:w="709" w:type="dxa"/>
          </w:tcPr>
          <w:p w14:paraId="3DEFAE8A" w14:textId="765A43E8" w:rsidR="0039067E" w:rsidRPr="001A6368" w:rsidRDefault="0039067E" w:rsidP="0039067E">
            <w:pPr>
              <w:pStyle w:val="TableParagraph"/>
              <w:spacing w:line="248" w:lineRule="exact"/>
              <w:ind w:left="10" w:right="171"/>
              <w:jc w:val="center"/>
              <w:rPr>
                <w:b/>
              </w:rPr>
            </w:pPr>
            <w:r w:rsidRPr="007332BC">
              <w:rPr>
                <w:b/>
              </w:rPr>
              <w:t>(b)</w:t>
            </w:r>
          </w:p>
        </w:tc>
        <w:tc>
          <w:tcPr>
            <w:tcW w:w="709" w:type="dxa"/>
          </w:tcPr>
          <w:p w14:paraId="2F07C311" w14:textId="1A2B6033" w:rsidR="0039067E" w:rsidRPr="001A6368" w:rsidRDefault="0039067E" w:rsidP="0039067E">
            <w:pPr>
              <w:pStyle w:val="TableParagraph"/>
              <w:spacing w:line="248" w:lineRule="exact"/>
              <w:ind w:left="10" w:right="175"/>
              <w:jc w:val="center"/>
              <w:rPr>
                <w:b/>
              </w:rPr>
            </w:pPr>
          </w:p>
        </w:tc>
        <w:tc>
          <w:tcPr>
            <w:tcW w:w="3827" w:type="dxa"/>
          </w:tcPr>
          <w:p w14:paraId="7FEC16AF" w14:textId="77777777" w:rsidR="0039067E" w:rsidRPr="007332BC" w:rsidRDefault="0039067E" w:rsidP="0039067E">
            <w:pPr>
              <w:spacing w:line="251" w:lineRule="exact"/>
              <w:ind w:left="148"/>
              <w:rPr>
                <w:lang w:eastAsia="en-GB" w:bidi="en-GB"/>
              </w:rPr>
            </w:pPr>
            <w:r w:rsidRPr="007332BC">
              <w:rPr>
                <w:lang w:eastAsia="en-GB" w:bidi="en-GB"/>
              </w:rPr>
              <w:t>She is not correct oe</w:t>
            </w:r>
          </w:p>
          <w:p w14:paraId="1F2F3E13" w14:textId="77777777" w:rsidR="0039067E" w:rsidRPr="007332BC" w:rsidRDefault="0039067E" w:rsidP="0039067E">
            <w:pPr>
              <w:spacing w:line="251" w:lineRule="exact"/>
              <w:ind w:left="148"/>
              <w:rPr>
                <w:lang w:eastAsia="en-GB" w:bidi="en-GB"/>
              </w:rPr>
            </w:pPr>
          </w:p>
          <w:p w14:paraId="726D142C" w14:textId="77777777" w:rsidR="0039067E" w:rsidRPr="007332BC" w:rsidRDefault="0039067E" w:rsidP="0039067E">
            <w:pPr>
              <w:spacing w:before="3" w:line="251" w:lineRule="exact"/>
              <w:ind w:left="148"/>
              <w:rPr>
                <w:lang w:eastAsia="en-GB" w:bidi="en-GB"/>
              </w:rPr>
            </w:pPr>
            <w:r w:rsidRPr="007332BC">
              <w:rPr>
                <w:lang w:eastAsia="en-GB" w:bidi="en-GB"/>
              </w:rPr>
              <w:t>and</w:t>
            </w:r>
          </w:p>
          <w:p w14:paraId="5DABE1CE" w14:textId="77777777" w:rsidR="0039067E" w:rsidRPr="007332BC" w:rsidRDefault="0039067E" w:rsidP="0039067E">
            <w:pPr>
              <w:spacing w:line="242" w:lineRule="auto"/>
              <w:ind w:left="148" w:right="482"/>
              <w:rPr>
                <w:lang w:eastAsia="en-GB" w:bidi="en-GB"/>
              </w:rPr>
            </w:pPr>
          </w:p>
          <w:p w14:paraId="57D34255" w14:textId="26028590" w:rsidR="0039067E" w:rsidRPr="001A6368" w:rsidRDefault="0039067E" w:rsidP="0039067E">
            <w:pPr>
              <w:pStyle w:val="TableParagraph"/>
              <w:ind w:left="148"/>
            </w:pPr>
            <w:r w:rsidRPr="007332BC">
              <w:t xml:space="preserve">14 [and] 60 and 21 [and] 90 </w:t>
            </w:r>
          </w:p>
        </w:tc>
        <w:tc>
          <w:tcPr>
            <w:tcW w:w="710" w:type="dxa"/>
          </w:tcPr>
          <w:p w14:paraId="5EA4AAF1" w14:textId="49CAA41A" w:rsidR="0039067E" w:rsidRPr="001A6368" w:rsidRDefault="0039067E" w:rsidP="0039067E">
            <w:pPr>
              <w:pStyle w:val="TableParagraph"/>
              <w:spacing w:line="248" w:lineRule="exact"/>
              <w:ind w:left="11"/>
              <w:jc w:val="center"/>
              <w:rPr>
                <w:b/>
              </w:rPr>
            </w:pPr>
            <w:r w:rsidRPr="007332BC">
              <w:rPr>
                <w:b/>
              </w:rPr>
              <w:t>4</w:t>
            </w:r>
          </w:p>
        </w:tc>
        <w:tc>
          <w:tcPr>
            <w:tcW w:w="5098" w:type="dxa"/>
          </w:tcPr>
          <w:p w14:paraId="71F40B5D" w14:textId="77777777" w:rsidR="0039067E" w:rsidRPr="007332BC" w:rsidRDefault="0039067E" w:rsidP="0039067E">
            <w:pPr>
              <w:ind w:left="86" w:right="-157"/>
              <w:rPr>
                <w:lang w:eastAsia="en-GB" w:bidi="en-GB"/>
              </w:rPr>
            </w:pPr>
            <w:r w:rsidRPr="00B84675">
              <w:rPr>
                <w:lang w:eastAsia="en-GB" w:bidi="en-GB"/>
              </w:rPr>
              <w:t>Condone 7 [and] 30</w:t>
            </w:r>
          </w:p>
          <w:p w14:paraId="3A64D703" w14:textId="77777777" w:rsidR="0039067E" w:rsidRPr="007332BC" w:rsidRDefault="0039067E" w:rsidP="0039067E">
            <w:pPr>
              <w:ind w:left="86" w:right="-157"/>
              <w:rPr>
                <w:lang w:eastAsia="en-GB" w:bidi="en-GB"/>
              </w:rPr>
            </w:pPr>
          </w:p>
          <w:p w14:paraId="49995B0A" w14:textId="77777777" w:rsidR="0039067E" w:rsidRPr="007332BC" w:rsidRDefault="0039067E" w:rsidP="0039067E">
            <w:pPr>
              <w:ind w:left="86" w:right="-157"/>
              <w:rPr>
                <w:lang w:eastAsia="en-GB" w:bidi="en-GB"/>
              </w:rPr>
            </w:pPr>
            <w:r w:rsidRPr="007332BC">
              <w:rPr>
                <w:b/>
                <w:bCs/>
                <w:lang w:eastAsia="en-GB" w:bidi="en-GB"/>
              </w:rPr>
              <w:t>B3</w:t>
            </w:r>
            <w:r w:rsidRPr="0066214D">
              <w:rPr>
                <w:lang w:eastAsia="en-GB" w:bidi="en-GB"/>
              </w:rPr>
              <w:t xml:space="preserve"> </w:t>
            </w:r>
            <w:r w:rsidRPr="007332BC">
              <w:rPr>
                <w:lang w:eastAsia="en-GB" w:bidi="en-GB"/>
              </w:rPr>
              <w:t xml:space="preserve">for </w:t>
            </w:r>
            <w:r w:rsidRPr="00B84675">
              <w:rPr>
                <w:position w:val="-22"/>
                <w:lang w:eastAsia="en-GB" w:bidi="en-GB"/>
              </w:rPr>
              <w:object w:dxaOrig="360" w:dyaOrig="580" w14:anchorId="7E065B86">
                <v:shape id="_x0000_i1053" type="#_x0000_t75" style="width:18.75pt;height:29.25pt" o:ole="">
                  <v:imagedata r:id="rId83" o:title=""/>
                </v:shape>
                <o:OLEObject Type="Embed" ProgID="Equation.DSMT4" ShapeID="_x0000_i1053" DrawAspect="Content" ObjectID="_1669121998" r:id="rId84"/>
              </w:object>
            </w:r>
            <w:r w:rsidRPr="00B84675">
              <w:rPr>
                <w:lang w:eastAsia="en-GB" w:bidi="en-GB"/>
              </w:rPr>
              <w:t xml:space="preserve"> and</w:t>
            </w:r>
            <w:r w:rsidRPr="007332BC">
              <w:rPr>
                <w:lang w:eastAsia="en-GB" w:bidi="en-GB"/>
              </w:rPr>
              <w:t xml:space="preserve"> </w:t>
            </w:r>
            <w:r w:rsidRPr="007332BC">
              <w:rPr>
                <w:position w:val="-22"/>
                <w:lang w:eastAsia="en-GB" w:bidi="en-GB"/>
              </w:rPr>
              <w:object w:dxaOrig="360" w:dyaOrig="580" w14:anchorId="54F21AF7">
                <v:shape id="_x0000_i1054" type="#_x0000_t75" style="width:18.75pt;height:29.25pt" o:ole="">
                  <v:imagedata r:id="rId85" o:title=""/>
                </v:shape>
                <o:OLEObject Type="Embed" ProgID="Equation.DSMT4" ShapeID="_x0000_i1054" DrawAspect="Content" ObjectID="_1669121999" r:id="rId86"/>
              </w:object>
            </w:r>
            <w:r w:rsidRPr="007332BC">
              <w:rPr>
                <w:lang w:eastAsia="en-GB" w:bidi="en-GB"/>
              </w:rPr>
              <w:t xml:space="preserve"> </w:t>
            </w:r>
            <w:proofErr w:type="spellStart"/>
            <w:r w:rsidRPr="007332BC">
              <w:rPr>
                <w:lang w:eastAsia="en-GB" w:bidi="en-GB"/>
              </w:rPr>
              <w:t>and</w:t>
            </w:r>
            <w:proofErr w:type="spellEnd"/>
            <w:r w:rsidRPr="007332BC">
              <w:rPr>
                <w:lang w:eastAsia="en-GB" w:bidi="en-GB"/>
              </w:rPr>
              <w:t xml:space="preserve"> </w:t>
            </w:r>
            <w:r w:rsidRPr="007332BC">
              <w:rPr>
                <w:position w:val="-22"/>
                <w:lang w:eastAsia="en-GB" w:bidi="en-GB"/>
              </w:rPr>
              <w:object w:dxaOrig="360" w:dyaOrig="580" w14:anchorId="67015629">
                <v:shape id="_x0000_i1055" type="#_x0000_t75" style="width:18.75pt;height:29.25pt" o:ole="">
                  <v:imagedata r:id="rId87" o:title=""/>
                </v:shape>
                <o:OLEObject Type="Embed" ProgID="Equation.DSMT4" ShapeID="_x0000_i1055" DrawAspect="Content" ObjectID="_1669122000" r:id="rId88"/>
              </w:object>
            </w:r>
          </w:p>
          <w:p w14:paraId="1B467D61" w14:textId="77777777" w:rsidR="0039067E" w:rsidRPr="007332BC" w:rsidRDefault="0039067E" w:rsidP="0039067E">
            <w:pPr>
              <w:ind w:left="86" w:right="-157"/>
              <w:rPr>
                <w:lang w:eastAsia="en-GB" w:bidi="en-GB"/>
              </w:rPr>
            </w:pPr>
            <w:r w:rsidRPr="007332BC">
              <w:rPr>
                <w:lang w:eastAsia="en-GB" w:bidi="en-GB"/>
              </w:rPr>
              <w:t xml:space="preserve">or for one of these together with </w:t>
            </w:r>
            <w:r w:rsidRPr="007332BC">
              <w:rPr>
                <w:position w:val="-22"/>
                <w:lang w:eastAsia="en-GB" w:bidi="en-GB"/>
              </w:rPr>
              <w:object w:dxaOrig="480" w:dyaOrig="580" w14:anchorId="39535A55">
                <v:shape id="_x0000_i1056" type="#_x0000_t75" style="width:24pt;height:29.25pt" o:ole="">
                  <v:imagedata r:id="rId89" o:title=""/>
                </v:shape>
                <o:OLEObject Type="Embed" ProgID="Equation.DSMT4" ShapeID="_x0000_i1056" DrawAspect="Content" ObjectID="_1669122001" r:id="rId90"/>
              </w:object>
            </w:r>
            <w:proofErr w:type="spellStart"/>
            <w:r w:rsidRPr="007332BC">
              <w:rPr>
                <w:lang w:eastAsia="en-GB" w:bidi="en-GB"/>
              </w:rPr>
              <w:t>oe</w:t>
            </w:r>
            <w:proofErr w:type="spellEnd"/>
          </w:p>
          <w:p w14:paraId="7A44B78B" w14:textId="77777777" w:rsidR="0039067E" w:rsidRPr="007332BC" w:rsidRDefault="0039067E" w:rsidP="0039067E">
            <w:pPr>
              <w:ind w:left="86" w:right="-157"/>
              <w:rPr>
                <w:lang w:eastAsia="en-GB" w:bidi="en-GB"/>
              </w:rPr>
            </w:pPr>
          </w:p>
          <w:p w14:paraId="39425060" w14:textId="77777777" w:rsidR="0039067E" w:rsidRPr="007332BC" w:rsidRDefault="0039067E" w:rsidP="0039067E">
            <w:pPr>
              <w:ind w:left="86" w:right="-157"/>
              <w:rPr>
                <w:lang w:eastAsia="en-GB" w:bidi="en-GB"/>
              </w:rPr>
            </w:pPr>
            <w:r w:rsidRPr="007332BC">
              <w:rPr>
                <w:lang w:eastAsia="en-GB" w:bidi="en-GB"/>
              </w:rPr>
              <w:t xml:space="preserve">Or </w:t>
            </w:r>
            <w:r w:rsidRPr="007332BC">
              <w:rPr>
                <w:b/>
                <w:bCs/>
                <w:lang w:eastAsia="en-GB" w:bidi="en-GB"/>
              </w:rPr>
              <w:t>B2</w:t>
            </w:r>
            <w:r w:rsidRPr="007332BC">
              <w:rPr>
                <w:lang w:eastAsia="en-GB" w:bidi="en-GB"/>
              </w:rPr>
              <w:t xml:space="preserve"> for </w:t>
            </w:r>
            <w:r w:rsidRPr="007332BC">
              <w:rPr>
                <w:position w:val="-22"/>
                <w:lang w:eastAsia="en-GB" w:bidi="en-GB"/>
              </w:rPr>
              <w:object w:dxaOrig="360" w:dyaOrig="580" w14:anchorId="4DBD36E2">
                <v:shape id="_x0000_i1057" type="#_x0000_t75" style="width:18.75pt;height:29.25pt" o:ole="">
                  <v:imagedata r:id="rId85" o:title=""/>
                </v:shape>
                <o:OLEObject Type="Embed" ProgID="Equation.DSMT4" ShapeID="_x0000_i1057" DrawAspect="Content" ObjectID="_1669122002" r:id="rId91"/>
              </w:object>
            </w:r>
            <w:r w:rsidRPr="007332BC">
              <w:rPr>
                <w:lang w:eastAsia="en-GB" w:bidi="en-GB"/>
              </w:rPr>
              <w:t xml:space="preserve"> or </w:t>
            </w:r>
            <w:r w:rsidRPr="007332BC">
              <w:rPr>
                <w:position w:val="-22"/>
                <w:lang w:eastAsia="en-GB" w:bidi="en-GB"/>
              </w:rPr>
              <w:object w:dxaOrig="360" w:dyaOrig="580" w14:anchorId="6EEF6B4B">
                <v:shape id="_x0000_i1058" type="#_x0000_t75" style="width:18.75pt;height:29.25pt" o:ole="">
                  <v:imagedata r:id="rId87" o:title=""/>
                </v:shape>
                <o:OLEObject Type="Embed" ProgID="Equation.DSMT4" ShapeID="_x0000_i1058" DrawAspect="Content" ObjectID="_1669122003" r:id="rId92"/>
              </w:object>
            </w:r>
            <w:r w:rsidRPr="007332BC">
              <w:rPr>
                <w:lang w:eastAsia="en-GB" w:bidi="en-GB"/>
              </w:rPr>
              <w:t xml:space="preserve"> </w:t>
            </w:r>
            <w:proofErr w:type="spellStart"/>
            <w:r w:rsidRPr="007332BC">
              <w:rPr>
                <w:lang w:eastAsia="en-GB" w:bidi="en-GB"/>
              </w:rPr>
              <w:t>oe</w:t>
            </w:r>
            <w:proofErr w:type="spellEnd"/>
            <w:r w:rsidRPr="007332BC">
              <w:rPr>
                <w:lang w:eastAsia="en-GB" w:bidi="en-GB"/>
              </w:rPr>
              <w:t xml:space="preserve"> fraction</w:t>
            </w:r>
          </w:p>
          <w:p w14:paraId="40123689" w14:textId="77777777" w:rsidR="0039067E" w:rsidRPr="007332BC" w:rsidRDefault="0039067E" w:rsidP="0039067E">
            <w:pPr>
              <w:ind w:left="86" w:right="-157"/>
              <w:rPr>
                <w:lang w:eastAsia="en-GB" w:bidi="en-GB"/>
              </w:rPr>
            </w:pPr>
          </w:p>
          <w:p w14:paraId="15C30070" w14:textId="27ED1759" w:rsidR="0039067E" w:rsidRPr="007332BC" w:rsidRDefault="0039067E" w:rsidP="0039067E">
            <w:pPr>
              <w:tabs>
                <w:tab w:val="left" w:pos="1614"/>
                <w:tab w:val="left" w:pos="2483"/>
                <w:tab w:val="left" w:pos="3296"/>
              </w:tabs>
              <w:ind w:left="86" w:right="-157"/>
              <w:rPr>
                <w:lang w:eastAsia="en-GB" w:bidi="en-GB"/>
              </w:rPr>
            </w:pPr>
            <w:r w:rsidRPr="007332BC">
              <w:rPr>
                <w:lang w:eastAsia="en-GB" w:bidi="en-GB"/>
              </w:rPr>
              <w:t xml:space="preserve">Or </w:t>
            </w:r>
            <w:r w:rsidRPr="007332BC">
              <w:rPr>
                <w:b/>
                <w:bCs/>
                <w:lang w:eastAsia="en-GB" w:bidi="en-GB"/>
              </w:rPr>
              <w:t>M1</w:t>
            </w:r>
            <w:r w:rsidRPr="007332BC">
              <w:rPr>
                <w:lang w:eastAsia="en-GB" w:bidi="en-GB"/>
              </w:rPr>
              <w:t xml:space="preserve"> for 2.3… [</w:t>
            </w:r>
            <w:r w:rsidRPr="007332BC">
              <w:rPr>
                <w:rFonts w:ascii="Vrinda" w:hAnsi="Vrinda" w:cs="Vrinda"/>
                <w:lang w:eastAsia="en-GB" w:bidi="en-GB"/>
              </w:rPr>
              <w:t>×</w:t>
            </w:r>
            <w:r w:rsidRPr="007332BC">
              <w:rPr>
                <w:lang w:eastAsia="en-GB" w:bidi="en-GB"/>
              </w:rPr>
              <w:t xml:space="preserve"> 10</w:t>
            </w:r>
            <w:r w:rsidRPr="007332BC">
              <w:rPr>
                <w:i/>
                <w:iCs/>
                <w:vertAlign w:val="superscript"/>
                <w:lang w:eastAsia="en-GB" w:bidi="en-GB"/>
              </w:rPr>
              <w:t>n</w:t>
            </w:r>
            <w:r w:rsidRPr="007332BC">
              <w:rPr>
                <w:lang w:eastAsia="en-GB" w:bidi="en-GB"/>
              </w:rPr>
              <w:t>] and 23.3… [</w:t>
            </w:r>
            <w:r w:rsidRPr="007332BC">
              <w:rPr>
                <w:rFonts w:ascii="Vrinda" w:hAnsi="Vrinda" w:cs="Vrinda"/>
                <w:lang w:eastAsia="en-GB" w:bidi="en-GB"/>
              </w:rPr>
              <w:t>×</w:t>
            </w:r>
            <w:r w:rsidRPr="007332BC">
              <w:rPr>
                <w:lang w:eastAsia="en-GB" w:bidi="en-GB"/>
              </w:rPr>
              <w:t xml:space="preserve"> 10</w:t>
            </w:r>
            <w:r w:rsidRPr="007332BC">
              <w:rPr>
                <w:i/>
                <w:iCs/>
                <w:vertAlign w:val="superscript"/>
                <w:lang w:eastAsia="en-GB" w:bidi="en-GB"/>
              </w:rPr>
              <w:t>n</w:t>
            </w:r>
            <w:r w:rsidRPr="007332BC">
              <w:rPr>
                <w:lang w:eastAsia="en-GB" w:bidi="en-GB"/>
              </w:rPr>
              <w:t>] seen</w:t>
            </w:r>
          </w:p>
          <w:p w14:paraId="5DD1D002" w14:textId="77777777" w:rsidR="0039067E" w:rsidRPr="001A6368" w:rsidRDefault="0039067E" w:rsidP="0039067E">
            <w:pPr>
              <w:pStyle w:val="TableParagraph"/>
              <w:ind w:left="108" w:right="-157"/>
            </w:pPr>
          </w:p>
        </w:tc>
        <w:tc>
          <w:tcPr>
            <w:tcW w:w="4258" w:type="dxa"/>
          </w:tcPr>
          <w:p w14:paraId="74F473EB" w14:textId="77777777" w:rsidR="0039067E" w:rsidRPr="007332BC" w:rsidRDefault="0039067E" w:rsidP="0039067E">
            <w:pPr>
              <w:ind w:left="143" w:right="-157"/>
              <w:rPr>
                <w:lang w:eastAsia="en-GB" w:bidi="en-GB"/>
              </w:rPr>
            </w:pPr>
            <w:r w:rsidRPr="007332BC">
              <w:rPr>
                <w:lang w:eastAsia="en-GB" w:bidi="en-GB"/>
              </w:rPr>
              <w:t xml:space="preserve">For </w:t>
            </w:r>
            <w:r w:rsidRPr="00E867DF">
              <w:rPr>
                <w:b/>
                <w:bCs/>
                <w:lang w:eastAsia="en-GB" w:bidi="en-GB"/>
              </w:rPr>
              <w:t>4</w:t>
            </w:r>
            <w:r w:rsidRPr="007332BC">
              <w:rPr>
                <w:lang w:eastAsia="en-GB" w:bidi="en-GB"/>
              </w:rPr>
              <w:t xml:space="preserve"> marks there must be no incorrect fractions shown</w:t>
            </w:r>
          </w:p>
          <w:p w14:paraId="610FF727" w14:textId="77777777" w:rsidR="0039067E" w:rsidRPr="007332BC" w:rsidRDefault="0039067E" w:rsidP="0039067E">
            <w:pPr>
              <w:ind w:left="143" w:right="-157"/>
              <w:rPr>
                <w:lang w:eastAsia="en-GB" w:bidi="en-GB"/>
              </w:rPr>
            </w:pPr>
            <w:r w:rsidRPr="007332BC">
              <w:rPr>
                <w:lang w:eastAsia="en-GB" w:bidi="en-GB"/>
              </w:rPr>
              <w:t>Accept no for she is not correct</w:t>
            </w:r>
          </w:p>
          <w:p w14:paraId="3C898BE1" w14:textId="77777777" w:rsidR="0039067E" w:rsidRPr="007332BC" w:rsidRDefault="0039067E" w:rsidP="0039067E">
            <w:pPr>
              <w:ind w:left="143" w:right="-157"/>
              <w:rPr>
                <w:lang w:eastAsia="en-GB" w:bidi="en-GB"/>
              </w:rPr>
            </w:pPr>
          </w:p>
          <w:p w14:paraId="03C8021F" w14:textId="77777777" w:rsidR="0039067E" w:rsidRPr="00E867DF" w:rsidRDefault="0039067E" w:rsidP="0039067E">
            <w:pPr>
              <w:ind w:left="143" w:right="-157"/>
              <w:rPr>
                <w:sz w:val="14"/>
                <w:szCs w:val="14"/>
                <w:lang w:eastAsia="en-GB" w:bidi="en-GB"/>
              </w:rPr>
            </w:pPr>
          </w:p>
          <w:p w14:paraId="2B060866" w14:textId="77777777" w:rsidR="0039067E" w:rsidRPr="007332BC" w:rsidRDefault="0039067E" w:rsidP="0039067E">
            <w:pPr>
              <w:ind w:left="143" w:right="-157"/>
              <w:rPr>
                <w:lang w:eastAsia="en-GB" w:bidi="en-GB"/>
              </w:rPr>
            </w:pPr>
            <w:r w:rsidRPr="007332BC">
              <w:rPr>
                <w:lang w:eastAsia="en-GB" w:bidi="en-GB"/>
              </w:rPr>
              <w:t xml:space="preserve">Where </w:t>
            </w:r>
            <w:r w:rsidRPr="007332BC">
              <w:rPr>
                <w:i/>
                <w:lang w:eastAsia="en-GB" w:bidi="en-GB"/>
              </w:rPr>
              <w:t xml:space="preserve">k </w:t>
            </w:r>
            <w:r w:rsidRPr="007332BC">
              <w:rPr>
                <w:lang w:eastAsia="en-GB" w:bidi="en-GB"/>
              </w:rPr>
              <w:t>is a positive integer</w:t>
            </w:r>
          </w:p>
          <w:p w14:paraId="217D002E" w14:textId="77777777" w:rsidR="0039067E" w:rsidRPr="007332BC" w:rsidRDefault="0039067E" w:rsidP="0039067E">
            <w:pPr>
              <w:ind w:left="143" w:right="-157"/>
              <w:rPr>
                <w:lang w:eastAsia="en-GB" w:bidi="en-GB"/>
              </w:rPr>
            </w:pPr>
          </w:p>
          <w:p w14:paraId="537CB75B" w14:textId="77777777" w:rsidR="0039067E" w:rsidRPr="007332BC" w:rsidRDefault="0039067E" w:rsidP="0039067E">
            <w:pPr>
              <w:ind w:left="143" w:right="-157"/>
              <w:rPr>
                <w:lang w:eastAsia="en-GB" w:bidi="en-GB"/>
              </w:rPr>
            </w:pPr>
            <w:r w:rsidRPr="007332BC">
              <w:rPr>
                <w:lang w:eastAsia="en-GB" w:bidi="en-GB"/>
              </w:rPr>
              <w:t xml:space="preserve">For </w:t>
            </w:r>
            <w:r w:rsidRPr="007332BC">
              <w:rPr>
                <w:b/>
                <w:bCs/>
                <w:lang w:eastAsia="en-GB" w:bidi="en-GB"/>
              </w:rPr>
              <w:t>B2</w:t>
            </w:r>
            <w:r w:rsidRPr="007332BC">
              <w:rPr>
                <w:lang w:eastAsia="en-GB" w:bidi="en-GB"/>
              </w:rPr>
              <w:t xml:space="preserve"> and</w:t>
            </w:r>
            <w:r w:rsidRPr="007332BC">
              <w:rPr>
                <w:b/>
                <w:bCs/>
                <w:lang w:eastAsia="en-GB" w:bidi="en-GB"/>
              </w:rPr>
              <w:t xml:space="preserve"> B3</w:t>
            </w:r>
            <w:r w:rsidRPr="007332BC">
              <w:rPr>
                <w:lang w:eastAsia="en-GB" w:bidi="en-GB"/>
              </w:rPr>
              <w:t xml:space="preserve"> accept as pairs of values instead of fractions</w:t>
            </w:r>
          </w:p>
          <w:p w14:paraId="7293054F" w14:textId="77777777" w:rsidR="0039067E" w:rsidRPr="007332BC" w:rsidRDefault="0039067E" w:rsidP="0039067E">
            <w:pPr>
              <w:ind w:left="143" w:right="-157"/>
              <w:rPr>
                <w:sz w:val="24"/>
                <w:lang w:eastAsia="en-GB" w:bidi="en-GB"/>
              </w:rPr>
            </w:pPr>
          </w:p>
          <w:p w14:paraId="0D3F8D15" w14:textId="77777777" w:rsidR="0039067E" w:rsidRPr="007332BC" w:rsidRDefault="0039067E" w:rsidP="0039067E">
            <w:pPr>
              <w:ind w:left="143" w:right="-157"/>
              <w:rPr>
                <w:lang w:eastAsia="en-GB" w:bidi="en-GB"/>
              </w:rPr>
            </w:pPr>
          </w:p>
          <w:p w14:paraId="4DA8B742" w14:textId="424682DC" w:rsidR="0039067E" w:rsidRPr="007332BC" w:rsidRDefault="0039067E" w:rsidP="0039067E">
            <w:pPr>
              <w:ind w:left="143" w:right="-157"/>
              <w:rPr>
                <w:lang w:eastAsia="en-GB" w:bidi="en-GB"/>
              </w:rPr>
            </w:pPr>
            <w:r w:rsidRPr="007332BC">
              <w:rPr>
                <w:lang w:eastAsia="en-GB" w:bidi="en-GB"/>
              </w:rPr>
              <w:t xml:space="preserve">Where </w:t>
            </w:r>
            <w:r w:rsidRPr="007332BC">
              <w:rPr>
                <w:i/>
                <w:lang w:eastAsia="en-GB" w:bidi="en-GB"/>
              </w:rPr>
              <w:t xml:space="preserve">n </w:t>
            </w:r>
            <w:r w:rsidRPr="007332BC">
              <w:rPr>
                <w:lang w:eastAsia="en-GB" w:bidi="en-GB"/>
              </w:rPr>
              <w:t>is an integer</w:t>
            </w:r>
            <w:r>
              <w:rPr>
                <w:lang w:eastAsia="en-GB" w:bidi="en-GB"/>
              </w:rPr>
              <w:t xml:space="preserve"> </w:t>
            </w:r>
            <w:r w:rsidRPr="007332BC">
              <w:rPr>
                <w:lang w:eastAsia="en-GB" w:bidi="en-GB"/>
              </w:rPr>
              <w:t xml:space="preserve">e.g. allow </w:t>
            </w:r>
            <w:r w:rsidRPr="007332BC">
              <w:rPr>
                <w:b/>
                <w:bCs/>
                <w:lang w:eastAsia="en-GB" w:bidi="en-GB"/>
              </w:rPr>
              <w:t>M1</w:t>
            </w:r>
            <w:r w:rsidRPr="007332BC">
              <w:rPr>
                <w:lang w:eastAsia="en-GB" w:bidi="en-GB"/>
              </w:rPr>
              <w:t xml:space="preserve"> for 0.23… and 2.3… or for 23.3</w:t>
            </w:r>
            <w:r>
              <w:rPr>
                <w:lang w:eastAsia="en-GB" w:bidi="en-GB"/>
              </w:rPr>
              <w:t>…</w:t>
            </w:r>
            <w:r w:rsidRPr="007332BC">
              <w:rPr>
                <w:lang w:eastAsia="en-GB" w:bidi="en-GB"/>
              </w:rPr>
              <w:t xml:space="preserve"> and 233.3…</w:t>
            </w:r>
          </w:p>
          <w:p w14:paraId="30A18720" w14:textId="77777777" w:rsidR="0039067E" w:rsidRPr="001A6368" w:rsidRDefault="0039067E" w:rsidP="0039067E">
            <w:pPr>
              <w:pStyle w:val="TableParagraph"/>
              <w:ind w:left="108" w:right="-157"/>
            </w:pPr>
          </w:p>
        </w:tc>
      </w:tr>
      <w:tr w:rsidR="0039067E" w:rsidRPr="001A6368" w14:paraId="22D6F49D" w14:textId="3FC99D82"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570"/>
        </w:trPr>
        <w:tc>
          <w:tcPr>
            <w:tcW w:w="708" w:type="dxa"/>
          </w:tcPr>
          <w:p w14:paraId="27041A5F" w14:textId="46AACEA7" w:rsidR="0039067E" w:rsidRPr="001A6368" w:rsidRDefault="0039067E" w:rsidP="0039067E">
            <w:pPr>
              <w:pStyle w:val="TableParagraph"/>
              <w:ind w:left="10"/>
              <w:jc w:val="center"/>
            </w:pPr>
            <w:r w:rsidRPr="007332BC">
              <w:rPr>
                <w:b/>
              </w:rPr>
              <w:t>11</w:t>
            </w:r>
          </w:p>
        </w:tc>
        <w:tc>
          <w:tcPr>
            <w:tcW w:w="709" w:type="dxa"/>
          </w:tcPr>
          <w:p w14:paraId="63746728" w14:textId="21C6A86C" w:rsidR="0039067E" w:rsidRPr="001A6368" w:rsidRDefault="0039067E" w:rsidP="0039067E">
            <w:pPr>
              <w:pStyle w:val="TableParagraph"/>
              <w:spacing w:line="248" w:lineRule="exact"/>
              <w:ind w:left="10" w:right="171"/>
              <w:jc w:val="center"/>
              <w:rPr>
                <w:b/>
              </w:rPr>
            </w:pPr>
            <w:r w:rsidRPr="007332BC">
              <w:rPr>
                <w:b/>
              </w:rPr>
              <w:t>(a)</w:t>
            </w:r>
          </w:p>
        </w:tc>
        <w:tc>
          <w:tcPr>
            <w:tcW w:w="709" w:type="dxa"/>
          </w:tcPr>
          <w:p w14:paraId="03A64FAA" w14:textId="07D53181" w:rsidR="0039067E" w:rsidRPr="001A6368" w:rsidRDefault="0039067E" w:rsidP="0039067E">
            <w:pPr>
              <w:pStyle w:val="TableParagraph"/>
              <w:spacing w:line="248" w:lineRule="exact"/>
              <w:ind w:left="10" w:right="175"/>
              <w:jc w:val="center"/>
              <w:rPr>
                <w:b/>
              </w:rPr>
            </w:pPr>
          </w:p>
        </w:tc>
        <w:tc>
          <w:tcPr>
            <w:tcW w:w="3827" w:type="dxa"/>
          </w:tcPr>
          <w:p w14:paraId="1E4ACFFA" w14:textId="48E00F80" w:rsidR="0039067E" w:rsidRPr="001A6368" w:rsidRDefault="0039067E" w:rsidP="0039067E">
            <w:pPr>
              <w:pStyle w:val="TableParagraph"/>
              <w:ind w:left="108"/>
            </w:pPr>
            <w:r w:rsidRPr="007332BC">
              <w:rPr>
                <w:position w:val="-8"/>
              </w:rPr>
              <w:object w:dxaOrig="600" w:dyaOrig="340" w14:anchorId="5D380336">
                <v:shape id="_x0000_i1059" type="#_x0000_t75" style="width:30pt;height:17.25pt" o:ole="">
                  <v:imagedata r:id="rId93" o:title=""/>
                </v:shape>
                <o:OLEObject Type="Embed" ProgID="Equation.DSMT4" ShapeID="_x0000_i1059" DrawAspect="Content" ObjectID="_1669122004" r:id="rId94"/>
              </w:object>
            </w:r>
            <w:r w:rsidRPr="007332BC">
              <w:rPr>
                <w:w w:val="105"/>
                <w:position w:val="1"/>
              </w:rPr>
              <w:t xml:space="preserve"> final answer</w:t>
            </w:r>
          </w:p>
        </w:tc>
        <w:tc>
          <w:tcPr>
            <w:tcW w:w="710" w:type="dxa"/>
          </w:tcPr>
          <w:p w14:paraId="37196B89" w14:textId="56BF7605" w:rsidR="0039067E" w:rsidRPr="001A6368" w:rsidRDefault="0039067E" w:rsidP="0039067E">
            <w:pPr>
              <w:pStyle w:val="TableParagraph"/>
              <w:spacing w:line="248" w:lineRule="exact"/>
              <w:ind w:left="11"/>
              <w:jc w:val="center"/>
              <w:rPr>
                <w:b/>
              </w:rPr>
            </w:pPr>
            <w:r w:rsidRPr="007332BC">
              <w:rPr>
                <w:b/>
              </w:rPr>
              <w:t>2</w:t>
            </w:r>
          </w:p>
        </w:tc>
        <w:tc>
          <w:tcPr>
            <w:tcW w:w="5098" w:type="dxa"/>
          </w:tcPr>
          <w:p w14:paraId="650C4699" w14:textId="77777777" w:rsidR="0039067E" w:rsidRPr="007332BC" w:rsidRDefault="0039067E" w:rsidP="0039067E">
            <w:pPr>
              <w:ind w:left="140"/>
              <w:rPr>
                <w:lang w:eastAsia="en-GB" w:bidi="en-GB"/>
              </w:rPr>
            </w:pPr>
            <w:r w:rsidRPr="007332BC">
              <w:rPr>
                <w:b/>
                <w:lang w:eastAsia="en-GB" w:bidi="en-GB"/>
              </w:rPr>
              <w:t>B1</w:t>
            </w:r>
            <w:r w:rsidRPr="00E867DF">
              <w:rPr>
                <w:bCs/>
                <w:lang w:eastAsia="en-GB" w:bidi="en-GB"/>
              </w:rPr>
              <w:t xml:space="preserve"> </w:t>
            </w:r>
            <w:r w:rsidRPr="007332BC">
              <w:rPr>
                <w:lang w:eastAsia="en-GB" w:bidi="en-GB"/>
              </w:rPr>
              <w:t xml:space="preserve">for </w:t>
            </w:r>
            <w:r w:rsidRPr="007332BC">
              <w:rPr>
                <w:position w:val="-8"/>
                <w:lang w:eastAsia="en-GB" w:bidi="en-GB"/>
              </w:rPr>
              <w:object w:dxaOrig="600" w:dyaOrig="340" w14:anchorId="739D40F1">
                <v:shape id="_x0000_i1060" type="#_x0000_t75" style="width:30pt;height:17.25pt" o:ole="">
                  <v:imagedata r:id="rId95" o:title=""/>
                </v:shape>
                <o:OLEObject Type="Embed" ProgID="Equation.DSMT4" ShapeID="_x0000_i1060" DrawAspect="Content" ObjectID="_1669122005" r:id="rId96"/>
              </w:object>
            </w:r>
            <w:r w:rsidRPr="007332BC">
              <w:rPr>
                <w:lang w:eastAsia="en-GB" w:bidi="en-GB"/>
              </w:rPr>
              <w:t xml:space="preserve"> or </w:t>
            </w:r>
            <w:r w:rsidRPr="007332BC">
              <w:rPr>
                <w:position w:val="-6"/>
                <w:lang w:eastAsia="en-GB" w:bidi="en-GB"/>
              </w:rPr>
              <w:object w:dxaOrig="580" w:dyaOrig="320" w14:anchorId="72D15DE6">
                <v:shape id="_x0000_i1061" type="#_x0000_t75" style="width:29.25pt;height:15.75pt" o:ole="">
                  <v:imagedata r:id="rId97" o:title=""/>
                </v:shape>
                <o:OLEObject Type="Embed" ProgID="Equation.DSMT4" ShapeID="_x0000_i1061" DrawAspect="Content" ObjectID="_1669122006" r:id="rId98"/>
              </w:object>
            </w:r>
            <w:r w:rsidRPr="007332BC">
              <w:rPr>
                <w:lang w:eastAsia="en-GB" w:bidi="en-GB"/>
              </w:rPr>
              <w:t xml:space="preserve"> </w:t>
            </w:r>
            <w:proofErr w:type="spellStart"/>
            <w:r w:rsidRPr="007332BC">
              <w:rPr>
                <w:lang w:eastAsia="en-GB" w:bidi="en-GB"/>
              </w:rPr>
              <w:t>or</w:t>
            </w:r>
            <w:proofErr w:type="spellEnd"/>
            <w:r w:rsidRPr="007332BC">
              <w:rPr>
                <w:lang w:eastAsia="en-GB" w:bidi="en-GB"/>
              </w:rPr>
              <w:t xml:space="preserve"> for correct answer seen then spoiled</w:t>
            </w:r>
          </w:p>
          <w:p w14:paraId="429680C6" w14:textId="77777777" w:rsidR="0039067E" w:rsidRPr="001A6368" w:rsidRDefault="0039067E" w:rsidP="0039067E">
            <w:pPr>
              <w:pStyle w:val="TableParagraph"/>
              <w:ind w:left="108"/>
              <w:rPr>
                <w:bCs/>
              </w:rPr>
            </w:pPr>
          </w:p>
        </w:tc>
        <w:tc>
          <w:tcPr>
            <w:tcW w:w="4258" w:type="dxa"/>
          </w:tcPr>
          <w:p w14:paraId="34AC579F" w14:textId="77777777" w:rsidR="0039067E" w:rsidRPr="001A6368" w:rsidRDefault="0039067E" w:rsidP="0039067E">
            <w:pPr>
              <w:pStyle w:val="TableParagraph"/>
              <w:ind w:left="108"/>
              <w:rPr>
                <w:bCs/>
              </w:rPr>
            </w:pPr>
          </w:p>
        </w:tc>
      </w:tr>
      <w:tr w:rsidR="0039067E" w:rsidRPr="001A6368" w14:paraId="2DF517B7" w14:textId="52AA4EF8"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434"/>
        </w:trPr>
        <w:tc>
          <w:tcPr>
            <w:tcW w:w="708" w:type="dxa"/>
          </w:tcPr>
          <w:p w14:paraId="2B72E5DB" w14:textId="565E14D2" w:rsidR="0039067E" w:rsidRPr="001A6368" w:rsidRDefault="0039067E" w:rsidP="0039067E">
            <w:pPr>
              <w:pStyle w:val="TableParagraph"/>
              <w:ind w:left="10"/>
              <w:jc w:val="center"/>
            </w:pPr>
          </w:p>
        </w:tc>
        <w:tc>
          <w:tcPr>
            <w:tcW w:w="709" w:type="dxa"/>
          </w:tcPr>
          <w:p w14:paraId="71E8CC96" w14:textId="6C77C289" w:rsidR="0039067E" w:rsidRPr="001A6368" w:rsidRDefault="0039067E" w:rsidP="0039067E">
            <w:pPr>
              <w:pStyle w:val="TableParagraph"/>
              <w:spacing w:line="248" w:lineRule="exact"/>
              <w:ind w:left="10" w:right="171"/>
              <w:jc w:val="center"/>
              <w:rPr>
                <w:b/>
              </w:rPr>
            </w:pPr>
            <w:r w:rsidRPr="007332BC">
              <w:rPr>
                <w:b/>
              </w:rPr>
              <w:t>(b)</w:t>
            </w:r>
          </w:p>
        </w:tc>
        <w:tc>
          <w:tcPr>
            <w:tcW w:w="709" w:type="dxa"/>
          </w:tcPr>
          <w:p w14:paraId="0AFD8205" w14:textId="77777777" w:rsidR="0039067E" w:rsidRPr="001A6368" w:rsidRDefault="0039067E" w:rsidP="0039067E">
            <w:pPr>
              <w:pStyle w:val="TableParagraph"/>
              <w:spacing w:line="248" w:lineRule="exact"/>
              <w:ind w:left="10" w:right="175"/>
              <w:jc w:val="center"/>
              <w:rPr>
                <w:b/>
              </w:rPr>
            </w:pPr>
          </w:p>
        </w:tc>
        <w:tc>
          <w:tcPr>
            <w:tcW w:w="3827" w:type="dxa"/>
          </w:tcPr>
          <w:p w14:paraId="3A71A01B" w14:textId="496EE918" w:rsidR="0039067E" w:rsidRPr="001A6368" w:rsidRDefault="0039067E" w:rsidP="0039067E">
            <w:pPr>
              <w:pStyle w:val="TableParagraph"/>
              <w:ind w:left="108"/>
            </w:pPr>
            <w:r w:rsidRPr="007332BC">
              <w:t>3</w:t>
            </w:r>
          </w:p>
        </w:tc>
        <w:tc>
          <w:tcPr>
            <w:tcW w:w="710" w:type="dxa"/>
          </w:tcPr>
          <w:p w14:paraId="3417FEAE" w14:textId="3EF12A24" w:rsidR="0039067E" w:rsidRPr="001A6368" w:rsidRDefault="0039067E" w:rsidP="0039067E">
            <w:pPr>
              <w:pStyle w:val="TableParagraph"/>
              <w:spacing w:line="248" w:lineRule="exact"/>
              <w:ind w:left="11"/>
              <w:jc w:val="center"/>
              <w:rPr>
                <w:b/>
              </w:rPr>
            </w:pPr>
            <w:r w:rsidRPr="007332BC">
              <w:rPr>
                <w:b/>
              </w:rPr>
              <w:t>1</w:t>
            </w:r>
          </w:p>
        </w:tc>
        <w:tc>
          <w:tcPr>
            <w:tcW w:w="5098" w:type="dxa"/>
          </w:tcPr>
          <w:p w14:paraId="4776A718" w14:textId="77777777" w:rsidR="0039067E" w:rsidRPr="000C3F63" w:rsidRDefault="0039067E" w:rsidP="0039067E">
            <w:pPr>
              <w:pStyle w:val="TableParagraph"/>
              <w:ind w:left="108"/>
            </w:pPr>
          </w:p>
        </w:tc>
        <w:tc>
          <w:tcPr>
            <w:tcW w:w="4258" w:type="dxa"/>
          </w:tcPr>
          <w:p w14:paraId="6AA4629F" w14:textId="77777777" w:rsidR="0039067E" w:rsidRPr="000C3F63" w:rsidRDefault="0039067E" w:rsidP="0039067E">
            <w:pPr>
              <w:pStyle w:val="TableParagraph"/>
              <w:ind w:left="108"/>
            </w:pPr>
          </w:p>
        </w:tc>
      </w:tr>
      <w:tr w:rsidR="0039067E" w:rsidRPr="001A6368" w14:paraId="357E0903" w14:textId="3F68687F"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1005"/>
        </w:trPr>
        <w:tc>
          <w:tcPr>
            <w:tcW w:w="708" w:type="dxa"/>
          </w:tcPr>
          <w:p w14:paraId="2E9B92B6" w14:textId="25A31380" w:rsidR="0039067E" w:rsidRPr="001A6368" w:rsidRDefault="0039067E" w:rsidP="0039067E">
            <w:pPr>
              <w:pStyle w:val="TableParagraph"/>
              <w:ind w:left="10"/>
              <w:jc w:val="center"/>
            </w:pPr>
            <w:r w:rsidRPr="00B33908">
              <w:rPr>
                <w:b/>
              </w:rPr>
              <w:t>12</w:t>
            </w:r>
          </w:p>
        </w:tc>
        <w:tc>
          <w:tcPr>
            <w:tcW w:w="709" w:type="dxa"/>
          </w:tcPr>
          <w:p w14:paraId="215811AF" w14:textId="7C2FEC1D" w:rsidR="0039067E" w:rsidRPr="001A6368" w:rsidRDefault="0039067E" w:rsidP="0039067E">
            <w:pPr>
              <w:pStyle w:val="TableParagraph"/>
              <w:spacing w:line="248" w:lineRule="exact"/>
              <w:ind w:left="10" w:right="171"/>
              <w:jc w:val="center"/>
              <w:rPr>
                <w:b/>
              </w:rPr>
            </w:pPr>
            <w:r w:rsidRPr="007332BC">
              <w:rPr>
                <w:b/>
              </w:rPr>
              <w:t>(a)</w:t>
            </w:r>
          </w:p>
        </w:tc>
        <w:tc>
          <w:tcPr>
            <w:tcW w:w="709" w:type="dxa"/>
          </w:tcPr>
          <w:p w14:paraId="4AAB1794" w14:textId="77777777" w:rsidR="0039067E" w:rsidRPr="001A6368" w:rsidRDefault="0039067E" w:rsidP="0039067E">
            <w:pPr>
              <w:pStyle w:val="TableParagraph"/>
              <w:spacing w:line="248" w:lineRule="exact"/>
              <w:ind w:left="10" w:right="175"/>
              <w:jc w:val="center"/>
              <w:rPr>
                <w:b/>
              </w:rPr>
            </w:pPr>
          </w:p>
        </w:tc>
        <w:tc>
          <w:tcPr>
            <w:tcW w:w="3827" w:type="dxa"/>
          </w:tcPr>
          <w:p w14:paraId="20B45AAA" w14:textId="5C64F2E6" w:rsidR="0039067E" w:rsidRPr="001A6368" w:rsidRDefault="0039067E" w:rsidP="0039067E">
            <w:pPr>
              <w:pStyle w:val="TableParagraph"/>
              <w:ind w:left="108"/>
            </w:pPr>
            <w:r w:rsidRPr="007332BC">
              <w:rPr>
                <w:position w:val="-22"/>
              </w:rPr>
              <w:object w:dxaOrig="560" w:dyaOrig="580" w14:anchorId="7A3FE9F5">
                <v:shape id="_x0000_i1062" type="#_x0000_t75" style="width:27.75pt;height:29.25pt" o:ole="">
                  <v:imagedata r:id="rId99" o:title=""/>
                </v:shape>
                <o:OLEObject Type="Embed" ProgID="Equation.DSMT4" ShapeID="_x0000_i1062" DrawAspect="Content" ObjectID="_1669122007" r:id="rId100"/>
              </w:object>
            </w:r>
            <w:r w:rsidRPr="007332BC">
              <w:t xml:space="preserve"> or </w:t>
            </w:r>
            <w:r w:rsidRPr="007332BC">
              <w:rPr>
                <w:position w:val="-22"/>
              </w:rPr>
              <w:object w:dxaOrig="680" w:dyaOrig="580" w14:anchorId="00FF4775">
                <v:shape id="_x0000_i1063" type="#_x0000_t75" style="width:33.75pt;height:29.25pt" o:ole="">
                  <v:imagedata r:id="rId101" o:title=""/>
                </v:shape>
                <o:OLEObject Type="Embed" ProgID="Equation.DSMT4" ShapeID="_x0000_i1063" DrawAspect="Content" ObjectID="_1669122008" r:id="rId102"/>
              </w:object>
            </w:r>
          </w:p>
        </w:tc>
        <w:tc>
          <w:tcPr>
            <w:tcW w:w="710" w:type="dxa"/>
          </w:tcPr>
          <w:p w14:paraId="4206F3B0" w14:textId="21DC87B7" w:rsidR="0039067E" w:rsidRPr="001A6368" w:rsidRDefault="0039067E" w:rsidP="0039067E">
            <w:pPr>
              <w:pStyle w:val="TableParagraph"/>
              <w:spacing w:line="248" w:lineRule="exact"/>
              <w:ind w:left="11"/>
              <w:jc w:val="center"/>
              <w:rPr>
                <w:b/>
              </w:rPr>
            </w:pPr>
            <w:r w:rsidRPr="007332BC">
              <w:rPr>
                <w:b/>
              </w:rPr>
              <w:t>2</w:t>
            </w:r>
          </w:p>
        </w:tc>
        <w:tc>
          <w:tcPr>
            <w:tcW w:w="5098" w:type="dxa"/>
          </w:tcPr>
          <w:p w14:paraId="082B34D3" w14:textId="77777777" w:rsidR="0039067E" w:rsidRPr="007332BC" w:rsidRDefault="0039067E" w:rsidP="0039067E">
            <w:pPr>
              <w:ind w:left="140"/>
              <w:rPr>
                <w:bCs/>
                <w:lang w:eastAsia="en-GB" w:bidi="en-GB"/>
              </w:rPr>
            </w:pPr>
          </w:p>
          <w:p w14:paraId="7C962A49" w14:textId="77777777" w:rsidR="0039067E" w:rsidRPr="007332BC" w:rsidRDefault="0039067E" w:rsidP="0039067E">
            <w:pPr>
              <w:ind w:left="140"/>
              <w:rPr>
                <w:bCs/>
                <w:lang w:eastAsia="en-GB" w:bidi="en-GB"/>
              </w:rPr>
            </w:pPr>
          </w:p>
          <w:p w14:paraId="27E13618" w14:textId="77777777" w:rsidR="0039067E" w:rsidRPr="007332BC" w:rsidRDefault="0039067E" w:rsidP="0039067E">
            <w:pPr>
              <w:ind w:left="140"/>
              <w:rPr>
                <w:bCs/>
                <w:lang w:eastAsia="en-GB" w:bidi="en-GB"/>
              </w:rPr>
            </w:pPr>
          </w:p>
          <w:p w14:paraId="05E50F10" w14:textId="77777777" w:rsidR="0039067E" w:rsidRPr="007332BC" w:rsidRDefault="0039067E" w:rsidP="0039067E">
            <w:pPr>
              <w:ind w:left="140"/>
              <w:rPr>
                <w:bCs/>
                <w:lang w:eastAsia="en-GB" w:bidi="en-GB"/>
              </w:rPr>
            </w:pPr>
          </w:p>
          <w:p w14:paraId="1C18DA57" w14:textId="78DF3FC8" w:rsidR="0039067E" w:rsidRPr="007332BC" w:rsidRDefault="0039067E" w:rsidP="0039067E">
            <w:pPr>
              <w:ind w:left="140"/>
              <w:rPr>
                <w:lang w:eastAsia="en-GB" w:bidi="en-GB"/>
              </w:rPr>
            </w:pPr>
            <w:r w:rsidRPr="007332BC">
              <w:rPr>
                <w:b/>
                <w:lang w:eastAsia="en-GB" w:bidi="en-GB"/>
              </w:rPr>
              <w:t>M1</w:t>
            </w:r>
            <w:r w:rsidRPr="00B33908">
              <w:rPr>
                <w:bCs/>
                <w:lang w:eastAsia="en-GB" w:bidi="en-GB"/>
              </w:rPr>
              <w:t xml:space="preserve"> </w:t>
            </w:r>
            <w:r w:rsidRPr="007332BC">
              <w:rPr>
                <w:lang w:eastAsia="en-GB" w:bidi="en-GB"/>
              </w:rPr>
              <w:t xml:space="preserve">for </w:t>
            </w:r>
            <w:r w:rsidRPr="007332BC">
              <w:rPr>
                <w:position w:val="-22"/>
                <w:lang w:eastAsia="en-GB" w:bidi="en-GB"/>
              </w:rPr>
              <w:object w:dxaOrig="940" w:dyaOrig="580" w14:anchorId="244F4C60">
                <v:shape id="_x0000_i1064" type="#_x0000_t75" style="width:47.25pt;height:29.25pt" o:ole="">
                  <v:imagedata r:id="rId103" o:title=""/>
                </v:shape>
                <o:OLEObject Type="Embed" ProgID="Equation.DSMT4" ShapeID="_x0000_i1064" DrawAspect="Content" ObjectID="_1669122009" r:id="rId104"/>
              </w:object>
            </w:r>
            <w:r>
              <w:rPr>
                <w:lang w:eastAsia="en-GB" w:bidi="en-GB"/>
              </w:rPr>
              <w:t xml:space="preserve"> </w:t>
            </w:r>
            <w:r w:rsidRPr="007332BC">
              <w:rPr>
                <w:lang w:eastAsia="en-GB" w:bidi="en-GB"/>
              </w:rPr>
              <w:t xml:space="preserve">or for </w:t>
            </w:r>
            <w:r w:rsidRPr="007332BC">
              <w:rPr>
                <w:position w:val="-14"/>
                <w:lang w:eastAsia="en-GB" w:bidi="en-GB"/>
              </w:rPr>
              <w:object w:dxaOrig="1520" w:dyaOrig="380" w14:anchorId="1131D100">
                <v:shape id="_x0000_i1065" type="#_x0000_t75" style="width:76.5pt;height:18.75pt" o:ole="">
                  <v:imagedata r:id="rId105" o:title=""/>
                </v:shape>
                <o:OLEObject Type="Embed" ProgID="Equation.DSMT4" ShapeID="_x0000_i1065" DrawAspect="Content" ObjectID="_1669122010" r:id="rId106"/>
              </w:object>
            </w:r>
          </w:p>
          <w:p w14:paraId="007D0258" w14:textId="279ED09F" w:rsidR="0039067E" w:rsidRDefault="0039067E" w:rsidP="0039067E">
            <w:pPr>
              <w:ind w:left="140"/>
              <w:rPr>
                <w:lang w:eastAsia="en-GB" w:bidi="en-GB"/>
              </w:rPr>
            </w:pPr>
          </w:p>
          <w:p w14:paraId="12B62C12" w14:textId="77777777" w:rsidR="0039067E" w:rsidRPr="007332BC" w:rsidRDefault="0039067E" w:rsidP="0039067E">
            <w:pPr>
              <w:ind w:left="140"/>
              <w:rPr>
                <w:lang w:eastAsia="en-GB" w:bidi="en-GB"/>
              </w:rPr>
            </w:pPr>
          </w:p>
          <w:p w14:paraId="56CF8910" w14:textId="77777777" w:rsidR="0039067E" w:rsidRPr="007332BC" w:rsidRDefault="0039067E" w:rsidP="0039067E">
            <w:pPr>
              <w:ind w:left="140"/>
              <w:rPr>
                <w:lang w:eastAsia="en-GB" w:bidi="en-GB"/>
              </w:rPr>
            </w:pPr>
            <w:r w:rsidRPr="007332BC">
              <w:rPr>
                <w:lang w:eastAsia="en-GB" w:bidi="en-GB"/>
              </w:rPr>
              <w:t xml:space="preserve">If 0 scored, </w:t>
            </w:r>
            <w:r w:rsidRPr="007332BC">
              <w:rPr>
                <w:b/>
                <w:lang w:eastAsia="en-GB" w:bidi="en-GB"/>
              </w:rPr>
              <w:t>SC1</w:t>
            </w:r>
            <w:r w:rsidRPr="00B33908">
              <w:rPr>
                <w:bCs/>
                <w:lang w:eastAsia="en-GB" w:bidi="en-GB"/>
              </w:rPr>
              <w:t xml:space="preserve"> </w:t>
            </w:r>
            <w:r w:rsidRPr="007332BC">
              <w:rPr>
                <w:lang w:eastAsia="en-GB" w:bidi="en-GB"/>
              </w:rPr>
              <w:t xml:space="preserve">for answer </w:t>
            </w:r>
            <w:r w:rsidRPr="007332BC">
              <w:rPr>
                <w:position w:val="-22"/>
                <w:lang w:eastAsia="en-GB" w:bidi="en-GB"/>
              </w:rPr>
              <w:object w:dxaOrig="940" w:dyaOrig="580" w14:anchorId="3F2BA379">
                <v:shape id="_x0000_i1066" type="#_x0000_t75" style="width:47.25pt;height:29.25pt" o:ole="">
                  <v:imagedata r:id="rId107" o:title=""/>
                </v:shape>
                <o:OLEObject Type="Embed" ProgID="Equation.DSMT4" ShapeID="_x0000_i1066" DrawAspect="Content" ObjectID="_1669122011" r:id="rId108"/>
              </w:object>
            </w:r>
          </w:p>
          <w:p w14:paraId="02C75E6C" w14:textId="77777777" w:rsidR="0039067E" w:rsidRPr="001A6368" w:rsidRDefault="0039067E" w:rsidP="0039067E">
            <w:pPr>
              <w:pStyle w:val="TableParagraph"/>
              <w:ind w:left="108"/>
              <w:rPr>
                <w:bCs/>
              </w:rPr>
            </w:pPr>
          </w:p>
        </w:tc>
        <w:tc>
          <w:tcPr>
            <w:tcW w:w="4258" w:type="dxa"/>
          </w:tcPr>
          <w:p w14:paraId="58D4F409" w14:textId="77777777" w:rsidR="0039067E" w:rsidRPr="007332BC" w:rsidRDefault="0039067E" w:rsidP="0039067E">
            <w:pPr>
              <w:ind w:left="143"/>
              <w:rPr>
                <w:lang w:eastAsia="en-GB" w:bidi="en-GB"/>
              </w:rPr>
            </w:pPr>
            <w:r w:rsidRPr="007332BC">
              <w:rPr>
                <w:lang w:eastAsia="en-GB" w:bidi="en-GB"/>
              </w:rPr>
              <w:t xml:space="preserve">For 2 marks, condone answer </w:t>
            </w:r>
            <w:r w:rsidRPr="007332BC">
              <w:rPr>
                <w:position w:val="-22"/>
                <w:lang w:eastAsia="en-GB" w:bidi="en-GB"/>
              </w:rPr>
              <w:object w:dxaOrig="1579" w:dyaOrig="580" w14:anchorId="4D51DE96">
                <v:shape id="_x0000_i1067" type="#_x0000_t75" style="width:78pt;height:29.25pt" o:ole="">
                  <v:imagedata r:id="rId109" o:title=""/>
                </v:shape>
                <o:OLEObject Type="Embed" ProgID="Equation.DSMT4" ShapeID="_x0000_i1067" DrawAspect="Content" ObjectID="_1669122012" r:id="rId110"/>
              </w:object>
            </w:r>
          </w:p>
          <w:p w14:paraId="7CA2EB69" w14:textId="77777777" w:rsidR="0039067E" w:rsidRPr="007332BC" w:rsidRDefault="0039067E" w:rsidP="0039067E">
            <w:pPr>
              <w:ind w:left="143"/>
              <w:rPr>
                <w:lang w:eastAsia="en-GB" w:bidi="en-GB"/>
              </w:rPr>
            </w:pPr>
          </w:p>
          <w:p w14:paraId="112E1BCD" w14:textId="77777777" w:rsidR="0039067E" w:rsidRPr="007332BC" w:rsidRDefault="0039067E" w:rsidP="0039067E">
            <w:pPr>
              <w:ind w:left="143"/>
              <w:rPr>
                <w:lang w:eastAsia="en-GB" w:bidi="en-GB"/>
              </w:rPr>
            </w:pPr>
            <w:r w:rsidRPr="007332BC">
              <w:rPr>
                <w:lang w:eastAsia="en-GB" w:bidi="en-GB"/>
              </w:rPr>
              <w:t xml:space="preserve">Allow </w:t>
            </w:r>
            <w:r w:rsidRPr="007332BC">
              <w:rPr>
                <w:b/>
                <w:bCs/>
                <w:lang w:eastAsia="en-GB" w:bidi="en-GB"/>
              </w:rPr>
              <w:t>M1</w:t>
            </w:r>
            <w:r w:rsidRPr="007332BC">
              <w:rPr>
                <w:lang w:eastAsia="en-GB" w:bidi="en-GB"/>
              </w:rPr>
              <w:t xml:space="preserve"> for correct reverse flowchart with arrows reversed</w:t>
            </w:r>
          </w:p>
          <w:p w14:paraId="30ED364E" w14:textId="77777777" w:rsidR="0039067E" w:rsidRPr="007332BC" w:rsidRDefault="0039067E" w:rsidP="0039067E">
            <w:pPr>
              <w:tabs>
                <w:tab w:val="left" w:pos="2919"/>
              </w:tabs>
              <w:ind w:left="143"/>
              <w:rPr>
                <w:lang w:eastAsia="en-GB" w:bidi="en-GB"/>
              </w:rPr>
            </w:pPr>
          </w:p>
          <w:p w14:paraId="237D97D8" w14:textId="174915F8" w:rsidR="0039067E" w:rsidRPr="001A6368" w:rsidRDefault="0039067E" w:rsidP="0039067E">
            <w:pPr>
              <w:pStyle w:val="TableParagraph"/>
              <w:ind w:left="143"/>
              <w:rPr>
                <w:bCs/>
              </w:rPr>
            </w:pPr>
            <w:r w:rsidRPr="007332BC">
              <w:rPr>
                <w:noProof/>
                <w:lang w:bidi="ar-SA"/>
              </w:rPr>
              <mc:AlternateContent>
                <mc:Choice Requires="wps">
                  <w:drawing>
                    <wp:anchor distT="0" distB="0" distL="114300" distR="114300" simplePos="0" relativeHeight="251693056" behindDoc="0" locked="0" layoutInCell="1" allowOverlap="1" wp14:anchorId="69DC9772" wp14:editId="48DB3B25">
                      <wp:simplePos x="0" y="0"/>
                      <wp:positionH relativeFrom="column">
                        <wp:posOffset>2047875</wp:posOffset>
                      </wp:positionH>
                      <wp:positionV relativeFrom="paragraph">
                        <wp:posOffset>52070</wp:posOffset>
                      </wp:positionV>
                      <wp:extent cx="628650" cy="0"/>
                      <wp:effectExtent l="38100" t="76200" r="0" b="114300"/>
                      <wp:wrapNone/>
                      <wp:docPr id="725" name="Straight Arrow Connector 725" descr="Arrow"/>
                      <wp:cNvGraphicFramePr/>
                      <a:graphic xmlns:a="http://schemas.openxmlformats.org/drawingml/2006/main">
                        <a:graphicData uri="http://schemas.microsoft.com/office/word/2010/wordprocessingShape">
                          <wps:wsp>
                            <wps:cNvCnPr/>
                            <wps:spPr>
                              <a:xfrm flipH="1">
                                <a:off x="0" y="0"/>
                                <a:ext cx="628650" cy="0"/>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type w14:anchorId="450C39E4" id="_x0000_t32" coordsize="21600,21600" o:spt="32" o:oned="t" path="m,l21600,21600e" filled="f">
                      <v:path arrowok="t" fillok="f" o:connecttype="none"/>
                      <o:lock v:ext="edit" shapetype="t"/>
                    </v:shapetype>
                    <v:shape id="Straight Arrow Connector 725" o:spid="_x0000_s1026" type="#_x0000_t32" alt="Arrow" style="position:absolute;margin-left:161.25pt;margin-top:4.1pt;width:49.5pt;height:0;flip:x;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" strokecolor="windowText" strokeweight="1pt">
                      <v:stroke endarrow="open"/>
                    </v:shape>
                  </w:pict>
                </mc:Fallback>
              </mc:AlternateContent>
            </w:r>
            <w:r w:rsidRPr="007332BC">
              <w:rPr>
                <w:noProof/>
                <w:lang w:bidi="ar-SA"/>
              </w:rPr>
              <mc:AlternateContent>
                <mc:Choice Requires="wps">
                  <w:drawing>
                    <wp:anchor distT="0" distB="0" distL="114300" distR="114300" simplePos="0" relativeHeight="251692032" behindDoc="0" locked="0" layoutInCell="1" allowOverlap="1" wp14:anchorId="09A50B36" wp14:editId="1D78CC1E">
                      <wp:simplePos x="0" y="0"/>
                      <wp:positionH relativeFrom="column">
                        <wp:posOffset>1068705</wp:posOffset>
                      </wp:positionH>
                      <wp:positionV relativeFrom="paragraph">
                        <wp:posOffset>52070</wp:posOffset>
                      </wp:positionV>
                      <wp:extent cx="628650" cy="0"/>
                      <wp:effectExtent l="38100" t="76200" r="0" b="114300"/>
                      <wp:wrapNone/>
                      <wp:docPr id="726" name="Straight Arrow Connector 726" descr="Arrow"/>
                      <wp:cNvGraphicFramePr/>
                      <a:graphic xmlns:a="http://schemas.openxmlformats.org/drawingml/2006/main">
                        <a:graphicData uri="http://schemas.microsoft.com/office/word/2010/wordprocessingShape">
                          <wps:wsp>
                            <wps:cNvCnPr/>
                            <wps:spPr>
                              <a:xfrm flipH="1">
                                <a:off x="0" y="0"/>
                                <a:ext cx="628650" cy="0"/>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w14:anchorId="2B0770C9" id="Straight Arrow Connector 726" o:spid="_x0000_s1026" type="#_x0000_t32" alt="Arrow" style="position:absolute;margin-left:84.15pt;margin-top:4.1pt;width:49.5pt;height:0;flip:x;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" strokecolor="windowText" strokeweight="1pt">
                      <v:stroke endarrow="open"/>
                    </v:shape>
                  </w:pict>
                </mc:Fallback>
              </mc:AlternateContent>
            </w:r>
            <w:r w:rsidRPr="007332BC">
              <w:t xml:space="preserve">                   – </w:t>
            </w:r>
            <w:r w:rsidRPr="007332BC">
              <w:rPr>
                <w:noProof/>
                <w:lang w:bidi="ar-SA"/>
              </w:rPr>
              <mc:AlternateContent>
                <mc:Choice Requires="wps">
                  <w:drawing>
                    <wp:anchor distT="0" distB="0" distL="114300" distR="114300" simplePos="0" relativeHeight="251691008" behindDoc="0" locked="0" layoutInCell="1" allowOverlap="1" wp14:anchorId="281BB067" wp14:editId="3E3B4DED">
                      <wp:simplePos x="0" y="0"/>
                      <wp:positionH relativeFrom="column">
                        <wp:posOffset>78105</wp:posOffset>
                      </wp:positionH>
                      <wp:positionV relativeFrom="paragraph">
                        <wp:posOffset>52070</wp:posOffset>
                      </wp:positionV>
                      <wp:extent cx="628650" cy="0"/>
                      <wp:effectExtent l="38100" t="76200" r="0" b="114300"/>
                      <wp:wrapNone/>
                      <wp:docPr id="727" name="Straight Arrow Connector 727" descr="Arrow"/>
                      <wp:cNvGraphicFramePr/>
                      <a:graphic xmlns:a="http://schemas.openxmlformats.org/drawingml/2006/main">
                        <a:graphicData uri="http://schemas.microsoft.com/office/word/2010/wordprocessingShape">
                          <wps:wsp>
                            <wps:cNvCnPr/>
                            <wps:spPr>
                              <a:xfrm flipH="1">
                                <a:off x="0" y="0"/>
                                <a:ext cx="628650" cy="0"/>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w14:anchorId="3E84270B" id="Straight Arrow Connector 727" o:spid="_x0000_s1026" type="#_x0000_t32" alt="Arrow" style="position:absolute;margin-left:6.15pt;margin-top:4.1pt;width:49.5pt;height:0;flip:x;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" strokecolor="windowText" strokeweight="1pt">
                      <v:stroke endarrow="open"/>
                    </v:shape>
                  </w:pict>
                </mc:Fallback>
              </mc:AlternateContent>
            </w:r>
            <w:r w:rsidRPr="007332BC">
              <w:t xml:space="preserve">7                    </w:t>
            </w:r>
            <w:r w:rsidRPr="007332BC">
              <w:rPr>
                <w:rFonts w:ascii="PMingLiU" w:eastAsia="PMingLiU" w:hAnsi="PMingLiU" w:hint="eastAsia"/>
              </w:rPr>
              <w:t>÷</w:t>
            </w:r>
            <w:r w:rsidRPr="007332BC">
              <w:t xml:space="preserve"> 2</w:t>
            </w:r>
          </w:p>
        </w:tc>
      </w:tr>
      <w:tr w:rsidR="0039067E" w:rsidRPr="001A6368" w14:paraId="7643D57E" w14:textId="24370CCB"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543"/>
        </w:trPr>
        <w:tc>
          <w:tcPr>
            <w:tcW w:w="708" w:type="dxa"/>
          </w:tcPr>
          <w:p w14:paraId="3F2C7F46" w14:textId="5C5300CF" w:rsidR="0039067E" w:rsidRPr="001A6368" w:rsidRDefault="0039067E" w:rsidP="0039067E">
            <w:pPr>
              <w:pStyle w:val="TableParagraph"/>
              <w:ind w:left="10"/>
              <w:jc w:val="center"/>
            </w:pPr>
          </w:p>
        </w:tc>
        <w:tc>
          <w:tcPr>
            <w:tcW w:w="709" w:type="dxa"/>
          </w:tcPr>
          <w:p w14:paraId="291B8057" w14:textId="47020E4C" w:rsidR="0039067E" w:rsidRPr="001A6368" w:rsidRDefault="0039067E" w:rsidP="0039067E">
            <w:pPr>
              <w:pStyle w:val="TableParagraph"/>
              <w:spacing w:line="248" w:lineRule="exact"/>
              <w:ind w:left="10" w:right="171"/>
              <w:jc w:val="center"/>
              <w:rPr>
                <w:b/>
              </w:rPr>
            </w:pPr>
            <w:r w:rsidRPr="007332BC">
              <w:rPr>
                <w:b/>
              </w:rPr>
              <w:t>(b)</w:t>
            </w:r>
          </w:p>
        </w:tc>
        <w:tc>
          <w:tcPr>
            <w:tcW w:w="709" w:type="dxa"/>
          </w:tcPr>
          <w:p w14:paraId="1F175044" w14:textId="022464DA" w:rsidR="0039067E" w:rsidRPr="001A6368" w:rsidRDefault="0039067E" w:rsidP="0039067E">
            <w:pPr>
              <w:pStyle w:val="TableParagraph"/>
              <w:spacing w:line="248" w:lineRule="exact"/>
              <w:ind w:left="10" w:right="175"/>
              <w:jc w:val="center"/>
              <w:rPr>
                <w:b/>
              </w:rPr>
            </w:pPr>
          </w:p>
        </w:tc>
        <w:tc>
          <w:tcPr>
            <w:tcW w:w="3827" w:type="dxa"/>
          </w:tcPr>
          <w:p w14:paraId="2940E760" w14:textId="4323D1FE" w:rsidR="0039067E" w:rsidRPr="001A6368" w:rsidRDefault="0039067E" w:rsidP="0039067E">
            <w:pPr>
              <w:pStyle w:val="TableParagraph"/>
              <w:ind w:left="108"/>
            </w:pPr>
            <w:r w:rsidRPr="007332BC">
              <w:rPr>
                <w:position w:val="4"/>
              </w:rPr>
              <w:t>-</w:t>
            </w:r>
            <w:r w:rsidRPr="007332BC">
              <w:t>10</w:t>
            </w:r>
          </w:p>
        </w:tc>
        <w:tc>
          <w:tcPr>
            <w:tcW w:w="710" w:type="dxa"/>
          </w:tcPr>
          <w:p w14:paraId="39F908EB" w14:textId="503BD517" w:rsidR="0039067E" w:rsidRPr="001A6368" w:rsidRDefault="0039067E" w:rsidP="0039067E">
            <w:pPr>
              <w:pStyle w:val="TableParagraph"/>
              <w:spacing w:line="248" w:lineRule="exact"/>
              <w:ind w:left="11"/>
              <w:jc w:val="center"/>
              <w:rPr>
                <w:b/>
              </w:rPr>
            </w:pPr>
            <w:r w:rsidRPr="007332BC">
              <w:rPr>
                <w:b/>
              </w:rPr>
              <w:t>5</w:t>
            </w:r>
          </w:p>
        </w:tc>
        <w:tc>
          <w:tcPr>
            <w:tcW w:w="5098" w:type="dxa"/>
          </w:tcPr>
          <w:p w14:paraId="7741A1B0" w14:textId="77777777" w:rsidR="0039067E" w:rsidRPr="007332BC" w:rsidRDefault="0039067E" w:rsidP="0039067E">
            <w:pPr>
              <w:ind w:left="144"/>
              <w:rPr>
                <w:bCs/>
                <w:lang w:eastAsia="en-GB" w:bidi="en-GB"/>
              </w:rPr>
            </w:pPr>
          </w:p>
          <w:p w14:paraId="2BE4E17D" w14:textId="77777777" w:rsidR="0039067E" w:rsidRPr="007332BC" w:rsidRDefault="0039067E" w:rsidP="0039067E">
            <w:pPr>
              <w:ind w:left="144"/>
              <w:rPr>
                <w:bCs/>
                <w:lang w:eastAsia="en-GB" w:bidi="en-GB"/>
              </w:rPr>
            </w:pPr>
          </w:p>
          <w:p w14:paraId="06AB3854" w14:textId="77777777" w:rsidR="0039067E" w:rsidRPr="007332BC" w:rsidRDefault="0039067E" w:rsidP="0039067E">
            <w:pPr>
              <w:ind w:left="144"/>
              <w:rPr>
                <w:bCs/>
                <w:lang w:eastAsia="en-GB" w:bidi="en-GB"/>
              </w:rPr>
            </w:pPr>
          </w:p>
          <w:p w14:paraId="719C9FAA" w14:textId="77777777" w:rsidR="0039067E" w:rsidRPr="007332BC" w:rsidRDefault="0039067E" w:rsidP="0039067E">
            <w:pPr>
              <w:ind w:left="144"/>
              <w:rPr>
                <w:bCs/>
                <w:lang w:eastAsia="en-GB" w:bidi="en-GB"/>
              </w:rPr>
            </w:pPr>
          </w:p>
          <w:p w14:paraId="20A642F5" w14:textId="77777777" w:rsidR="0039067E" w:rsidRPr="007332BC" w:rsidRDefault="0039067E" w:rsidP="0039067E">
            <w:pPr>
              <w:ind w:left="144"/>
              <w:rPr>
                <w:bCs/>
                <w:lang w:eastAsia="en-GB" w:bidi="en-GB"/>
              </w:rPr>
            </w:pPr>
          </w:p>
          <w:p w14:paraId="256370C5" w14:textId="77777777" w:rsidR="0039067E" w:rsidRPr="007332BC" w:rsidRDefault="0039067E" w:rsidP="0039067E">
            <w:pPr>
              <w:ind w:left="144"/>
              <w:rPr>
                <w:bCs/>
                <w:lang w:eastAsia="en-GB" w:bidi="en-GB"/>
              </w:rPr>
            </w:pPr>
          </w:p>
          <w:p w14:paraId="72E9FF25" w14:textId="77777777" w:rsidR="0039067E" w:rsidRPr="007332BC" w:rsidRDefault="0039067E" w:rsidP="0039067E">
            <w:pPr>
              <w:ind w:left="144"/>
              <w:rPr>
                <w:bCs/>
                <w:lang w:eastAsia="en-GB" w:bidi="en-GB"/>
              </w:rPr>
            </w:pPr>
          </w:p>
          <w:p w14:paraId="15EE1685" w14:textId="77777777" w:rsidR="0039067E" w:rsidRPr="007332BC" w:rsidRDefault="0039067E" w:rsidP="0039067E">
            <w:pPr>
              <w:ind w:left="144"/>
              <w:rPr>
                <w:b/>
                <w:lang w:eastAsia="en-GB" w:bidi="en-GB"/>
              </w:rPr>
            </w:pPr>
            <w:r w:rsidRPr="007332BC">
              <w:rPr>
                <w:b/>
                <w:lang w:eastAsia="en-GB" w:bidi="en-GB"/>
              </w:rPr>
              <w:t>M3</w:t>
            </w:r>
            <w:r w:rsidRPr="00B33908">
              <w:rPr>
                <w:bCs/>
                <w:lang w:eastAsia="en-GB" w:bidi="en-GB"/>
              </w:rPr>
              <w:t xml:space="preserve"> </w:t>
            </w:r>
            <w:r w:rsidRPr="007332BC">
              <w:rPr>
                <w:lang w:eastAsia="en-GB" w:bidi="en-GB"/>
              </w:rPr>
              <w:t xml:space="preserve">for </w:t>
            </w:r>
            <m:oMath>
              <m:d>
                <m:dPr>
                  <m:ctrlPr>
                    <w:rPr>
                      <w:rFonts w:ascii="Cambria Math" w:hAnsi="Cambria Math"/>
                      <w:i/>
                      <w:lang w:eastAsia="en-GB" w:bidi="en-GB"/>
                    </w:rPr>
                  </m:ctrlPr>
                </m:dPr>
                <m:e>
                  <m:d>
                    <m:dPr>
                      <m:ctrlPr>
                        <w:rPr>
                          <w:rFonts w:ascii="Cambria Math" w:hAnsi="Cambria Math"/>
                          <w:i/>
                          <w:lang w:eastAsia="en-GB" w:bidi="en-GB"/>
                        </w:rPr>
                      </m:ctrlPr>
                    </m:dPr>
                    <m:e>
                      <m:r>
                        <m:rPr>
                          <m:nor/>
                        </m:rPr>
                        <w:rPr>
                          <w:i/>
                          <w:lang w:eastAsia="en-GB" w:bidi="en-GB"/>
                        </w:rPr>
                        <m:t>x</m:t>
                      </m:r>
                      <m:r>
                        <m:rPr>
                          <m:nor/>
                        </m:rPr>
                        <w:rPr>
                          <w:rFonts w:ascii="Cambria Math"/>
                          <w:lang w:eastAsia="en-GB" w:bidi="en-GB"/>
                        </w:rPr>
                        <m:t xml:space="preserve"> </m:t>
                      </m:r>
                      <m:r>
                        <m:rPr>
                          <m:nor/>
                        </m:rPr>
                        <w:rPr>
                          <w:lang w:eastAsia="en-GB" w:bidi="en-GB"/>
                        </w:rPr>
                        <m:t>+</m:t>
                      </m:r>
                      <m:r>
                        <m:rPr>
                          <m:nor/>
                        </m:rPr>
                        <w:rPr>
                          <w:rFonts w:ascii="Cambria Math"/>
                          <w:lang w:eastAsia="en-GB" w:bidi="en-GB"/>
                        </w:rPr>
                        <m:t xml:space="preserve"> </m:t>
                      </m:r>
                      <m:r>
                        <m:rPr>
                          <m:nor/>
                        </m:rPr>
                        <w:rPr>
                          <w:lang w:eastAsia="en-GB" w:bidi="en-GB"/>
                        </w:rPr>
                        <m:t>7</m:t>
                      </m:r>
                    </m:e>
                  </m:d>
                  <m:r>
                    <m:rPr>
                      <m:nor/>
                    </m:rPr>
                    <w:rPr>
                      <w:lang w:eastAsia="en-GB" w:bidi="en-GB"/>
                    </w:rPr>
                    <m:t xml:space="preserve"> × 2</m:t>
                  </m:r>
                </m:e>
              </m:d>
              <m:r>
                <m:rPr>
                  <m:nor/>
                </m:rPr>
                <w:rPr>
                  <w:lang w:eastAsia="en-GB" w:bidi="en-GB"/>
                </w:rPr>
                <m:t xml:space="preserve"> ×</m:t>
              </m:r>
              <m:r>
                <m:rPr>
                  <m:nor/>
                </m:rPr>
                <w:rPr>
                  <w:rFonts w:ascii="Cambria Math"/>
                  <w:lang w:eastAsia="en-GB" w:bidi="en-GB"/>
                </w:rPr>
                <m:t xml:space="preserve"> </m:t>
              </m:r>
              <m:r>
                <m:rPr>
                  <m:nor/>
                </m:rPr>
                <w:rPr>
                  <w:lang w:eastAsia="en-GB" w:bidi="en-GB"/>
                </w:rPr>
                <m:t>3</m:t>
              </m:r>
              <m:r>
                <m:rPr>
                  <m:nor/>
                </m:rPr>
                <w:rPr>
                  <w:rFonts w:ascii="Cambria Math"/>
                  <w:lang w:eastAsia="en-GB" w:bidi="en-GB"/>
                </w:rPr>
                <m:t xml:space="preserve"> </m:t>
              </m:r>
              <m:r>
                <m:rPr>
                  <m:nor/>
                </m:rPr>
                <w:rPr>
                  <w:lang w:eastAsia="en-GB" w:bidi="en-GB"/>
                </w:rPr>
                <m:t>–</m:t>
              </m:r>
              <m:r>
                <m:rPr>
                  <m:nor/>
                </m:rPr>
                <w:rPr>
                  <w:rFonts w:ascii="Cambria Math"/>
                  <w:lang w:eastAsia="en-GB" w:bidi="en-GB"/>
                </w:rPr>
                <m:t xml:space="preserve"> </m:t>
              </m:r>
              <m:r>
                <m:rPr>
                  <m:nor/>
                </m:rPr>
                <w:rPr>
                  <w:lang w:eastAsia="en-GB" w:bidi="en-GB"/>
                </w:rPr>
                <m:t>2</m:t>
              </m:r>
              <m:r>
                <m:rPr>
                  <m:nor/>
                </m:rPr>
                <w:rPr>
                  <w:rFonts w:ascii="Cambria Math"/>
                  <w:lang w:eastAsia="en-GB" w:bidi="en-GB"/>
                </w:rPr>
                <m:t xml:space="preserve"> </m:t>
              </m:r>
              <m:r>
                <m:rPr>
                  <m:nor/>
                </m:rPr>
                <w:rPr>
                  <w:lang w:eastAsia="en-GB" w:bidi="en-GB"/>
                </w:rPr>
                <m:t>=</m:t>
              </m:r>
              <m:r>
                <m:rPr>
                  <m:nor/>
                </m:rPr>
                <w:rPr>
                  <w:rFonts w:ascii="Cambria Math"/>
                  <w:lang w:eastAsia="en-GB" w:bidi="en-GB"/>
                </w:rPr>
                <m:t xml:space="preserve"> </m:t>
              </m:r>
              <m:r>
                <m:rPr>
                  <m:nor/>
                </m:rPr>
                <w:rPr>
                  <w:lang w:eastAsia="en-GB" w:bidi="en-GB"/>
                </w:rPr>
                <m:t>2</m:t>
              </m:r>
              <m:r>
                <m:rPr>
                  <m:nor/>
                </m:rPr>
                <w:rPr>
                  <w:i/>
                  <w:lang w:eastAsia="en-GB" w:bidi="en-GB"/>
                </w:rPr>
                <m:t>x</m:t>
              </m:r>
            </m:oMath>
            <w:r w:rsidRPr="007332BC">
              <w:rPr>
                <w:lang w:eastAsia="en-GB" w:bidi="en-GB"/>
              </w:rPr>
              <w:t xml:space="preserve"> </w:t>
            </w:r>
            <w:r w:rsidRPr="007332BC">
              <w:rPr>
                <w:bCs/>
                <w:lang w:eastAsia="en-GB" w:bidi="en-GB"/>
              </w:rPr>
              <w:t>oe</w:t>
            </w:r>
          </w:p>
          <w:p w14:paraId="69E2AB54" w14:textId="6795ABA1" w:rsidR="0039067E" w:rsidRPr="007332BC" w:rsidRDefault="0039067E" w:rsidP="0039067E">
            <w:pPr>
              <w:ind w:left="144"/>
              <w:rPr>
                <w:rFonts w:ascii="Times New Roman"/>
                <w:b/>
                <w:bCs/>
                <w:sz w:val="23"/>
                <w:lang w:eastAsia="en-GB" w:bidi="en-GB"/>
              </w:rPr>
            </w:pPr>
            <w:r w:rsidRPr="007332BC">
              <w:rPr>
                <w:lang w:eastAsia="en-GB" w:bidi="en-GB"/>
              </w:rPr>
              <w:t>or</w:t>
            </w:r>
            <w:r>
              <w:rPr>
                <w:lang w:eastAsia="en-GB" w:bidi="en-GB"/>
              </w:rPr>
              <w:t xml:space="preserve"> </w:t>
            </w:r>
            <w:r w:rsidRPr="00B33908">
              <w:rPr>
                <w:position w:val="-28"/>
                <w:lang w:eastAsia="en-GB" w:bidi="en-GB"/>
              </w:rPr>
              <w:object w:dxaOrig="1960" w:dyaOrig="660" w14:anchorId="1CD220A9">
                <v:shape id="_x0000_i1068" type="#_x0000_t75" style="width:98.25pt;height:33pt" o:ole="">
                  <v:imagedata r:id="rId111" o:title=""/>
                </v:shape>
                <o:OLEObject Type="Embed" ProgID="Equation.DSMT4" ShapeID="_x0000_i1068" DrawAspect="Content" ObjectID="_1669122013" r:id="rId112"/>
              </w:object>
            </w:r>
            <w:r w:rsidRPr="007332BC">
              <w:rPr>
                <w:lang w:eastAsia="en-GB" w:bidi="en-GB"/>
              </w:rPr>
              <w:t xml:space="preserve"> </w:t>
            </w:r>
            <w:proofErr w:type="spellStart"/>
            <w:r w:rsidRPr="007332BC">
              <w:rPr>
                <w:lang w:eastAsia="en-GB" w:bidi="en-GB"/>
              </w:rPr>
              <w:t>oe</w:t>
            </w:r>
            <w:proofErr w:type="spellEnd"/>
          </w:p>
          <w:p w14:paraId="37D3AC81" w14:textId="77777777" w:rsidR="0039067E" w:rsidRPr="007332BC" w:rsidRDefault="0039067E" w:rsidP="0039067E">
            <w:pPr>
              <w:ind w:left="144"/>
              <w:rPr>
                <w:lang w:eastAsia="en-GB" w:bidi="en-GB"/>
              </w:rPr>
            </w:pPr>
          </w:p>
          <w:p w14:paraId="4E8D956C" w14:textId="77777777" w:rsidR="0039067E" w:rsidRPr="007332BC" w:rsidRDefault="0039067E" w:rsidP="0039067E">
            <w:pPr>
              <w:ind w:left="144"/>
              <w:rPr>
                <w:bCs/>
                <w:lang w:eastAsia="en-GB" w:bidi="en-GB"/>
              </w:rPr>
            </w:pPr>
            <w:r w:rsidRPr="007332BC">
              <w:rPr>
                <w:lang w:eastAsia="en-GB" w:bidi="en-GB"/>
              </w:rPr>
              <w:t xml:space="preserve">Or </w:t>
            </w:r>
            <w:r w:rsidRPr="007332BC">
              <w:rPr>
                <w:b/>
                <w:lang w:eastAsia="en-GB" w:bidi="en-GB"/>
              </w:rPr>
              <w:t>M2</w:t>
            </w:r>
            <w:r w:rsidRPr="00B33908">
              <w:rPr>
                <w:bCs/>
                <w:lang w:eastAsia="en-GB" w:bidi="en-GB"/>
              </w:rPr>
              <w:t xml:space="preserve"> </w:t>
            </w:r>
            <w:r w:rsidRPr="007332BC">
              <w:rPr>
                <w:lang w:eastAsia="en-GB" w:bidi="en-GB"/>
              </w:rPr>
              <w:t xml:space="preserve">for </w:t>
            </w:r>
            <m:oMath>
              <m:d>
                <m:dPr>
                  <m:ctrlPr>
                    <w:rPr>
                      <w:rFonts w:ascii="Cambria Math" w:hAnsi="Cambria Math"/>
                      <w:i/>
                      <w:lang w:eastAsia="en-GB" w:bidi="en-GB"/>
                    </w:rPr>
                  </m:ctrlPr>
                </m:dPr>
                <m:e>
                  <m:d>
                    <m:dPr>
                      <m:ctrlPr>
                        <w:rPr>
                          <w:rFonts w:ascii="Cambria Math" w:hAnsi="Cambria Math"/>
                          <w:i/>
                          <w:lang w:eastAsia="en-GB" w:bidi="en-GB"/>
                        </w:rPr>
                      </m:ctrlPr>
                    </m:dPr>
                    <m:e>
                      <m:r>
                        <m:rPr>
                          <m:nor/>
                        </m:rPr>
                        <w:rPr>
                          <w:i/>
                          <w:lang w:eastAsia="en-GB" w:bidi="en-GB"/>
                        </w:rPr>
                        <m:t>x</m:t>
                      </m:r>
                      <m:r>
                        <m:rPr>
                          <m:nor/>
                        </m:rPr>
                        <w:rPr>
                          <w:rFonts w:ascii="Cambria Math"/>
                          <w:lang w:eastAsia="en-GB" w:bidi="en-GB"/>
                        </w:rPr>
                        <m:t xml:space="preserve"> </m:t>
                      </m:r>
                      <m:r>
                        <m:rPr>
                          <m:nor/>
                        </m:rPr>
                        <w:rPr>
                          <w:lang w:eastAsia="en-GB" w:bidi="en-GB"/>
                        </w:rPr>
                        <m:t>+</m:t>
                      </m:r>
                      <m:r>
                        <m:rPr>
                          <m:nor/>
                        </m:rPr>
                        <w:rPr>
                          <w:rFonts w:ascii="Cambria Math"/>
                          <w:lang w:eastAsia="en-GB" w:bidi="en-GB"/>
                        </w:rPr>
                        <m:t xml:space="preserve"> </m:t>
                      </m:r>
                      <m:r>
                        <m:rPr>
                          <m:nor/>
                        </m:rPr>
                        <w:rPr>
                          <w:lang w:eastAsia="en-GB" w:bidi="en-GB"/>
                        </w:rPr>
                        <m:t>7</m:t>
                      </m:r>
                    </m:e>
                  </m:d>
                  <m:r>
                    <m:rPr>
                      <m:nor/>
                    </m:rPr>
                    <w:rPr>
                      <w:lang w:eastAsia="en-GB" w:bidi="en-GB"/>
                    </w:rPr>
                    <m:t xml:space="preserve"> × 2</m:t>
                  </m:r>
                </m:e>
              </m:d>
              <m:r>
                <m:rPr>
                  <m:nor/>
                </m:rPr>
                <w:rPr>
                  <w:lang w:eastAsia="en-GB" w:bidi="en-GB"/>
                </w:rPr>
                <m:t xml:space="preserve"> ×</m:t>
              </m:r>
              <m:r>
                <m:rPr>
                  <m:nor/>
                </m:rPr>
                <w:rPr>
                  <w:rFonts w:ascii="Cambria Math"/>
                  <w:lang w:eastAsia="en-GB" w:bidi="en-GB"/>
                </w:rPr>
                <m:t xml:space="preserve"> </m:t>
              </m:r>
              <m:r>
                <m:rPr>
                  <m:nor/>
                </m:rPr>
                <w:rPr>
                  <w:lang w:eastAsia="en-GB" w:bidi="en-GB"/>
                </w:rPr>
                <m:t>3</m:t>
              </m:r>
              <m:r>
                <m:rPr>
                  <m:nor/>
                </m:rPr>
                <w:rPr>
                  <w:rFonts w:ascii="Cambria Math"/>
                  <w:lang w:eastAsia="en-GB" w:bidi="en-GB"/>
                </w:rPr>
                <m:t xml:space="preserve"> </m:t>
              </m:r>
              <m:r>
                <m:rPr>
                  <m:nor/>
                </m:rPr>
                <w:rPr>
                  <w:lang w:eastAsia="en-GB" w:bidi="en-GB"/>
                </w:rPr>
                <m:t>–</m:t>
              </m:r>
              <m:r>
                <m:rPr>
                  <m:nor/>
                </m:rPr>
                <w:rPr>
                  <w:rFonts w:ascii="Cambria Math"/>
                  <w:lang w:eastAsia="en-GB" w:bidi="en-GB"/>
                </w:rPr>
                <m:t xml:space="preserve"> </m:t>
              </m:r>
              <m:r>
                <m:rPr>
                  <m:nor/>
                </m:rPr>
                <w:rPr>
                  <w:lang w:eastAsia="en-GB" w:bidi="en-GB"/>
                </w:rPr>
                <m:t>2</m:t>
              </m:r>
            </m:oMath>
            <w:r w:rsidRPr="007332BC">
              <w:rPr>
                <w:lang w:eastAsia="en-GB" w:bidi="en-GB"/>
              </w:rPr>
              <w:t xml:space="preserve"> </w:t>
            </w:r>
            <w:r w:rsidRPr="007332BC">
              <w:rPr>
                <w:bCs/>
                <w:lang w:eastAsia="en-GB" w:bidi="en-GB"/>
              </w:rPr>
              <w:t>oe seen</w:t>
            </w:r>
          </w:p>
          <w:p w14:paraId="28AA31CB" w14:textId="7B1B71F4" w:rsidR="0039067E" w:rsidRPr="007332BC" w:rsidRDefault="0039067E" w:rsidP="0039067E">
            <w:pPr>
              <w:ind w:left="144"/>
              <w:rPr>
                <w:b/>
                <w:lang w:eastAsia="en-GB" w:bidi="en-GB"/>
              </w:rPr>
            </w:pPr>
            <w:r w:rsidRPr="007332BC">
              <w:rPr>
                <w:bCs/>
                <w:lang w:eastAsia="en-GB" w:bidi="en-GB"/>
              </w:rPr>
              <w:t>or</w:t>
            </w:r>
            <w:r>
              <w:rPr>
                <w:bCs/>
                <w:lang w:eastAsia="en-GB" w:bidi="en-GB"/>
              </w:rPr>
              <w:t xml:space="preserve"> </w:t>
            </w:r>
            <w:r w:rsidRPr="00B33908">
              <w:rPr>
                <w:position w:val="-28"/>
                <w:lang w:eastAsia="en-GB" w:bidi="en-GB"/>
              </w:rPr>
              <w:object w:dxaOrig="1600" w:dyaOrig="660" w14:anchorId="4B774999">
                <v:shape id="_x0000_i1069" type="#_x0000_t75" style="width:80.25pt;height:33pt" o:ole="">
                  <v:imagedata r:id="rId113" o:title=""/>
                </v:shape>
                <o:OLEObject Type="Embed" ProgID="Equation.DSMT4" ShapeID="_x0000_i1069" DrawAspect="Content" ObjectID="_1669122014" r:id="rId114"/>
              </w:object>
            </w:r>
            <w:r w:rsidRPr="007332BC">
              <w:rPr>
                <w:bCs/>
                <w:lang w:eastAsia="en-GB" w:bidi="en-GB"/>
              </w:rPr>
              <w:t xml:space="preserve"> </w:t>
            </w:r>
            <w:proofErr w:type="spellStart"/>
            <w:r w:rsidRPr="007332BC">
              <w:rPr>
                <w:bCs/>
                <w:lang w:eastAsia="en-GB" w:bidi="en-GB"/>
              </w:rPr>
              <w:t>oe</w:t>
            </w:r>
            <w:proofErr w:type="spellEnd"/>
            <w:r w:rsidRPr="007332BC">
              <w:rPr>
                <w:bCs/>
                <w:lang w:eastAsia="en-GB" w:bidi="en-GB"/>
              </w:rPr>
              <w:t xml:space="preserve"> seen</w:t>
            </w:r>
          </w:p>
          <w:p w14:paraId="2444FF41" w14:textId="77777777" w:rsidR="0039067E" w:rsidRPr="007332BC" w:rsidRDefault="0039067E" w:rsidP="0039067E">
            <w:pPr>
              <w:ind w:left="144"/>
              <w:rPr>
                <w:lang w:eastAsia="en-GB" w:bidi="en-GB"/>
              </w:rPr>
            </w:pPr>
          </w:p>
          <w:p w14:paraId="06013789" w14:textId="4054EC9A" w:rsidR="0039067E" w:rsidRPr="007332BC" w:rsidRDefault="0039067E" w:rsidP="0039067E">
            <w:pPr>
              <w:ind w:left="144"/>
              <w:rPr>
                <w:b/>
                <w:lang w:eastAsia="en-GB" w:bidi="en-GB"/>
              </w:rPr>
            </w:pPr>
            <w:r w:rsidRPr="007332BC">
              <w:rPr>
                <w:lang w:eastAsia="en-GB" w:bidi="en-GB"/>
              </w:rPr>
              <w:t xml:space="preserve">Or </w:t>
            </w:r>
            <w:r w:rsidRPr="007332BC">
              <w:rPr>
                <w:b/>
                <w:lang w:eastAsia="en-GB" w:bidi="en-GB"/>
              </w:rPr>
              <w:t>M1</w:t>
            </w:r>
            <w:r w:rsidRPr="00B33908">
              <w:rPr>
                <w:bCs/>
                <w:lang w:eastAsia="en-GB" w:bidi="en-GB"/>
              </w:rPr>
              <w:t xml:space="preserve"> </w:t>
            </w:r>
            <w:r w:rsidRPr="007332BC">
              <w:rPr>
                <w:lang w:eastAsia="en-GB" w:bidi="en-GB"/>
              </w:rPr>
              <w:t xml:space="preserve">for </w:t>
            </w:r>
            <w:r w:rsidRPr="007332BC">
              <w:rPr>
                <w:i/>
                <w:iCs/>
                <w:lang w:eastAsia="en-GB" w:bidi="en-GB"/>
              </w:rPr>
              <w:t>x</w:t>
            </w:r>
            <w:r w:rsidRPr="007332BC">
              <w:rPr>
                <w:lang w:eastAsia="en-GB" w:bidi="en-GB"/>
              </w:rPr>
              <w:t xml:space="preserve"> + 7 or 2</w:t>
            </w:r>
            <w:r w:rsidRPr="007332BC">
              <w:rPr>
                <w:i/>
                <w:lang w:eastAsia="en-GB" w:bidi="en-GB"/>
              </w:rPr>
              <w:t xml:space="preserve">x </w:t>
            </w:r>
            <w:r w:rsidRPr="007332BC">
              <w:rPr>
                <w:lang w:eastAsia="en-GB" w:bidi="en-GB"/>
              </w:rPr>
              <w:t xml:space="preserve">+ 14 </w:t>
            </w:r>
            <w:r w:rsidRPr="007332BC">
              <w:rPr>
                <w:bCs/>
                <w:lang w:eastAsia="en-GB" w:bidi="en-GB"/>
              </w:rPr>
              <w:t xml:space="preserve">oe seen </w:t>
            </w:r>
            <w:r w:rsidRPr="007332BC">
              <w:rPr>
                <w:lang w:eastAsia="en-GB" w:bidi="en-GB"/>
              </w:rPr>
              <w:t>or 2</w:t>
            </w:r>
            <w:r w:rsidRPr="007332BC">
              <w:rPr>
                <w:i/>
                <w:lang w:eastAsia="en-GB" w:bidi="en-GB"/>
              </w:rPr>
              <w:t xml:space="preserve">x </w:t>
            </w:r>
            <w:r w:rsidRPr="007332BC">
              <w:rPr>
                <w:lang w:eastAsia="en-GB" w:bidi="en-GB"/>
              </w:rPr>
              <w:t xml:space="preserve">+ 2 or </w:t>
            </w:r>
            <w:r w:rsidRPr="00B33908">
              <w:rPr>
                <w:position w:val="-28"/>
                <w:lang w:eastAsia="en-GB" w:bidi="en-GB"/>
              </w:rPr>
              <w:object w:dxaOrig="920" w:dyaOrig="660" w14:anchorId="66EF8531">
                <v:shape id="_x0000_i1070" type="#_x0000_t75" style="width:45.75pt;height:33pt" o:ole="">
                  <v:imagedata r:id="rId115" o:title=""/>
                </v:shape>
                <o:OLEObject Type="Embed" ProgID="Equation.DSMT4" ShapeID="_x0000_i1070" DrawAspect="Content" ObjectID="_1669122015" r:id="rId116"/>
              </w:object>
            </w:r>
            <w:r w:rsidRPr="007332BC">
              <w:rPr>
                <w:lang w:eastAsia="en-GB" w:bidi="en-GB"/>
              </w:rPr>
              <w:t xml:space="preserve"> </w:t>
            </w:r>
            <w:proofErr w:type="spellStart"/>
            <w:r w:rsidRPr="007332BC">
              <w:rPr>
                <w:bCs/>
                <w:lang w:eastAsia="en-GB" w:bidi="en-GB"/>
              </w:rPr>
              <w:t>oe</w:t>
            </w:r>
            <w:proofErr w:type="spellEnd"/>
            <w:r w:rsidRPr="007332BC">
              <w:rPr>
                <w:bCs/>
                <w:lang w:eastAsia="en-GB" w:bidi="en-GB"/>
              </w:rPr>
              <w:t xml:space="preserve"> seen</w:t>
            </w:r>
          </w:p>
          <w:p w14:paraId="77BC2ADA" w14:textId="77777777" w:rsidR="0039067E" w:rsidRPr="007332BC" w:rsidRDefault="0039067E" w:rsidP="0039067E">
            <w:pPr>
              <w:ind w:left="144"/>
              <w:rPr>
                <w:lang w:eastAsia="en-GB" w:bidi="en-GB"/>
              </w:rPr>
            </w:pPr>
          </w:p>
          <w:p w14:paraId="08C4F438" w14:textId="77777777" w:rsidR="0039067E" w:rsidRPr="007332BC" w:rsidRDefault="0039067E" w:rsidP="0039067E">
            <w:pPr>
              <w:ind w:left="144"/>
              <w:rPr>
                <w:lang w:eastAsia="en-GB" w:bidi="en-GB"/>
              </w:rPr>
            </w:pPr>
            <w:r w:rsidRPr="007332BC">
              <w:rPr>
                <w:b/>
                <w:lang w:eastAsia="en-GB" w:bidi="en-GB"/>
              </w:rPr>
              <w:t>M1dep</w:t>
            </w:r>
            <w:r w:rsidRPr="00B33908">
              <w:rPr>
                <w:bCs/>
                <w:lang w:eastAsia="en-GB" w:bidi="en-GB"/>
              </w:rPr>
              <w:t xml:space="preserve"> </w:t>
            </w:r>
            <w:r w:rsidRPr="007332BC">
              <w:rPr>
                <w:lang w:eastAsia="en-GB" w:bidi="en-GB"/>
              </w:rPr>
              <w:t xml:space="preserve">for correct rearrangement of </w:t>
            </w:r>
            <w:r w:rsidRPr="007332BC">
              <w:rPr>
                <w:i/>
                <w:lang w:eastAsia="en-GB" w:bidi="en-GB"/>
              </w:rPr>
              <w:t xml:space="preserve">their </w:t>
            </w:r>
            <w:r w:rsidRPr="007332BC">
              <w:rPr>
                <w:lang w:eastAsia="en-GB" w:bidi="en-GB"/>
              </w:rPr>
              <w:t xml:space="preserve">equation with at least 2 terms in </w:t>
            </w:r>
            <w:r w:rsidRPr="007332BC">
              <w:rPr>
                <w:i/>
                <w:lang w:eastAsia="en-GB" w:bidi="en-GB"/>
              </w:rPr>
              <w:t xml:space="preserve">x </w:t>
            </w:r>
            <w:r w:rsidRPr="007332BC">
              <w:rPr>
                <w:lang w:eastAsia="en-GB" w:bidi="en-GB"/>
              </w:rPr>
              <w:t xml:space="preserve">to </w:t>
            </w:r>
            <w:r w:rsidRPr="007332BC">
              <w:rPr>
                <w:i/>
                <w:lang w:eastAsia="en-GB" w:bidi="en-GB"/>
              </w:rPr>
              <w:t xml:space="preserve">ax </w:t>
            </w:r>
            <w:r w:rsidRPr="007332BC">
              <w:rPr>
                <w:lang w:eastAsia="en-GB" w:bidi="en-GB"/>
              </w:rPr>
              <w:t xml:space="preserve">+ </w:t>
            </w:r>
            <w:r w:rsidRPr="007332BC">
              <w:rPr>
                <w:i/>
                <w:lang w:eastAsia="en-GB" w:bidi="en-GB"/>
              </w:rPr>
              <w:t xml:space="preserve">b </w:t>
            </w:r>
            <w:r w:rsidRPr="007332BC">
              <w:rPr>
                <w:rFonts w:ascii="Times New Roman" w:hAnsi="Times New Roman"/>
                <w:lang w:eastAsia="en-GB" w:bidi="en-GB"/>
              </w:rPr>
              <w:t>=</w:t>
            </w:r>
            <w:r w:rsidRPr="007332BC">
              <w:rPr>
                <w:lang w:eastAsia="en-GB" w:bidi="en-GB"/>
              </w:rPr>
              <w:t xml:space="preserve"> 0 or better</w:t>
            </w:r>
          </w:p>
          <w:p w14:paraId="21D7FE4F" w14:textId="77777777" w:rsidR="0039067E" w:rsidRPr="000C3F63" w:rsidRDefault="0039067E" w:rsidP="0039067E">
            <w:pPr>
              <w:pStyle w:val="TableParagraph"/>
              <w:ind w:left="144"/>
              <w:rPr>
                <w:bCs/>
              </w:rPr>
            </w:pPr>
          </w:p>
        </w:tc>
        <w:tc>
          <w:tcPr>
            <w:tcW w:w="4258" w:type="dxa"/>
          </w:tcPr>
          <w:p w14:paraId="6BDEA3C0" w14:textId="77777777" w:rsidR="0039067E" w:rsidRPr="007332BC" w:rsidRDefault="0039067E" w:rsidP="0039067E">
            <w:pPr>
              <w:ind w:left="152"/>
              <w:rPr>
                <w:lang w:eastAsia="en-GB" w:bidi="en-GB"/>
              </w:rPr>
            </w:pPr>
            <w:r w:rsidRPr="007332BC">
              <w:rPr>
                <w:lang w:eastAsia="en-GB" w:bidi="en-GB"/>
              </w:rPr>
              <w:t>For method marks, condone inclusion of</w:t>
            </w:r>
          </w:p>
          <w:p w14:paraId="573CE4D3" w14:textId="77777777" w:rsidR="0039067E" w:rsidRPr="007332BC" w:rsidRDefault="0039067E" w:rsidP="0039067E">
            <w:pPr>
              <w:ind w:left="152"/>
              <w:rPr>
                <w:lang w:eastAsia="en-GB" w:bidi="en-GB"/>
              </w:rPr>
            </w:pPr>
            <w:r w:rsidRPr="007332BC">
              <w:rPr>
                <w:lang w:eastAsia="en-GB" w:bidi="en-GB"/>
              </w:rPr>
              <w:t>multiplication signs</w:t>
            </w:r>
          </w:p>
          <w:p w14:paraId="24F4FB88" w14:textId="3DEED260" w:rsidR="0039067E" w:rsidRPr="007332BC" w:rsidRDefault="0039067E" w:rsidP="0039067E">
            <w:pPr>
              <w:ind w:left="152"/>
              <w:rPr>
                <w:lang w:eastAsia="en-GB" w:bidi="en-GB"/>
              </w:rPr>
            </w:pPr>
            <w:r w:rsidRPr="007332BC">
              <w:rPr>
                <w:lang w:eastAsia="en-GB" w:bidi="en-GB"/>
              </w:rPr>
              <w:t>Method must be seen in working space for</w:t>
            </w:r>
            <w:r>
              <w:rPr>
                <w:lang w:eastAsia="en-GB" w:bidi="en-GB"/>
              </w:rPr>
              <w:t xml:space="preserve"> </w:t>
            </w:r>
            <w:r w:rsidRPr="007332BC">
              <w:rPr>
                <w:lang w:eastAsia="en-GB" w:bidi="en-GB"/>
              </w:rPr>
              <w:t xml:space="preserve">part </w:t>
            </w:r>
            <w:r w:rsidRPr="007332BC">
              <w:rPr>
                <w:b/>
                <w:bCs/>
                <w:lang w:eastAsia="en-GB" w:bidi="en-GB"/>
              </w:rPr>
              <w:t>(b)</w:t>
            </w:r>
          </w:p>
          <w:p w14:paraId="656254F7" w14:textId="77777777" w:rsidR="0039067E" w:rsidRPr="007332BC" w:rsidRDefault="0039067E" w:rsidP="0039067E">
            <w:pPr>
              <w:ind w:left="152"/>
              <w:rPr>
                <w:lang w:eastAsia="en-GB" w:bidi="en-GB"/>
              </w:rPr>
            </w:pPr>
            <w:r w:rsidRPr="007332BC">
              <w:rPr>
                <w:lang w:eastAsia="en-GB" w:bidi="en-GB"/>
              </w:rPr>
              <w:t>If brackets omitted then allow recovery for</w:t>
            </w:r>
          </w:p>
          <w:p w14:paraId="0862694A" w14:textId="77777777" w:rsidR="0039067E" w:rsidRPr="007332BC" w:rsidRDefault="0039067E" w:rsidP="0039067E">
            <w:pPr>
              <w:ind w:left="152"/>
              <w:rPr>
                <w:lang w:eastAsia="en-GB" w:bidi="en-GB"/>
              </w:rPr>
            </w:pPr>
            <w:r w:rsidRPr="007332BC">
              <w:rPr>
                <w:lang w:eastAsia="en-GB" w:bidi="en-GB"/>
              </w:rPr>
              <w:t>method</w:t>
            </w:r>
          </w:p>
          <w:p w14:paraId="426E0264" w14:textId="77777777" w:rsidR="0039067E" w:rsidRPr="007332BC" w:rsidRDefault="0039067E" w:rsidP="0039067E">
            <w:pPr>
              <w:ind w:left="152"/>
              <w:rPr>
                <w:lang w:eastAsia="en-GB" w:bidi="en-GB"/>
              </w:rPr>
            </w:pPr>
          </w:p>
          <w:p w14:paraId="115E8D40" w14:textId="77777777" w:rsidR="0039067E" w:rsidRPr="007332BC" w:rsidRDefault="0039067E" w:rsidP="0039067E">
            <w:pPr>
              <w:ind w:left="152"/>
              <w:rPr>
                <w:lang w:eastAsia="en-GB" w:bidi="en-GB"/>
              </w:rPr>
            </w:pPr>
            <w:r w:rsidRPr="007332BC">
              <w:rPr>
                <w:lang w:eastAsia="en-GB" w:bidi="en-GB"/>
              </w:rPr>
              <w:t xml:space="preserve">For </w:t>
            </w:r>
            <w:r w:rsidRPr="007332BC">
              <w:rPr>
                <w:b/>
                <w:bCs/>
                <w:lang w:eastAsia="en-GB" w:bidi="en-GB"/>
              </w:rPr>
              <w:t>M3</w:t>
            </w:r>
            <w:r w:rsidRPr="007332BC">
              <w:rPr>
                <w:lang w:eastAsia="en-GB" w:bidi="en-GB"/>
              </w:rPr>
              <w:t xml:space="preserve"> e.g. 2</w:t>
            </w:r>
            <w:r w:rsidRPr="007332BC">
              <w:rPr>
                <w:i/>
                <w:lang w:eastAsia="en-GB" w:bidi="en-GB"/>
              </w:rPr>
              <w:t xml:space="preserve">x </w:t>
            </w:r>
            <w:r w:rsidRPr="007332BC">
              <w:rPr>
                <w:lang w:eastAsia="en-GB" w:bidi="en-GB"/>
              </w:rPr>
              <w:t>+ 2 = 6</w:t>
            </w:r>
            <w:r w:rsidRPr="007332BC">
              <w:rPr>
                <w:i/>
                <w:iCs/>
                <w:lang w:eastAsia="en-GB" w:bidi="en-GB"/>
              </w:rPr>
              <w:t>x</w:t>
            </w:r>
            <w:r w:rsidRPr="007332BC">
              <w:rPr>
                <w:lang w:eastAsia="en-GB" w:bidi="en-GB"/>
              </w:rPr>
              <w:t xml:space="preserve"> + 42</w:t>
            </w:r>
          </w:p>
          <w:p w14:paraId="735D7855" w14:textId="77777777" w:rsidR="0039067E" w:rsidRPr="00B33908" w:rsidRDefault="0039067E" w:rsidP="0039067E">
            <w:pPr>
              <w:ind w:left="152"/>
              <w:rPr>
                <w:szCs w:val="22"/>
                <w:lang w:eastAsia="en-GB" w:bidi="en-GB"/>
              </w:rPr>
            </w:pPr>
          </w:p>
          <w:p w14:paraId="63DE5BE6" w14:textId="77777777" w:rsidR="0039067E" w:rsidRPr="00B33908" w:rsidRDefault="0039067E" w:rsidP="0039067E">
            <w:pPr>
              <w:ind w:left="152"/>
              <w:rPr>
                <w:szCs w:val="22"/>
                <w:lang w:eastAsia="en-GB" w:bidi="en-GB"/>
              </w:rPr>
            </w:pPr>
          </w:p>
          <w:p w14:paraId="64786CAE" w14:textId="77777777" w:rsidR="0039067E" w:rsidRPr="00B33908" w:rsidRDefault="0039067E" w:rsidP="0039067E">
            <w:pPr>
              <w:ind w:left="152"/>
              <w:rPr>
                <w:szCs w:val="22"/>
                <w:lang w:eastAsia="en-GB" w:bidi="en-GB"/>
              </w:rPr>
            </w:pPr>
          </w:p>
          <w:p w14:paraId="7AEE3F27" w14:textId="77777777" w:rsidR="0039067E" w:rsidRPr="00B33908" w:rsidRDefault="0039067E" w:rsidP="0039067E">
            <w:pPr>
              <w:ind w:left="152"/>
              <w:rPr>
                <w:szCs w:val="22"/>
                <w:lang w:eastAsia="en-GB" w:bidi="en-GB"/>
              </w:rPr>
            </w:pPr>
          </w:p>
          <w:p w14:paraId="20F9A33F" w14:textId="77777777" w:rsidR="0039067E" w:rsidRPr="00B33908" w:rsidRDefault="0039067E" w:rsidP="0039067E">
            <w:pPr>
              <w:ind w:left="152"/>
              <w:rPr>
                <w:szCs w:val="22"/>
                <w:lang w:eastAsia="en-GB" w:bidi="en-GB"/>
              </w:rPr>
            </w:pPr>
          </w:p>
          <w:p w14:paraId="23F866E7" w14:textId="77777777" w:rsidR="0039067E" w:rsidRPr="00B33908" w:rsidRDefault="0039067E" w:rsidP="0039067E">
            <w:pPr>
              <w:ind w:left="152"/>
              <w:rPr>
                <w:szCs w:val="22"/>
                <w:lang w:eastAsia="en-GB" w:bidi="en-GB"/>
              </w:rPr>
            </w:pPr>
          </w:p>
          <w:p w14:paraId="0B907C8B" w14:textId="77777777" w:rsidR="0039067E" w:rsidRPr="00B33908" w:rsidRDefault="0039067E" w:rsidP="0039067E">
            <w:pPr>
              <w:ind w:left="152"/>
              <w:rPr>
                <w:szCs w:val="22"/>
                <w:lang w:eastAsia="en-GB" w:bidi="en-GB"/>
              </w:rPr>
            </w:pPr>
          </w:p>
          <w:p w14:paraId="4106A50E" w14:textId="77777777" w:rsidR="0039067E" w:rsidRPr="00B33908" w:rsidRDefault="0039067E" w:rsidP="0039067E">
            <w:pPr>
              <w:ind w:left="152"/>
              <w:rPr>
                <w:szCs w:val="22"/>
                <w:lang w:eastAsia="en-GB" w:bidi="en-GB"/>
              </w:rPr>
            </w:pPr>
          </w:p>
          <w:p w14:paraId="36F6EBA5" w14:textId="77777777" w:rsidR="0039067E" w:rsidRPr="00B33908" w:rsidRDefault="0039067E" w:rsidP="0039067E">
            <w:pPr>
              <w:ind w:left="152"/>
              <w:rPr>
                <w:szCs w:val="22"/>
                <w:lang w:eastAsia="en-GB" w:bidi="en-GB"/>
              </w:rPr>
            </w:pPr>
          </w:p>
          <w:p w14:paraId="39BADF73" w14:textId="77777777" w:rsidR="0039067E" w:rsidRPr="00B33908" w:rsidRDefault="0039067E" w:rsidP="0039067E">
            <w:pPr>
              <w:ind w:left="152"/>
              <w:rPr>
                <w:szCs w:val="22"/>
                <w:lang w:eastAsia="en-GB" w:bidi="en-GB"/>
              </w:rPr>
            </w:pPr>
          </w:p>
          <w:p w14:paraId="511B15B2" w14:textId="1505B9AC" w:rsidR="0039067E" w:rsidRPr="00B33908" w:rsidRDefault="0039067E" w:rsidP="0039067E">
            <w:pPr>
              <w:ind w:left="152"/>
              <w:rPr>
                <w:szCs w:val="22"/>
                <w:lang w:eastAsia="en-GB" w:bidi="en-GB"/>
              </w:rPr>
            </w:pPr>
          </w:p>
          <w:p w14:paraId="17B0BA47" w14:textId="50FD6EBB" w:rsidR="0039067E" w:rsidRDefault="0039067E" w:rsidP="0039067E">
            <w:pPr>
              <w:ind w:left="152"/>
              <w:rPr>
                <w:szCs w:val="22"/>
                <w:lang w:eastAsia="en-GB" w:bidi="en-GB"/>
              </w:rPr>
            </w:pPr>
          </w:p>
          <w:p w14:paraId="258DCF68" w14:textId="77777777" w:rsidR="0039067E" w:rsidRPr="00B33908" w:rsidRDefault="0039067E" w:rsidP="0039067E">
            <w:pPr>
              <w:ind w:left="152"/>
              <w:rPr>
                <w:sz w:val="12"/>
                <w:szCs w:val="12"/>
                <w:lang w:eastAsia="en-GB" w:bidi="en-GB"/>
              </w:rPr>
            </w:pPr>
          </w:p>
          <w:p w14:paraId="2C6F6532" w14:textId="77777777" w:rsidR="0039067E" w:rsidRPr="007332BC" w:rsidRDefault="0039067E" w:rsidP="0039067E">
            <w:pPr>
              <w:ind w:left="152"/>
              <w:rPr>
                <w:lang w:eastAsia="en-GB" w:bidi="en-GB"/>
              </w:rPr>
            </w:pPr>
            <w:r w:rsidRPr="007332BC">
              <w:rPr>
                <w:b/>
                <w:bCs/>
                <w:lang w:eastAsia="en-GB" w:bidi="en-GB"/>
              </w:rPr>
              <w:t>M1dep</w:t>
            </w:r>
            <w:r w:rsidRPr="007332BC">
              <w:rPr>
                <w:lang w:eastAsia="en-GB" w:bidi="en-GB"/>
              </w:rPr>
              <w:t xml:space="preserve"> on at least </w:t>
            </w:r>
            <w:r w:rsidRPr="007332BC">
              <w:rPr>
                <w:b/>
                <w:bCs/>
                <w:lang w:eastAsia="en-GB" w:bidi="en-GB"/>
              </w:rPr>
              <w:t>M1</w:t>
            </w:r>
            <w:r w:rsidRPr="007332BC">
              <w:rPr>
                <w:lang w:eastAsia="en-GB" w:bidi="en-GB"/>
              </w:rPr>
              <w:t xml:space="preserve"> earned previously</w:t>
            </w:r>
          </w:p>
          <w:p w14:paraId="6EF27A9F" w14:textId="77777777" w:rsidR="0039067E" w:rsidRPr="000C3F63" w:rsidRDefault="0039067E" w:rsidP="0039067E">
            <w:pPr>
              <w:pStyle w:val="TableParagraph"/>
              <w:ind w:left="152"/>
              <w:rPr>
                <w:bCs/>
              </w:rPr>
            </w:pPr>
          </w:p>
        </w:tc>
      </w:tr>
      <w:tr w:rsidR="0039067E" w:rsidRPr="001A6368" w14:paraId="15D42487" w14:textId="67570C69"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543"/>
        </w:trPr>
        <w:tc>
          <w:tcPr>
            <w:tcW w:w="708" w:type="dxa"/>
          </w:tcPr>
          <w:p w14:paraId="236236D7" w14:textId="39032401" w:rsidR="0039067E" w:rsidRPr="00A22819" w:rsidRDefault="0039067E" w:rsidP="0039067E">
            <w:pPr>
              <w:pStyle w:val="TableParagraph"/>
              <w:ind w:left="10"/>
              <w:jc w:val="center"/>
              <w:rPr>
                <w:bCs/>
              </w:rPr>
            </w:pPr>
            <w:r w:rsidRPr="007332BC">
              <w:rPr>
                <w:b/>
              </w:rPr>
              <w:t>13</w:t>
            </w:r>
          </w:p>
        </w:tc>
        <w:tc>
          <w:tcPr>
            <w:tcW w:w="709" w:type="dxa"/>
          </w:tcPr>
          <w:p w14:paraId="09DE9786" w14:textId="77777777" w:rsidR="0039067E" w:rsidRPr="00A22819" w:rsidRDefault="0039067E" w:rsidP="0039067E">
            <w:pPr>
              <w:pStyle w:val="TableParagraph"/>
              <w:spacing w:line="248" w:lineRule="exact"/>
              <w:ind w:left="10" w:right="171"/>
              <w:jc w:val="center"/>
              <w:rPr>
                <w:bCs/>
              </w:rPr>
            </w:pPr>
          </w:p>
        </w:tc>
        <w:tc>
          <w:tcPr>
            <w:tcW w:w="709" w:type="dxa"/>
          </w:tcPr>
          <w:p w14:paraId="3B6792BF" w14:textId="41885133" w:rsidR="0039067E" w:rsidRPr="00A22819" w:rsidRDefault="0039067E" w:rsidP="0039067E">
            <w:pPr>
              <w:pStyle w:val="TableParagraph"/>
              <w:spacing w:line="248" w:lineRule="exact"/>
              <w:ind w:left="10" w:right="175"/>
              <w:jc w:val="center"/>
              <w:rPr>
                <w:bCs/>
              </w:rPr>
            </w:pPr>
          </w:p>
        </w:tc>
        <w:tc>
          <w:tcPr>
            <w:tcW w:w="3827" w:type="dxa"/>
          </w:tcPr>
          <w:p w14:paraId="4888FB8D" w14:textId="77777777" w:rsidR="0039067E" w:rsidRPr="007332BC" w:rsidRDefault="0039067E" w:rsidP="0039067E">
            <w:pPr>
              <w:spacing w:line="254" w:lineRule="exact"/>
              <w:ind w:left="145" w:right="878"/>
              <w:rPr>
                <w:bCs/>
                <w:lang w:eastAsia="en-GB" w:bidi="en-GB"/>
              </w:rPr>
            </w:pPr>
            <w:r w:rsidRPr="007332BC">
              <w:rPr>
                <w:lang w:eastAsia="en-GB" w:bidi="en-GB"/>
              </w:rPr>
              <w:t xml:space="preserve">It should be a curve with increasing gradient </w:t>
            </w:r>
            <w:r w:rsidRPr="007332BC">
              <w:rPr>
                <w:bCs/>
                <w:lang w:eastAsia="en-GB" w:bidi="en-GB"/>
              </w:rPr>
              <w:t>oe</w:t>
            </w:r>
          </w:p>
          <w:p w14:paraId="4A272B1C" w14:textId="77777777" w:rsidR="0039067E" w:rsidRPr="007332BC" w:rsidRDefault="0039067E" w:rsidP="0039067E">
            <w:pPr>
              <w:spacing w:line="254" w:lineRule="exact"/>
              <w:ind w:left="145" w:right="878"/>
              <w:rPr>
                <w:bCs/>
                <w:lang w:eastAsia="en-GB" w:bidi="en-GB"/>
              </w:rPr>
            </w:pPr>
          </w:p>
          <w:p w14:paraId="2A43993A" w14:textId="5BADB7AC" w:rsidR="0039067E" w:rsidRPr="00A22819" w:rsidRDefault="0039067E" w:rsidP="0039067E">
            <w:pPr>
              <w:pStyle w:val="TableParagraph"/>
              <w:ind w:left="145"/>
              <w:rPr>
                <w:bCs/>
              </w:rPr>
            </w:pPr>
            <w:r w:rsidRPr="007332BC">
              <w:t>It should go through (0, 1)</w:t>
            </w:r>
          </w:p>
        </w:tc>
        <w:tc>
          <w:tcPr>
            <w:tcW w:w="710" w:type="dxa"/>
          </w:tcPr>
          <w:p w14:paraId="326C2DE8" w14:textId="77777777" w:rsidR="0039067E" w:rsidRPr="007332BC" w:rsidRDefault="0039067E" w:rsidP="0039067E">
            <w:pPr>
              <w:spacing w:before="1" w:line="234" w:lineRule="exact"/>
              <w:jc w:val="center"/>
              <w:rPr>
                <w:b/>
                <w:lang w:eastAsia="en-GB" w:bidi="en-GB"/>
              </w:rPr>
            </w:pPr>
            <w:r w:rsidRPr="007332BC">
              <w:rPr>
                <w:b/>
                <w:lang w:eastAsia="en-GB" w:bidi="en-GB"/>
              </w:rPr>
              <w:t>1</w:t>
            </w:r>
          </w:p>
          <w:p w14:paraId="7B29F0C0" w14:textId="77777777" w:rsidR="0039067E" w:rsidRPr="007332BC" w:rsidRDefault="0039067E" w:rsidP="0039067E">
            <w:pPr>
              <w:spacing w:before="1" w:line="234" w:lineRule="exact"/>
              <w:jc w:val="center"/>
              <w:rPr>
                <w:bCs/>
                <w:lang w:eastAsia="en-GB" w:bidi="en-GB"/>
              </w:rPr>
            </w:pPr>
          </w:p>
          <w:p w14:paraId="1305DCEE" w14:textId="77777777" w:rsidR="0039067E" w:rsidRPr="007332BC" w:rsidRDefault="0039067E" w:rsidP="0039067E">
            <w:pPr>
              <w:spacing w:before="1" w:line="234" w:lineRule="exact"/>
              <w:jc w:val="center"/>
              <w:rPr>
                <w:bCs/>
                <w:lang w:eastAsia="en-GB" w:bidi="en-GB"/>
              </w:rPr>
            </w:pPr>
          </w:p>
          <w:p w14:paraId="7E5A0EF9" w14:textId="62F94E95" w:rsidR="0039067E" w:rsidRPr="00A22819" w:rsidRDefault="0039067E" w:rsidP="0039067E">
            <w:pPr>
              <w:pStyle w:val="TableParagraph"/>
              <w:spacing w:line="248" w:lineRule="exact"/>
              <w:ind w:left="11"/>
              <w:jc w:val="center"/>
              <w:rPr>
                <w:bCs/>
              </w:rPr>
            </w:pPr>
            <w:r w:rsidRPr="007332BC">
              <w:rPr>
                <w:b/>
              </w:rPr>
              <w:t>1</w:t>
            </w:r>
          </w:p>
        </w:tc>
        <w:tc>
          <w:tcPr>
            <w:tcW w:w="5098" w:type="dxa"/>
          </w:tcPr>
          <w:p w14:paraId="5FFD5C8B" w14:textId="77777777" w:rsidR="0039067E" w:rsidRPr="00A22819" w:rsidRDefault="0039067E" w:rsidP="0039067E">
            <w:pPr>
              <w:pStyle w:val="TableParagraph"/>
              <w:ind w:left="144"/>
              <w:rPr>
                <w:bCs/>
              </w:rPr>
            </w:pPr>
          </w:p>
        </w:tc>
        <w:tc>
          <w:tcPr>
            <w:tcW w:w="4258" w:type="dxa"/>
          </w:tcPr>
          <w:p w14:paraId="114885D8" w14:textId="77777777" w:rsidR="0039067E" w:rsidRPr="007332BC" w:rsidRDefault="0039067E" w:rsidP="0039067E">
            <w:pPr>
              <w:spacing w:line="250" w:lineRule="exact"/>
              <w:ind w:left="152"/>
              <w:rPr>
                <w:lang w:eastAsia="en-GB" w:bidi="en-GB"/>
              </w:rPr>
            </w:pPr>
            <w:r w:rsidRPr="007332BC">
              <w:rPr>
                <w:lang w:eastAsia="en-GB" w:bidi="en-GB"/>
              </w:rPr>
              <w:t>Accept alternate forms e.g. correct sketch</w:t>
            </w:r>
          </w:p>
          <w:p w14:paraId="26436F89" w14:textId="77777777" w:rsidR="0039067E" w:rsidRPr="007332BC" w:rsidRDefault="0039067E" w:rsidP="0039067E">
            <w:pPr>
              <w:spacing w:line="250" w:lineRule="exact"/>
              <w:ind w:left="152"/>
              <w:rPr>
                <w:lang w:eastAsia="en-GB" w:bidi="en-GB"/>
              </w:rPr>
            </w:pPr>
          </w:p>
          <w:p w14:paraId="041A99DD" w14:textId="77777777" w:rsidR="0039067E" w:rsidRPr="007332BC" w:rsidRDefault="0039067E" w:rsidP="0039067E">
            <w:pPr>
              <w:spacing w:line="250" w:lineRule="exact"/>
              <w:ind w:left="152"/>
              <w:rPr>
                <w:lang w:eastAsia="en-GB" w:bidi="en-GB"/>
              </w:rPr>
            </w:pPr>
          </w:p>
          <w:p w14:paraId="0B8D6484" w14:textId="77777777" w:rsidR="0039067E" w:rsidRPr="007332BC" w:rsidRDefault="0039067E" w:rsidP="0039067E">
            <w:pPr>
              <w:spacing w:line="250" w:lineRule="exact"/>
              <w:ind w:left="152"/>
              <w:rPr>
                <w:lang w:eastAsia="en-GB" w:bidi="en-GB"/>
              </w:rPr>
            </w:pPr>
            <w:r w:rsidRPr="007332BC">
              <w:rPr>
                <w:lang w:eastAsia="en-GB" w:bidi="en-GB"/>
              </w:rPr>
              <w:t>Incorrect statements treat as choice</w:t>
            </w:r>
          </w:p>
          <w:p w14:paraId="4A55DC64" w14:textId="77777777" w:rsidR="0039067E" w:rsidRPr="007332BC" w:rsidRDefault="0039067E" w:rsidP="0039067E">
            <w:pPr>
              <w:spacing w:line="250" w:lineRule="exact"/>
              <w:ind w:left="152"/>
              <w:rPr>
                <w:lang w:eastAsia="en-GB" w:bidi="en-GB"/>
              </w:rPr>
            </w:pPr>
            <w:r w:rsidRPr="007332BC">
              <w:rPr>
                <w:lang w:eastAsia="en-GB" w:bidi="en-GB"/>
              </w:rPr>
              <w:t>Incomplete statements ignore</w:t>
            </w:r>
          </w:p>
          <w:p w14:paraId="118412A8" w14:textId="77777777" w:rsidR="0039067E" w:rsidRPr="00A22819" w:rsidRDefault="0039067E" w:rsidP="0039067E">
            <w:pPr>
              <w:pStyle w:val="TableParagraph"/>
              <w:ind w:left="152"/>
              <w:rPr>
                <w:bCs/>
              </w:rPr>
            </w:pPr>
          </w:p>
        </w:tc>
      </w:tr>
      <w:tr w:rsidR="0039067E" w:rsidRPr="001A6368" w14:paraId="25344938" w14:textId="12CC69D6"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543"/>
        </w:trPr>
        <w:tc>
          <w:tcPr>
            <w:tcW w:w="708" w:type="dxa"/>
          </w:tcPr>
          <w:p w14:paraId="068A1554" w14:textId="3E266A0A" w:rsidR="0039067E" w:rsidRPr="001A6368" w:rsidRDefault="0039067E" w:rsidP="0039067E">
            <w:pPr>
              <w:pStyle w:val="TableParagraph"/>
              <w:ind w:left="10"/>
              <w:jc w:val="center"/>
              <w:rPr>
                <w:b/>
              </w:rPr>
            </w:pPr>
            <w:r w:rsidRPr="007332BC">
              <w:rPr>
                <w:b/>
              </w:rPr>
              <w:lastRenderedPageBreak/>
              <w:t>14</w:t>
            </w:r>
          </w:p>
        </w:tc>
        <w:tc>
          <w:tcPr>
            <w:tcW w:w="709" w:type="dxa"/>
          </w:tcPr>
          <w:p w14:paraId="7A60F986" w14:textId="23DAAF6D" w:rsidR="0039067E" w:rsidRPr="001A6368" w:rsidRDefault="0039067E" w:rsidP="0039067E">
            <w:pPr>
              <w:pStyle w:val="TableParagraph"/>
              <w:spacing w:line="248" w:lineRule="exact"/>
              <w:ind w:left="10" w:right="171"/>
              <w:rPr>
                <w:b/>
              </w:rPr>
            </w:pPr>
          </w:p>
        </w:tc>
        <w:tc>
          <w:tcPr>
            <w:tcW w:w="709" w:type="dxa"/>
          </w:tcPr>
          <w:p w14:paraId="75518ADA" w14:textId="349A7080" w:rsidR="0039067E" w:rsidRPr="001A6368" w:rsidRDefault="0039067E" w:rsidP="0039067E">
            <w:pPr>
              <w:pStyle w:val="TableParagraph"/>
              <w:spacing w:line="248" w:lineRule="exact"/>
              <w:ind w:left="10" w:right="175"/>
              <w:rPr>
                <w:b/>
              </w:rPr>
            </w:pPr>
          </w:p>
        </w:tc>
        <w:tc>
          <w:tcPr>
            <w:tcW w:w="3827" w:type="dxa"/>
          </w:tcPr>
          <w:p w14:paraId="508BD065" w14:textId="77777777" w:rsidR="0039067E" w:rsidRPr="007332BC" w:rsidRDefault="0039067E" w:rsidP="0039067E">
            <w:pPr>
              <w:ind w:left="145"/>
              <w:rPr>
                <w:lang w:eastAsia="en-GB" w:bidi="en-GB"/>
              </w:rPr>
            </w:pPr>
          </w:p>
          <w:p w14:paraId="1EC68677" w14:textId="77777777" w:rsidR="0039067E" w:rsidRPr="007332BC" w:rsidRDefault="0039067E" w:rsidP="0039067E">
            <w:pPr>
              <w:ind w:left="145"/>
              <w:rPr>
                <w:lang w:eastAsia="en-GB" w:bidi="en-GB"/>
              </w:rPr>
            </w:pPr>
          </w:p>
          <w:p w14:paraId="4121398E" w14:textId="77777777" w:rsidR="0039067E" w:rsidRPr="007332BC" w:rsidRDefault="0039067E" w:rsidP="0039067E">
            <w:pPr>
              <w:ind w:left="145"/>
              <w:rPr>
                <w:lang w:eastAsia="en-GB" w:bidi="en-GB"/>
              </w:rPr>
            </w:pPr>
            <w:r w:rsidRPr="007332BC">
              <w:rPr>
                <w:lang w:eastAsia="en-GB" w:bidi="en-GB"/>
              </w:rPr>
              <w:t xml:space="preserve">Angle YZX </w:t>
            </w:r>
            <w:r w:rsidRPr="007332BC">
              <w:rPr>
                <w:rFonts w:ascii="Times New Roman" w:hAnsi="Times New Roman"/>
                <w:lang w:eastAsia="en-GB" w:bidi="en-GB"/>
              </w:rPr>
              <w:t>=</w:t>
            </w:r>
            <w:r w:rsidRPr="007332BC">
              <w:rPr>
                <w:lang w:eastAsia="en-GB" w:bidi="en-GB"/>
              </w:rPr>
              <w:t xml:space="preserve"> angle SZT and [vertically] opposite</w:t>
            </w:r>
          </w:p>
          <w:p w14:paraId="32A9CA83" w14:textId="7EC566E2" w:rsidR="0039067E" w:rsidRPr="007332BC" w:rsidRDefault="0039067E" w:rsidP="0039067E">
            <w:pPr>
              <w:ind w:left="145"/>
              <w:rPr>
                <w:lang w:eastAsia="en-GB" w:bidi="en-GB"/>
              </w:rPr>
            </w:pPr>
            <w:r w:rsidRPr="007332BC">
              <w:rPr>
                <w:lang w:eastAsia="en-GB" w:bidi="en-GB"/>
              </w:rPr>
              <w:t xml:space="preserve">Angle TXY </w:t>
            </w:r>
            <w:r w:rsidRPr="007332BC">
              <w:rPr>
                <w:rFonts w:ascii="Times New Roman" w:hAnsi="Times New Roman"/>
                <w:lang w:eastAsia="en-GB" w:bidi="en-GB"/>
              </w:rPr>
              <w:t>=</w:t>
            </w:r>
            <w:r w:rsidRPr="007332BC">
              <w:rPr>
                <w:lang w:eastAsia="en-GB" w:bidi="en-GB"/>
              </w:rPr>
              <w:t xml:space="preserve"> angle XTS and </w:t>
            </w:r>
            <w:r>
              <w:rPr>
                <w:lang w:eastAsia="en-GB" w:bidi="en-GB"/>
              </w:rPr>
              <w:br/>
            </w:r>
            <w:r w:rsidRPr="007332BC">
              <w:rPr>
                <w:lang w:eastAsia="en-GB" w:bidi="en-GB"/>
              </w:rPr>
              <w:t>alternate</w:t>
            </w:r>
          </w:p>
          <w:p w14:paraId="36CAD9D5" w14:textId="77777777" w:rsidR="0039067E" w:rsidRPr="007332BC" w:rsidRDefault="0039067E" w:rsidP="0039067E">
            <w:pPr>
              <w:ind w:left="145"/>
              <w:rPr>
                <w:lang w:eastAsia="en-GB" w:bidi="en-GB"/>
              </w:rPr>
            </w:pPr>
            <w:r w:rsidRPr="007332BC">
              <w:rPr>
                <w:lang w:eastAsia="en-GB" w:bidi="en-GB"/>
              </w:rPr>
              <w:t xml:space="preserve">Angle XYS </w:t>
            </w:r>
            <w:r w:rsidRPr="007332BC">
              <w:rPr>
                <w:rFonts w:ascii="Times New Roman" w:hAnsi="Times New Roman"/>
                <w:lang w:eastAsia="en-GB" w:bidi="en-GB"/>
              </w:rPr>
              <w:t>=</w:t>
            </w:r>
            <w:r w:rsidRPr="007332BC">
              <w:rPr>
                <w:lang w:eastAsia="en-GB" w:bidi="en-GB"/>
              </w:rPr>
              <w:t xml:space="preserve"> angle TSY and alternate</w:t>
            </w:r>
          </w:p>
          <w:p w14:paraId="1F139CD8" w14:textId="1CD687C5" w:rsidR="0039067E" w:rsidRDefault="0039067E" w:rsidP="0039067E">
            <w:pPr>
              <w:ind w:left="145"/>
              <w:rPr>
                <w:lang w:bidi="en-GB"/>
              </w:rPr>
            </w:pPr>
          </w:p>
          <w:p w14:paraId="6D234C82" w14:textId="77777777" w:rsidR="0039067E" w:rsidRPr="007332BC" w:rsidRDefault="0039067E" w:rsidP="0039067E">
            <w:pPr>
              <w:ind w:left="145"/>
              <w:rPr>
                <w:lang w:bidi="en-GB"/>
              </w:rPr>
            </w:pPr>
          </w:p>
          <w:p w14:paraId="08D709FA" w14:textId="4E74C37D" w:rsidR="0039067E" w:rsidRPr="001A6368" w:rsidRDefault="0039067E" w:rsidP="0039067E">
            <w:pPr>
              <w:pStyle w:val="TableParagraph"/>
              <w:ind w:left="145"/>
            </w:pPr>
            <w:r w:rsidRPr="007332BC">
              <w:t xml:space="preserve">[Triangle XYZ is </w:t>
            </w:r>
            <w:proofErr w:type="gramStart"/>
            <w:r w:rsidRPr="007332BC">
              <w:t>similar to</w:t>
            </w:r>
            <w:proofErr w:type="gramEnd"/>
            <w:r w:rsidRPr="007332BC">
              <w:t xml:space="preserve"> triangle STZ] [corresponding] angles are equal </w:t>
            </w:r>
            <w:r w:rsidRPr="007332BC">
              <w:rPr>
                <w:bCs/>
              </w:rPr>
              <w:t>oe</w:t>
            </w:r>
          </w:p>
        </w:tc>
        <w:tc>
          <w:tcPr>
            <w:tcW w:w="710" w:type="dxa"/>
          </w:tcPr>
          <w:p w14:paraId="707C7503" w14:textId="77777777" w:rsidR="0039067E" w:rsidRPr="007332BC" w:rsidRDefault="0039067E" w:rsidP="0039067E">
            <w:pPr>
              <w:jc w:val="center"/>
              <w:rPr>
                <w:lang w:eastAsia="en-GB" w:bidi="en-GB"/>
              </w:rPr>
            </w:pPr>
          </w:p>
          <w:p w14:paraId="71A1F5CA" w14:textId="77777777" w:rsidR="0039067E" w:rsidRPr="007332BC" w:rsidRDefault="0039067E" w:rsidP="0039067E">
            <w:pPr>
              <w:jc w:val="center"/>
              <w:rPr>
                <w:lang w:eastAsia="en-GB" w:bidi="en-GB"/>
              </w:rPr>
            </w:pPr>
          </w:p>
          <w:p w14:paraId="6D5F3067" w14:textId="77777777" w:rsidR="0039067E" w:rsidRPr="007332BC" w:rsidRDefault="0039067E" w:rsidP="0039067E">
            <w:pPr>
              <w:jc w:val="center"/>
              <w:rPr>
                <w:b/>
                <w:bCs/>
                <w:lang w:eastAsia="en-GB" w:bidi="en-GB"/>
              </w:rPr>
            </w:pPr>
            <w:r w:rsidRPr="007332BC">
              <w:rPr>
                <w:b/>
                <w:bCs/>
                <w:lang w:eastAsia="en-GB" w:bidi="en-GB"/>
              </w:rPr>
              <w:t>M2</w:t>
            </w:r>
          </w:p>
          <w:p w14:paraId="77D0E084" w14:textId="77777777" w:rsidR="0039067E" w:rsidRPr="007332BC" w:rsidRDefault="0039067E" w:rsidP="0039067E">
            <w:pPr>
              <w:jc w:val="center"/>
              <w:rPr>
                <w:lang w:eastAsia="en-GB" w:bidi="en-GB"/>
              </w:rPr>
            </w:pPr>
          </w:p>
          <w:p w14:paraId="234226F5" w14:textId="77777777" w:rsidR="0039067E" w:rsidRPr="007332BC" w:rsidRDefault="0039067E" w:rsidP="0039067E">
            <w:pPr>
              <w:jc w:val="center"/>
              <w:rPr>
                <w:lang w:eastAsia="en-GB" w:bidi="en-GB"/>
              </w:rPr>
            </w:pPr>
          </w:p>
          <w:p w14:paraId="3BDD5A59" w14:textId="77777777" w:rsidR="0039067E" w:rsidRPr="007332BC" w:rsidRDefault="0039067E" w:rsidP="0039067E">
            <w:pPr>
              <w:jc w:val="center"/>
              <w:rPr>
                <w:lang w:eastAsia="en-GB" w:bidi="en-GB"/>
              </w:rPr>
            </w:pPr>
          </w:p>
          <w:p w14:paraId="35DFDDE7" w14:textId="77777777" w:rsidR="0039067E" w:rsidRPr="007332BC" w:rsidRDefault="0039067E" w:rsidP="0039067E">
            <w:pPr>
              <w:jc w:val="center"/>
              <w:rPr>
                <w:lang w:eastAsia="en-GB" w:bidi="en-GB"/>
              </w:rPr>
            </w:pPr>
          </w:p>
          <w:p w14:paraId="6850AB07" w14:textId="77777777" w:rsidR="0039067E" w:rsidRPr="007332BC" w:rsidRDefault="0039067E" w:rsidP="0039067E">
            <w:pPr>
              <w:jc w:val="center"/>
              <w:rPr>
                <w:lang w:eastAsia="en-GB" w:bidi="en-GB"/>
              </w:rPr>
            </w:pPr>
          </w:p>
          <w:p w14:paraId="79BE09A6" w14:textId="2299DD8C" w:rsidR="0039067E" w:rsidRDefault="0039067E" w:rsidP="0039067E">
            <w:pPr>
              <w:jc w:val="center"/>
              <w:rPr>
                <w:lang w:eastAsia="en-GB" w:bidi="en-GB"/>
              </w:rPr>
            </w:pPr>
          </w:p>
          <w:p w14:paraId="03D4FC0F" w14:textId="77777777" w:rsidR="0039067E" w:rsidRPr="007332BC" w:rsidRDefault="0039067E" w:rsidP="0039067E">
            <w:pPr>
              <w:jc w:val="center"/>
              <w:rPr>
                <w:lang w:eastAsia="en-GB" w:bidi="en-GB"/>
              </w:rPr>
            </w:pPr>
          </w:p>
          <w:p w14:paraId="0A852AE8" w14:textId="77777777" w:rsidR="0039067E" w:rsidRPr="007332BC" w:rsidRDefault="0039067E" w:rsidP="0039067E">
            <w:pPr>
              <w:jc w:val="center"/>
              <w:rPr>
                <w:lang w:eastAsia="en-GB" w:bidi="en-GB"/>
              </w:rPr>
            </w:pPr>
            <w:r w:rsidRPr="007332BC">
              <w:rPr>
                <w:b/>
                <w:lang w:eastAsia="en-GB" w:bidi="en-GB"/>
              </w:rPr>
              <w:t>A1</w:t>
            </w:r>
          </w:p>
          <w:p w14:paraId="3CA66F85" w14:textId="0576AB68" w:rsidR="0039067E" w:rsidRPr="001A6368" w:rsidRDefault="0039067E" w:rsidP="0039067E">
            <w:pPr>
              <w:pStyle w:val="TableParagraph"/>
              <w:spacing w:line="248" w:lineRule="exact"/>
              <w:ind w:left="11"/>
              <w:jc w:val="center"/>
              <w:rPr>
                <w:b/>
              </w:rPr>
            </w:pPr>
          </w:p>
        </w:tc>
        <w:tc>
          <w:tcPr>
            <w:tcW w:w="5098" w:type="dxa"/>
          </w:tcPr>
          <w:p w14:paraId="31CBB4AA" w14:textId="77777777" w:rsidR="0039067E" w:rsidRPr="007332BC" w:rsidRDefault="0039067E" w:rsidP="0039067E">
            <w:pPr>
              <w:ind w:left="144"/>
              <w:rPr>
                <w:lang w:eastAsia="en-GB" w:bidi="en-GB"/>
              </w:rPr>
            </w:pPr>
          </w:p>
          <w:p w14:paraId="6EDEA1F1" w14:textId="77777777" w:rsidR="0039067E" w:rsidRPr="007332BC" w:rsidRDefault="0039067E" w:rsidP="0039067E">
            <w:pPr>
              <w:ind w:left="144"/>
              <w:rPr>
                <w:lang w:eastAsia="en-GB" w:bidi="en-GB"/>
              </w:rPr>
            </w:pPr>
          </w:p>
          <w:p w14:paraId="6DF77FA0" w14:textId="77777777" w:rsidR="0039067E" w:rsidRPr="007332BC" w:rsidRDefault="0039067E" w:rsidP="0039067E">
            <w:pPr>
              <w:ind w:left="144"/>
              <w:rPr>
                <w:lang w:eastAsia="en-GB" w:bidi="en-GB"/>
              </w:rPr>
            </w:pPr>
            <w:r w:rsidRPr="007332BC">
              <w:rPr>
                <w:lang w:eastAsia="en-GB" w:bidi="en-GB"/>
              </w:rPr>
              <w:t xml:space="preserve">For </w:t>
            </w:r>
            <w:r w:rsidRPr="007332BC">
              <w:rPr>
                <w:b/>
                <w:lang w:eastAsia="en-GB" w:bidi="en-GB"/>
              </w:rPr>
              <w:t>M2</w:t>
            </w:r>
            <w:r w:rsidRPr="00802DB6">
              <w:rPr>
                <w:bCs/>
                <w:lang w:eastAsia="en-GB" w:bidi="en-GB"/>
              </w:rPr>
              <w:t xml:space="preserve"> </w:t>
            </w:r>
            <w:r w:rsidRPr="007332BC">
              <w:rPr>
                <w:lang w:eastAsia="en-GB" w:bidi="en-GB"/>
              </w:rPr>
              <w:t>only two of the three statements and reasons are required</w:t>
            </w:r>
          </w:p>
          <w:p w14:paraId="4AE81EAD" w14:textId="77777777" w:rsidR="0039067E" w:rsidRPr="007332BC" w:rsidRDefault="0039067E" w:rsidP="0039067E">
            <w:pPr>
              <w:ind w:left="144"/>
              <w:rPr>
                <w:lang w:eastAsia="en-GB" w:bidi="en-GB"/>
              </w:rPr>
            </w:pPr>
          </w:p>
          <w:p w14:paraId="45EDAEEF" w14:textId="77777777" w:rsidR="0039067E" w:rsidRPr="007332BC" w:rsidRDefault="0039067E" w:rsidP="0039067E">
            <w:pPr>
              <w:ind w:left="144"/>
              <w:rPr>
                <w:lang w:eastAsia="en-GB" w:bidi="en-GB"/>
              </w:rPr>
            </w:pPr>
            <w:r w:rsidRPr="007332BC">
              <w:rPr>
                <w:b/>
                <w:lang w:eastAsia="en-GB" w:bidi="en-GB"/>
              </w:rPr>
              <w:t>M1</w:t>
            </w:r>
            <w:r w:rsidRPr="00802DB6">
              <w:rPr>
                <w:bCs/>
                <w:lang w:eastAsia="en-GB" w:bidi="en-GB"/>
              </w:rPr>
              <w:t xml:space="preserve"> </w:t>
            </w:r>
            <w:r w:rsidRPr="007332BC">
              <w:rPr>
                <w:lang w:eastAsia="en-GB" w:bidi="en-GB"/>
              </w:rPr>
              <w:t>for one pair of angles with a reason</w:t>
            </w:r>
          </w:p>
          <w:p w14:paraId="4A5CE9BB" w14:textId="77777777" w:rsidR="0039067E" w:rsidRPr="007332BC" w:rsidRDefault="0039067E" w:rsidP="0039067E">
            <w:pPr>
              <w:ind w:left="144"/>
              <w:rPr>
                <w:lang w:eastAsia="en-GB" w:bidi="en-GB"/>
              </w:rPr>
            </w:pPr>
          </w:p>
          <w:p w14:paraId="697F7BC7" w14:textId="77777777" w:rsidR="0039067E" w:rsidRPr="007332BC" w:rsidRDefault="0039067E" w:rsidP="0039067E">
            <w:pPr>
              <w:ind w:left="144"/>
              <w:rPr>
                <w:lang w:eastAsia="en-GB" w:bidi="en-GB"/>
              </w:rPr>
            </w:pPr>
          </w:p>
          <w:p w14:paraId="5ABC811F" w14:textId="12C53B83" w:rsidR="0039067E" w:rsidRDefault="0039067E" w:rsidP="0039067E">
            <w:pPr>
              <w:ind w:left="144"/>
              <w:rPr>
                <w:lang w:eastAsia="en-GB" w:bidi="en-GB"/>
              </w:rPr>
            </w:pPr>
          </w:p>
          <w:p w14:paraId="3388CFD5" w14:textId="77777777" w:rsidR="0039067E" w:rsidRPr="007332BC" w:rsidRDefault="0039067E" w:rsidP="0039067E">
            <w:pPr>
              <w:ind w:left="144"/>
              <w:rPr>
                <w:lang w:eastAsia="en-GB" w:bidi="en-GB"/>
              </w:rPr>
            </w:pPr>
          </w:p>
          <w:p w14:paraId="0CB25775" w14:textId="77777777" w:rsidR="0039067E" w:rsidRPr="007332BC" w:rsidRDefault="0039067E" w:rsidP="0039067E">
            <w:pPr>
              <w:ind w:left="144"/>
              <w:rPr>
                <w:lang w:eastAsia="en-GB" w:bidi="en-GB"/>
              </w:rPr>
            </w:pPr>
            <w:r w:rsidRPr="007332BC">
              <w:rPr>
                <w:lang w:eastAsia="en-GB" w:bidi="en-GB"/>
              </w:rPr>
              <w:t>With no errors or incorrect statements</w:t>
            </w:r>
            <w:r w:rsidRPr="007332BC">
              <w:rPr>
                <w:spacing w:val="-21"/>
                <w:lang w:eastAsia="en-GB" w:bidi="en-GB"/>
              </w:rPr>
              <w:t xml:space="preserve"> </w:t>
            </w:r>
            <w:r w:rsidRPr="007332BC">
              <w:rPr>
                <w:lang w:eastAsia="en-GB" w:bidi="en-GB"/>
              </w:rPr>
              <w:t>seen</w:t>
            </w:r>
          </w:p>
          <w:p w14:paraId="30D1EB23" w14:textId="77777777" w:rsidR="0039067E" w:rsidRPr="007332BC" w:rsidRDefault="0039067E" w:rsidP="0039067E">
            <w:pPr>
              <w:ind w:left="144"/>
              <w:rPr>
                <w:lang w:eastAsia="en-GB" w:bidi="en-GB"/>
              </w:rPr>
            </w:pPr>
          </w:p>
          <w:p w14:paraId="00366A12" w14:textId="77777777" w:rsidR="0039067E" w:rsidRPr="007332BC" w:rsidRDefault="0039067E" w:rsidP="0039067E">
            <w:pPr>
              <w:ind w:left="144"/>
              <w:rPr>
                <w:lang w:eastAsia="en-GB" w:bidi="en-GB"/>
              </w:rPr>
            </w:pPr>
          </w:p>
          <w:p w14:paraId="428FEB89" w14:textId="77777777" w:rsidR="0039067E" w:rsidRPr="007332BC" w:rsidRDefault="0039067E" w:rsidP="0039067E">
            <w:pPr>
              <w:ind w:left="144"/>
              <w:rPr>
                <w:lang w:eastAsia="en-GB" w:bidi="en-GB"/>
              </w:rPr>
            </w:pPr>
          </w:p>
          <w:p w14:paraId="11A56FF8" w14:textId="77777777" w:rsidR="0039067E" w:rsidRDefault="0039067E" w:rsidP="0039067E">
            <w:pPr>
              <w:ind w:left="144"/>
              <w:rPr>
                <w:lang w:eastAsia="en-GB" w:bidi="en-GB"/>
              </w:rPr>
            </w:pPr>
            <w:r w:rsidRPr="007332BC">
              <w:rPr>
                <w:lang w:eastAsia="en-GB" w:bidi="en-GB"/>
              </w:rPr>
              <w:t xml:space="preserve">If 0 scored, </w:t>
            </w:r>
            <w:r w:rsidRPr="007332BC">
              <w:rPr>
                <w:b/>
                <w:lang w:eastAsia="en-GB" w:bidi="en-GB"/>
              </w:rPr>
              <w:t>SC1</w:t>
            </w:r>
            <w:r w:rsidRPr="00802DB6">
              <w:rPr>
                <w:bCs/>
                <w:lang w:eastAsia="en-GB" w:bidi="en-GB"/>
              </w:rPr>
              <w:t xml:space="preserve"> </w:t>
            </w:r>
            <w:r w:rsidRPr="007332BC">
              <w:rPr>
                <w:lang w:eastAsia="en-GB" w:bidi="en-GB"/>
              </w:rPr>
              <w:t>for at least two correct pairs</w:t>
            </w:r>
            <w:r w:rsidRPr="007332BC">
              <w:rPr>
                <w:spacing w:val="-21"/>
                <w:lang w:eastAsia="en-GB" w:bidi="en-GB"/>
              </w:rPr>
              <w:t xml:space="preserve"> </w:t>
            </w:r>
            <w:r w:rsidRPr="007332BC">
              <w:rPr>
                <w:lang w:eastAsia="en-GB" w:bidi="en-GB"/>
              </w:rPr>
              <w:t>of angles identified with no/incorrect</w:t>
            </w:r>
            <w:r w:rsidRPr="007332BC">
              <w:rPr>
                <w:spacing w:val="-10"/>
                <w:lang w:eastAsia="en-GB" w:bidi="en-GB"/>
              </w:rPr>
              <w:t xml:space="preserve"> </w:t>
            </w:r>
            <w:r w:rsidRPr="007332BC">
              <w:rPr>
                <w:lang w:eastAsia="en-GB" w:bidi="en-GB"/>
              </w:rPr>
              <w:t>reasons</w:t>
            </w:r>
          </w:p>
          <w:p w14:paraId="581127E4" w14:textId="6F5E59BC" w:rsidR="0039067E" w:rsidRPr="00802DB6" w:rsidRDefault="0039067E" w:rsidP="0039067E">
            <w:pPr>
              <w:ind w:left="144"/>
              <w:rPr>
                <w:lang w:eastAsia="en-GB" w:bidi="en-GB"/>
              </w:rPr>
            </w:pPr>
          </w:p>
        </w:tc>
        <w:tc>
          <w:tcPr>
            <w:tcW w:w="4258" w:type="dxa"/>
          </w:tcPr>
          <w:p w14:paraId="45062B43" w14:textId="77777777" w:rsidR="0039067E" w:rsidRPr="007332BC" w:rsidRDefault="0039067E" w:rsidP="0039067E">
            <w:pPr>
              <w:ind w:left="152"/>
              <w:rPr>
                <w:lang w:eastAsia="en-GB" w:bidi="en-GB"/>
              </w:rPr>
            </w:pPr>
            <w:r w:rsidRPr="007332BC">
              <w:rPr>
                <w:lang w:eastAsia="en-GB" w:bidi="en-GB"/>
              </w:rPr>
              <w:t>Allow any unambiguous labelling for angles</w:t>
            </w:r>
          </w:p>
          <w:p w14:paraId="18B68461" w14:textId="77777777" w:rsidR="0039067E" w:rsidRPr="007332BC" w:rsidRDefault="0039067E" w:rsidP="0039067E">
            <w:pPr>
              <w:ind w:left="152"/>
              <w:rPr>
                <w:lang w:eastAsia="en-GB" w:bidi="en-GB"/>
              </w:rPr>
            </w:pPr>
            <w:r w:rsidRPr="007332BC">
              <w:rPr>
                <w:lang w:eastAsia="en-GB" w:bidi="en-GB"/>
              </w:rPr>
              <w:t>e.g. XYZ or XYS or Y, but not Z</w:t>
            </w:r>
          </w:p>
          <w:p w14:paraId="2D014B51" w14:textId="77777777" w:rsidR="0039067E" w:rsidRPr="007332BC" w:rsidRDefault="0039067E" w:rsidP="0039067E">
            <w:pPr>
              <w:ind w:left="152"/>
              <w:rPr>
                <w:lang w:eastAsia="en-GB" w:bidi="en-GB"/>
              </w:rPr>
            </w:pPr>
          </w:p>
          <w:p w14:paraId="63E8BEBE" w14:textId="77777777" w:rsidR="0039067E" w:rsidRPr="007332BC" w:rsidRDefault="0039067E" w:rsidP="0039067E">
            <w:pPr>
              <w:ind w:left="152"/>
              <w:rPr>
                <w:lang w:eastAsia="en-GB" w:bidi="en-GB"/>
              </w:rPr>
            </w:pPr>
          </w:p>
          <w:p w14:paraId="72EA5F27" w14:textId="77777777" w:rsidR="0039067E" w:rsidRPr="007332BC" w:rsidRDefault="0039067E" w:rsidP="0039067E">
            <w:pPr>
              <w:ind w:left="152"/>
              <w:rPr>
                <w:lang w:eastAsia="en-GB" w:bidi="en-GB"/>
              </w:rPr>
            </w:pPr>
            <w:r w:rsidRPr="007332BC">
              <w:rPr>
                <w:lang w:eastAsia="en-GB" w:bidi="en-GB"/>
              </w:rPr>
              <w:t>Accept 3rd</w:t>
            </w:r>
            <w:r w:rsidRPr="007332BC">
              <w:rPr>
                <w:position w:val="8"/>
                <w:sz w:val="14"/>
                <w:lang w:eastAsia="en-GB" w:bidi="en-GB"/>
              </w:rPr>
              <w:t xml:space="preserve"> </w:t>
            </w:r>
            <w:r w:rsidRPr="007332BC">
              <w:rPr>
                <w:lang w:eastAsia="en-GB" w:bidi="en-GB"/>
              </w:rPr>
              <w:t>angle in triangle oe for reason with final angle</w:t>
            </w:r>
          </w:p>
          <w:p w14:paraId="24515D18" w14:textId="77777777" w:rsidR="0039067E" w:rsidRPr="007332BC" w:rsidRDefault="0039067E" w:rsidP="0039067E">
            <w:pPr>
              <w:ind w:left="152"/>
              <w:rPr>
                <w:lang w:eastAsia="en-GB" w:bidi="en-GB"/>
              </w:rPr>
            </w:pPr>
            <w:r w:rsidRPr="007332BC">
              <w:rPr>
                <w:lang w:eastAsia="en-GB" w:bidi="en-GB"/>
              </w:rPr>
              <w:t>Condone spelling e.g. alternating but not alternative</w:t>
            </w:r>
          </w:p>
          <w:p w14:paraId="5964B0B0" w14:textId="77777777" w:rsidR="0039067E" w:rsidRPr="007332BC" w:rsidRDefault="0039067E" w:rsidP="0039067E">
            <w:pPr>
              <w:ind w:left="152"/>
              <w:rPr>
                <w:lang w:eastAsia="en-GB" w:bidi="en-GB"/>
              </w:rPr>
            </w:pPr>
          </w:p>
          <w:p w14:paraId="06DB44E8" w14:textId="7E3AFD0D" w:rsidR="0039067E" w:rsidRPr="007332BC" w:rsidRDefault="0039067E" w:rsidP="0039067E">
            <w:pPr>
              <w:ind w:left="152"/>
              <w:rPr>
                <w:lang w:eastAsia="en-GB" w:bidi="en-GB"/>
              </w:rPr>
            </w:pPr>
            <w:r w:rsidRPr="007332BC">
              <w:rPr>
                <w:lang w:eastAsia="en-GB" w:bidi="en-GB"/>
              </w:rPr>
              <w:t>For oe allow e.g. AAA</w:t>
            </w:r>
          </w:p>
          <w:p w14:paraId="24EF1A27" w14:textId="380AD63B" w:rsidR="0039067E" w:rsidRDefault="0039067E" w:rsidP="0039067E">
            <w:pPr>
              <w:ind w:left="152"/>
              <w:rPr>
                <w:lang w:eastAsia="en-GB" w:bidi="en-GB"/>
              </w:rPr>
            </w:pPr>
          </w:p>
          <w:p w14:paraId="12C96EAD" w14:textId="54A7A323" w:rsidR="0039067E" w:rsidRDefault="0039067E" w:rsidP="0039067E">
            <w:pPr>
              <w:ind w:left="152"/>
              <w:rPr>
                <w:lang w:eastAsia="en-GB" w:bidi="en-GB"/>
              </w:rPr>
            </w:pPr>
          </w:p>
          <w:p w14:paraId="3E2A49B6" w14:textId="77777777" w:rsidR="0039067E" w:rsidRPr="007332BC" w:rsidRDefault="0039067E" w:rsidP="0039067E">
            <w:pPr>
              <w:ind w:left="152"/>
              <w:rPr>
                <w:lang w:eastAsia="en-GB" w:bidi="en-GB"/>
              </w:rPr>
            </w:pPr>
          </w:p>
          <w:p w14:paraId="4704F010" w14:textId="03CB018B" w:rsidR="0039067E" w:rsidRPr="001A6368" w:rsidRDefault="0039067E" w:rsidP="0039067E">
            <w:pPr>
              <w:pStyle w:val="TableParagraph"/>
              <w:ind w:left="152"/>
              <w:rPr>
                <w:b/>
              </w:rPr>
            </w:pPr>
            <w:r w:rsidRPr="007332BC">
              <w:t xml:space="preserve">Condone identified on diagram for </w:t>
            </w:r>
            <w:r w:rsidRPr="007332BC">
              <w:rPr>
                <w:b/>
              </w:rPr>
              <w:t>SC1</w:t>
            </w:r>
          </w:p>
        </w:tc>
      </w:tr>
      <w:tr w:rsidR="0039067E" w:rsidRPr="001A6368" w14:paraId="17462008" w14:textId="237A6DEE"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543"/>
        </w:trPr>
        <w:tc>
          <w:tcPr>
            <w:tcW w:w="708" w:type="dxa"/>
          </w:tcPr>
          <w:p w14:paraId="61E9B8B1" w14:textId="601F7BE8" w:rsidR="0039067E" w:rsidRPr="001A6368" w:rsidRDefault="0039067E" w:rsidP="0039067E">
            <w:pPr>
              <w:pStyle w:val="TableParagraph"/>
              <w:ind w:left="10"/>
              <w:jc w:val="center"/>
              <w:rPr>
                <w:b/>
              </w:rPr>
            </w:pPr>
            <w:r w:rsidRPr="007332BC">
              <w:rPr>
                <w:b/>
              </w:rPr>
              <w:lastRenderedPageBreak/>
              <w:t>15</w:t>
            </w:r>
          </w:p>
        </w:tc>
        <w:tc>
          <w:tcPr>
            <w:tcW w:w="709" w:type="dxa"/>
          </w:tcPr>
          <w:p w14:paraId="5E5F45DA" w14:textId="77777777" w:rsidR="0039067E" w:rsidRPr="001A6368" w:rsidRDefault="0039067E" w:rsidP="0039067E">
            <w:pPr>
              <w:pStyle w:val="TableParagraph"/>
              <w:spacing w:line="248" w:lineRule="exact"/>
              <w:ind w:left="10" w:right="171"/>
              <w:rPr>
                <w:b/>
              </w:rPr>
            </w:pPr>
          </w:p>
        </w:tc>
        <w:tc>
          <w:tcPr>
            <w:tcW w:w="709" w:type="dxa"/>
          </w:tcPr>
          <w:p w14:paraId="08079716" w14:textId="64B2852B" w:rsidR="0039067E" w:rsidRPr="001A6368" w:rsidRDefault="0039067E" w:rsidP="0039067E">
            <w:pPr>
              <w:pStyle w:val="TableParagraph"/>
              <w:spacing w:line="248" w:lineRule="exact"/>
              <w:ind w:left="10" w:right="175"/>
              <w:rPr>
                <w:b/>
              </w:rPr>
            </w:pPr>
          </w:p>
        </w:tc>
        <w:tc>
          <w:tcPr>
            <w:tcW w:w="3827" w:type="dxa"/>
          </w:tcPr>
          <w:p w14:paraId="4AF0EAB3" w14:textId="77777777" w:rsidR="0039067E" w:rsidRDefault="0039067E" w:rsidP="0039067E">
            <w:pPr>
              <w:tabs>
                <w:tab w:val="left" w:pos="1206"/>
              </w:tabs>
              <w:ind w:firstLine="6"/>
              <w:rPr>
                <w:lang w:eastAsia="en-GB" w:bidi="en-GB"/>
              </w:rPr>
            </w:pPr>
            <w:r w:rsidRPr="007332BC">
              <w:rPr>
                <w:position w:val="-22"/>
                <w:lang w:eastAsia="en-GB" w:bidi="en-GB"/>
              </w:rPr>
              <w:object w:dxaOrig="1180" w:dyaOrig="580" w14:anchorId="32E16E17">
                <v:shape id="_x0000_i1071" type="#_x0000_t75" style="width:59.25pt;height:29.25pt" o:ole="">
                  <v:imagedata r:id="rId117" o:title=""/>
                </v:shape>
                <o:OLEObject Type="Embed" ProgID="Equation.DSMT4" ShapeID="_x0000_i1071" DrawAspect="Content" ObjectID="_1669122016" r:id="rId118"/>
              </w:object>
            </w:r>
            <w:r w:rsidRPr="007332BC">
              <w:rPr>
                <w:lang w:eastAsia="en-GB" w:bidi="en-GB"/>
              </w:rPr>
              <w:t xml:space="preserve"> or </w:t>
            </w:r>
            <w:r w:rsidRPr="007332BC">
              <w:rPr>
                <w:position w:val="-22"/>
                <w:lang w:eastAsia="en-GB" w:bidi="en-GB"/>
              </w:rPr>
              <w:object w:dxaOrig="1540" w:dyaOrig="580" w14:anchorId="0D493709">
                <v:shape id="_x0000_i1072" type="#_x0000_t75" style="width:77.25pt;height:29.25pt" o:ole="">
                  <v:imagedata r:id="rId119" o:title=""/>
                </v:shape>
                <o:OLEObject Type="Embed" ProgID="Equation.DSMT4" ShapeID="_x0000_i1072" DrawAspect="Content" ObjectID="_1669122017" r:id="rId120"/>
              </w:object>
            </w:r>
          </w:p>
          <w:p w14:paraId="7C47ECFE" w14:textId="5BBBB3E3" w:rsidR="0039067E" w:rsidRPr="007332BC" w:rsidRDefault="0039067E" w:rsidP="0039067E">
            <w:pPr>
              <w:tabs>
                <w:tab w:val="left" w:pos="1206"/>
              </w:tabs>
              <w:ind w:firstLine="6"/>
              <w:rPr>
                <w:lang w:eastAsia="en-GB" w:bidi="en-GB"/>
              </w:rPr>
            </w:pPr>
            <w:r>
              <w:rPr>
                <w:lang w:eastAsia="en-GB" w:bidi="en-GB"/>
              </w:rPr>
              <w:br/>
              <w:t xml:space="preserve"> </w:t>
            </w:r>
            <w:r w:rsidRPr="007332BC">
              <w:rPr>
                <w:lang w:eastAsia="en-GB" w:bidi="en-GB"/>
              </w:rPr>
              <w:t xml:space="preserve">or shows </w:t>
            </w:r>
            <w:r w:rsidRPr="007332BC">
              <w:rPr>
                <w:position w:val="-6"/>
                <w:lang w:eastAsia="en-GB" w:bidi="en-GB"/>
              </w:rPr>
              <w:object w:dxaOrig="600" w:dyaOrig="320" w14:anchorId="4CD0FD1B">
                <v:shape id="_x0000_i1073" type="#_x0000_t75" style="width:30pt;height:15.75pt" o:ole="">
                  <v:imagedata r:id="rId121" o:title=""/>
                </v:shape>
                <o:OLEObject Type="Embed" ProgID="Equation.DSMT4" ShapeID="_x0000_i1073" DrawAspect="Content" ObjectID="_1669122018" r:id="rId122"/>
              </w:object>
            </w:r>
            <w:r w:rsidRPr="007332BC">
              <w:rPr>
                <w:lang w:eastAsia="en-GB" w:bidi="en-GB"/>
              </w:rPr>
              <w:t xml:space="preserve"> and </w:t>
            </w:r>
            <w:r w:rsidRPr="007332BC">
              <w:rPr>
                <w:position w:val="-22"/>
                <w:lang w:eastAsia="en-GB" w:bidi="en-GB"/>
              </w:rPr>
              <w:object w:dxaOrig="220" w:dyaOrig="580" w14:anchorId="088ACE6D">
                <v:shape id="_x0000_i1074" type="#_x0000_t75" style="width:11.25pt;height:29.25pt" o:ole="">
                  <v:imagedata r:id="rId123" o:title=""/>
                </v:shape>
                <o:OLEObject Type="Embed" ProgID="Equation.DSMT4" ShapeID="_x0000_i1074" DrawAspect="Content" ObjectID="_1669122019" r:id="rId124"/>
              </w:object>
            </w:r>
            <w:r w:rsidRPr="007332BC">
              <w:rPr>
                <w:lang w:eastAsia="en-GB" w:bidi="en-GB"/>
              </w:rPr>
              <w:t xml:space="preserve"> </w:t>
            </w:r>
            <w:proofErr w:type="spellStart"/>
            <w:r w:rsidRPr="007332BC">
              <w:rPr>
                <w:lang w:eastAsia="en-GB" w:bidi="en-GB"/>
              </w:rPr>
              <w:t>oe</w:t>
            </w:r>
            <w:proofErr w:type="spellEnd"/>
          </w:p>
          <w:p w14:paraId="6E5BCCA0" w14:textId="77777777" w:rsidR="0039067E" w:rsidRPr="007332BC" w:rsidRDefault="0039067E" w:rsidP="0039067E">
            <w:pPr>
              <w:tabs>
                <w:tab w:val="left" w:pos="1206"/>
              </w:tabs>
              <w:rPr>
                <w:lang w:eastAsia="en-GB" w:bidi="en-GB"/>
              </w:rPr>
            </w:pPr>
          </w:p>
          <w:p w14:paraId="52C5F5CF" w14:textId="68DD44E9" w:rsidR="0039067E" w:rsidRPr="007332BC" w:rsidRDefault="0039067E" w:rsidP="0039067E">
            <w:pPr>
              <w:tabs>
                <w:tab w:val="left" w:pos="1206"/>
              </w:tabs>
              <w:rPr>
                <w:lang w:eastAsia="en-GB" w:bidi="en-GB"/>
              </w:rPr>
            </w:pPr>
            <w:r w:rsidRPr="007332BC">
              <w:rPr>
                <w:position w:val="-22"/>
                <w:lang w:eastAsia="en-GB" w:bidi="en-GB"/>
              </w:rPr>
              <w:object w:dxaOrig="1960" w:dyaOrig="580" w14:anchorId="501DE85D">
                <v:shape id="_x0000_i1075" type="#_x0000_t75" style="width:96.75pt;height:29.25pt" o:ole="">
                  <v:imagedata r:id="rId125" o:title=""/>
                </v:shape>
                <o:OLEObject Type="Embed" ProgID="Equation.DSMT4" ShapeID="_x0000_i1075" DrawAspect="Content" ObjectID="_1669122020" r:id="rId126"/>
              </w:object>
            </w:r>
            <w:r w:rsidRPr="007332BC">
              <w:rPr>
                <w:lang w:eastAsia="en-GB" w:bidi="en-GB"/>
              </w:rPr>
              <w:t xml:space="preserve"> or </w:t>
            </w:r>
            <w:r w:rsidRPr="007332BC">
              <w:rPr>
                <w:position w:val="-6"/>
                <w:lang w:eastAsia="en-GB" w:bidi="en-GB"/>
              </w:rPr>
              <w:object w:dxaOrig="780" w:dyaOrig="260" w14:anchorId="26681D8A">
                <v:shape id="_x0000_i1076" type="#_x0000_t75" style="width:39pt;height:12.75pt" o:ole="">
                  <v:imagedata r:id="rId127" o:title=""/>
                </v:shape>
                <o:OLEObject Type="Embed" ProgID="Equation.DSMT4" ShapeID="_x0000_i1076" DrawAspect="Content" ObjectID="_1669122021" r:id="rId128"/>
              </w:object>
            </w:r>
          </w:p>
          <w:p w14:paraId="0F73DE65" w14:textId="77777777" w:rsidR="0039067E" w:rsidRPr="007332BC" w:rsidRDefault="0039067E" w:rsidP="0039067E">
            <w:pPr>
              <w:tabs>
                <w:tab w:val="left" w:pos="1206"/>
              </w:tabs>
              <w:rPr>
                <w:lang w:eastAsia="en-GB" w:bidi="en-GB"/>
              </w:rPr>
            </w:pPr>
          </w:p>
          <w:p w14:paraId="6B277426" w14:textId="77777777" w:rsidR="0039067E" w:rsidRPr="007332BC" w:rsidRDefault="0039067E" w:rsidP="0039067E">
            <w:pPr>
              <w:tabs>
                <w:tab w:val="left" w:pos="1206"/>
              </w:tabs>
              <w:rPr>
                <w:lang w:eastAsia="en-GB" w:bidi="en-GB"/>
              </w:rPr>
            </w:pPr>
            <w:r w:rsidRPr="007332BC">
              <w:rPr>
                <w:position w:val="-14"/>
                <w:lang w:eastAsia="en-GB" w:bidi="en-GB"/>
              </w:rPr>
              <w:object w:dxaOrig="800" w:dyaOrig="380" w14:anchorId="0342043D">
                <v:shape id="_x0000_i1077" type="#_x0000_t75" style="width:39pt;height:18.75pt" o:ole="">
                  <v:imagedata r:id="rId129" o:title=""/>
                </v:shape>
                <o:OLEObject Type="Embed" ProgID="Equation.DSMT4" ShapeID="_x0000_i1077" DrawAspect="Content" ObjectID="_1669122022" r:id="rId130"/>
              </w:object>
            </w:r>
          </w:p>
          <w:p w14:paraId="639FBD21" w14:textId="77777777" w:rsidR="0039067E" w:rsidRPr="007332BC" w:rsidRDefault="0039067E" w:rsidP="0039067E">
            <w:pPr>
              <w:tabs>
                <w:tab w:val="left" w:pos="1206"/>
              </w:tabs>
              <w:rPr>
                <w:lang w:eastAsia="en-GB" w:bidi="en-GB"/>
              </w:rPr>
            </w:pPr>
          </w:p>
          <w:p w14:paraId="0227876A" w14:textId="77777777" w:rsidR="0039067E" w:rsidRPr="007332BC" w:rsidRDefault="0039067E" w:rsidP="0039067E">
            <w:pPr>
              <w:tabs>
                <w:tab w:val="left" w:pos="1206"/>
              </w:tabs>
              <w:rPr>
                <w:lang w:eastAsia="en-GB" w:bidi="en-GB"/>
              </w:rPr>
            </w:pPr>
            <w:r w:rsidRPr="007332BC">
              <w:rPr>
                <w:position w:val="-22"/>
                <w:lang w:eastAsia="en-GB" w:bidi="en-GB"/>
              </w:rPr>
              <w:object w:dxaOrig="1719" w:dyaOrig="580" w14:anchorId="16A9481E">
                <v:shape id="_x0000_i1078" type="#_x0000_t75" style="width:86.25pt;height:29.25pt" o:ole="">
                  <v:imagedata r:id="rId131" o:title=""/>
                </v:shape>
                <o:OLEObject Type="Embed" ProgID="Equation.DSMT4" ShapeID="_x0000_i1078" DrawAspect="Content" ObjectID="_1669122023" r:id="rId132"/>
              </w:object>
            </w:r>
            <w:r w:rsidRPr="007332BC">
              <w:rPr>
                <w:lang w:eastAsia="en-GB" w:bidi="en-GB"/>
              </w:rPr>
              <w:t xml:space="preserve"> </w:t>
            </w:r>
            <w:proofErr w:type="spellStart"/>
            <w:r w:rsidRPr="007332BC">
              <w:rPr>
                <w:lang w:eastAsia="en-GB" w:bidi="en-GB"/>
              </w:rPr>
              <w:t>oe</w:t>
            </w:r>
            <w:proofErr w:type="spellEnd"/>
          </w:p>
          <w:p w14:paraId="41829A9D" w14:textId="77777777" w:rsidR="0039067E" w:rsidRPr="007332BC" w:rsidRDefault="0039067E" w:rsidP="0039067E">
            <w:pPr>
              <w:tabs>
                <w:tab w:val="left" w:pos="1206"/>
              </w:tabs>
              <w:rPr>
                <w:lang w:eastAsia="en-GB" w:bidi="en-GB"/>
              </w:rPr>
            </w:pPr>
          </w:p>
          <w:p w14:paraId="631EC968" w14:textId="4A726037" w:rsidR="0039067E" w:rsidRPr="001A6368" w:rsidRDefault="0039067E" w:rsidP="0039067E">
            <w:pPr>
              <w:pStyle w:val="TableParagraph"/>
            </w:pPr>
            <w:r w:rsidRPr="007332BC">
              <w:rPr>
                <w:position w:val="-22"/>
              </w:rPr>
              <w:object w:dxaOrig="1880" w:dyaOrig="639" w14:anchorId="774063F7">
                <v:shape id="_x0000_i1079" type="#_x0000_t75" style="width:93pt;height:33pt" o:ole="">
                  <v:imagedata r:id="rId133" o:title=""/>
                </v:shape>
                <o:OLEObject Type="Embed" ProgID="Equation.DSMT4" ShapeID="_x0000_i1079" DrawAspect="Content" ObjectID="_1669122024" r:id="rId134"/>
              </w:object>
            </w:r>
            <w:r w:rsidRPr="007332BC">
              <w:t xml:space="preserve"> </w:t>
            </w:r>
            <w:proofErr w:type="spellStart"/>
            <w:r w:rsidRPr="007332BC">
              <w:t>oe</w:t>
            </w:r>
            <w:proofErr w:type="spellEnd"/>
          </w:p>
        </w:tc>
        <w:tc>
          <w:tcPr>
            <w:tcW w:w="710" w:type="dxa"/>
          </w:tcPr>
          <w:p w14:paraId="20E1ED08" w14:textId="77777777" w:rsidR="0039067E" w:rsidRPr="007332BC" w:rsidRDefault="0039067E" w:rsidP="0039067E">
            <w:pPr>
              <w:spacing w:line="248" w:lineRule="exact"/>
              <w:ind w:right="95"/>
              <w:jc w:val="center"/>
              <w:rPr>
                <w:b/>
                <w:lang w:eastAsia="en-GB" w:bidi="en-GB"/>
              </w:rPr>
            </w:pPr>
            <w:r w:rsidRPr="007332BC">
              <w:rPr>
                <w:b/>
                <w:lang w:eastAsia="en-GB" w:bidi="en-GB"/>
              </w:rPr>
              <w:t>M1</w:t>
            </w:r>
          </w:p>
          <w:p w14:paraId="164F1796" w14:textId="77777777" w:rsidR="0039067E" w:rsidRPr="007332BC" w:rsidRDefault="0039067E" w:rsidP="0039067E">
            <w:pPr>
              <w:jc w:val="center"/>
              <w:rPr>
                <w:lang w:eastAsia="en-GB" w:bidi="en-GB"/>
              </w:rPr>
            </w:pPr>
          </w:p>
          <w:p w14:paraId="73489A80" w14:textId="77777777" w:rsidR="0039067E" w:rsidRPr="007332BC" w:rsidRDefault="0039067E" w:rsidP="0039067E">
            <w:pPr>
              <w:jc w:val="center"/>
              <w:rPr>
                <w:lang w:eastAsia="en-GB" w:bidi="en-GB"/>
              </w:rPr>
            </w:pPr>
          </w:p>
          <w:p w14:paraId="435C0581" w14:textId="77777777" w:rsidR="0039067E" w:rsidRPr="007332BC" w:rsidRDefault="0039067E" w:rsidP="0039067E">
            <w:pPr>
              <w:jc w:val="center"/>
              <w:rPr>
                <w:lang w:eastAsia="en-GB" w:bidi="en-GB"/>
              </w:rPr>
            </w:pPr>
          </w:p>
          <w:p w14:paraId="3C4BFA02" w14:textId="1F04D7FC" w:rsidR="0039067E" w:rsidRDefault="0039067E" w:rsidP="0039067E">
            <w:pPr>
              <w:jc w:val="center"/>
              <w:rPr>
                <w:lang w:eastAsia="en-GB" w:bidi="en-GB"/>
              </w:rPr>
            </w:pPr>
          </w:p>
          <w:p w14:paraId="17DEB145" w14:textId="77777777" w:rsidR="0039067E" w:rsidRPr="007332BC" w:rsidRDefault="0039067E" w:rsidP="0039067E">
            <w:pPr>
              <w:jc w:val="center"/>
              <w:rPr>
                <w:lang w:eastAsia="en-GB" w:bidi="en-GB"/>
              </w:rPr>
            </w:pPr>
          </w:p>
          <w:p w14:paraId="49C2F7E4" w14:textId="77777777" w:rsidR="0039067E" w:rsidRPr="007332BC" w:rsidRDefault="0039067E" w:rsidP="0039067E">
            <w:pPr>
              <w:jc w:val="center"/>
              <w:rPr>
                <w:lang w:eastAsia="en-GB" w:bidi="en-GB"/>
              </w:rPr>
            </w:pPr>
          </w:p>
          <w:p w14:paraId="57ACC583" w14:textId="77777777" w:rsidR="0039067E" w:rsidRPr="007332BC" w:rsidRDefault="0039067E" w:rsidP="0039067E">
            <w:pPr>
              <w:jc w:val="center"/>
              <w:rPr>
                <w:b/>
                <w:spacing w:val="-1"/>
                <w:lang w:eastAsia="en-GB" w:bidi="en-GB"/>
              </w:rPr>
            </w:pPr>
            <w:r w:rsidRPr="007332BC">
              <w:rPr>
                <w:b/>
                <w:spacing w:val="-1"/>
                <w:lang w:eastAsia="en-GB" w:bidi="en-GB"/>
              </w:rPr>
              <w:t>M1dep</w:t>
            </w:r>
          </w:p>
          <w:p w14:paraId="1A220AB5" w14:textId="31DB6A46" w:rsidR="0039067E" w:rsidRDefault="0039067E" w:rsidP="0039067E">
            <w:pPr>
              <w:jc w:val="center"/>
              <w:rPr>
                <w:bCs/>
                <w:spacing w:val="-1"/>
                <w:lang w:eastAsia="en-GB" w:bidi="en-GB"/>
              </w:rPr>
            </w:pPr>
          </w:p>
          <w:p w14:paraId="4988C078" w14:textId="77777777" w:rsidR="0039067E" w:rsidRPr="007332BC" w:rsidRDefault="0039067E" w:rsidP="0039067E">
            <w:pPr>
              <w:jc w:val="center"/>
              <w:rPr>
                <w:bCs/>
                <w:spacing w:val="-1"/>
                <w:lang w:eastAsia="en-GB" w:bidi="en-GB"/>
              </w:rPr>
            </w:pPr>
          </w:p>
          <w:p w14:paraId="27018C9C" w14:textId="77777777" w:rsidR="0039067E" w:rsidRPr="007332BC" w:rsidRDefault="0039067E" w:rsidP="0039067E">
            <w:pPr>
              <w:jc w:val="center"/>
              <w:rPr>
                <w:b/>
                <w:spacing w:val="-1"/>
                <w:lang w:eastAsia="en-GB" w:bidi="en-GB"/>
              </w:rPr>
            </w:pPr>
            <w:r w:rsidRPr="007332BC">
              <w:rPr>
                <w:b/>
                <w:spacing w:val="-6"/>
                <w:lang w:eastAsia="en-GB" w:bidi="en-GB"/>
              </w:rPr>
              <w:t>A1</w:t>
            </w:r>
          </w:p>
          <w:p w14:paraId="017C01C3" w14:textId="77777777" w:rsidR="0039067E" w:rsidRPr="007332BC" w:rsidRDefault="0039067E" w:rsidP="0039067E">
            <w:pPr>
              <w:spacing w:before="1"/>
              <w:jc w:val="center"/>
              <w:rPr>
                <w:lang w:eastAsia="en-GB" w:bidi="en-GB"/>
              </w:rPr>
            </w:pPr>
          </w:p>
          <w:p w14:paraId="0D5C3517" w14:textId="77777777" w:rsidR="0039067E" w:rsidRPr="007332BC" w:rsidRDefault="0039067E" w:rsidP="0039067E">
            <w:pPr>
              <w:spacing w:before="1"/>
              <w:jc w:val="center"/>
              <w:rPr>
                <w:lang w:eastAsia="en-GB" w:bidi="en-GB"/>
              </w:rPr>
            </w:pPr>
          </w:p>
          <w:p w14:paraId="256D5D05" w14:textId="77777777" w:rsidR="0039067E" w:rsidRPr="007332BC" w:rsidRDefault="0039067E" w:rsidP="0039067E">
            <w:pPr>
              <w:ind w:right="95"/>
              <w:jc w:val="center"/>
              <w:rPr>
                <w:b/>
                <w:lang w:eastAsia="en-GB" w:bidi="en-GB"/>
              </w:rPr>
            </w:pPr>
            <w:r w:rsidRPr="007332BC">
              <w:rPr>
                <w:b/>
                <w:lang w:eastAsia="en-GB" w:bidi="en-GB"/>
              </w:rPr>
              <w:t>M1</w:t>
            </w:r>
          </w:p>
          <w:p w14:paraId="6F96477E" w14:textId="77777777" w:rsidR="0039067E" w:rsidRPr="007332BC" w:rsidRDefault="0039067E" w:rsidP="0039067E">
            <w:pPr>
              <w:jc w:val="center"/>
              <w:rPr>
                <w:szCs w:val="20"/>
                <w:lang w:eastAsia="en-GB" w:bidi="en-GB"/>
              </w:rPr>
            </w:pPr>
          </w:p>
          <w:p w14:paraId="36611974" w14:textId="77777777" w:rsidR="0039067E" w:rsidRPr="007332BC" w:rsidRDefault="0039067E" w:rsidP="0039067E">
            <w:pPr>
              <w:jc w:val="center"/>
              <w:rPr>
                <w:szCs w:val="20"/>
                <w:lang w:eastAsia="en-GB" w:bidi="en-GB"/>
              </w:rPr>
            </w:pPr>
          </w:p>
          <w:p w14:paraId="2F21949E" w14:textId="461A4764" w:rsidR="0039067E" w:rsidRPr="001A6368" w:rsidRDefault="0039067E" w:rsidP="0039067E">
            <w:pPr>
              <w:pStyle w:val="TableParagraph"/>
              <w:spacing w:line="248" w:lineRule="exact"/>
              <w:ind w:left="11"/>
              <w:jc w:val="center"/>
              <w:rPr>
                <w:b/>
              </w:rPr>
            </w:pPr>
            <w:r w:rsidRPr="007332BC">
              <w:rPr>
                <w:b/>
              </w:rPr>
              <w:t>M2</w:t>
            </w:r>
          </w:p>
        </w:tc>
        <w:tc>
          <w:tcPr>
            <w:tcW w:w="5098" w:type="dxa"/>
          </w:tcPr>
          <w:p w14:paraId="7D577EF1" w14:textId="77777777" w:rsidR="0039067E" w:rsidRPr="007332BC" w:rsidRDefault="0039067E" w:rsidP="0039067E">
            <w:pPr>
              <w:ind w:left="144"/>
              <w:rPr>
                <w:sz w:val="14"/>
                <w:lang w:eastAsia="en-GB" w:bidi="en-GB"/>
              </w:rPr>
            </w:pPr>
            <w:r w:rsidRPr="007332BC">
              <w:rPr>
                <w:lang w:eastAsia="en-GB" w:bidi="en-GB"/>
              </w:rPr>
              <w:t>Accept 36 for 6</w:t>
            </w:r>
            <w:r w:rsidRPr="007332BC">
              <w:rPr>
                <w:position w:val="8"/>
                <w:sz w:val="14"/>
                <w:lang w:eastAsia="en-GB" w:bidi="en-GB"/>
              </w:rPr>
              <w:t>2</w:t>
            </w:r>
          </w:p>
          <w:p w14:paraId="20ADCEA0" w14:textId="77777777" w:rsidR="0039067E" w:rsidRPr="007332BC" w:rsidRDefault="0039067E" w:rsidP="0039067E">
            <w:pPr>
              <w:ind w:left="144"/>
              <w:rPr>
                <w:szCs w:val="20"/>
                <w:lang w:eastAsia="en-GB" w:bidi="en-GB"/>
              </w:rPr>
            </w:pPr>
          </w:p>
          <w:p w14:paraId="46DC9954" w14:textId="77777777" w:rsidR="0039067E" w:rsidRPr="007332BC" w:rsidRDefault="0039067E" w:rsidP="0039067E">
            <w:pPr>
              <w:ind w:left="144"/>
              <w:rPr>
                <w:szCs w:val="20"/>
                <w:lang w:eastAsia="en-GB" w:bidi="en-GB"/>
              </w:rPr>
            </w:pPr>
          </w:p>
          <w:p w14:paraId="17F3171E" w14:textId="77777777" w:rsidR="0039067E" w:rsidRPr="007332BC" w:rsidRDefault="0039067E" w:rsidP="0039067E">
            <w:pPr>
              <w:ind w:left="144"/>
              <w:rPr>
                <w:szCs w:val="20"/>
                <w:lang w:eastAsia="en-GB" w:bidi="en-GB"/>
              </w:rPr>
            </w:pPr>
          </w:p>
          <w:p w14:paraId="63CA8714" w14:textId="55436BEC" w:rsidR="0039067E" w:rsidRDefault="0039067E" w:rsidP="0039067E">
            <w:pPr>
              <w:ind w:left="144"/>
              <w:rPr>
                <w:szCs w:val="20"/>
                <w:lang w:eastAsia="en-GB" w:bidi="en-GB"/>
              </w:rPr>
            </w:pPr>
          </w:p>
          <w:p w14:paraId="16901DFF" w14:textId="77777777" w:rsidR="0039067E" w:rsidRPr="007332BC" w:rsidRDefault="0039067E" w:rsidP="0039067E">
            <w:pPr>
              <w:ind w:left="144"/>
              <w:rPr>
                <w:szCs w:val="20"/>
                <w:lang w:eastAsia="en-GB" w:bidi="en-GB"/>
              </w:rPr>
            </w:pPr>
          </w:p>
          <w:p w14:paraId="6BACF868" w14:textId="77777777" w:rsidR="0039067E" w:rsidRPr="007332BC" w:rsidRDefault="0039067E" w:rsidP="0039067E">
            <w:pPr>
              <w:ind w:left="144"/>
              <w:rPr>
                <w:szCs w:val="20"/>
                <w:lang w:eastAsia="en-GB" w:bidi="en-GB"/>
              </w:rPr>
            </w:pPr>
          </w:p>
          <w:p w14:paraId="65C2AE6E" w14:textId="77777777" w:rsidR="0039067E" w:rsidRPr="007332BC" w:rsidRDefault="0039067E" w:rsidP="0039067E">
            <w:pPr>
              <w:ind w:left="144"/>
              <w:rPr>
                <w:lang w:eastAsia="en-GB" w:bidi="en-GB"/>
              </w:rPr>
            </w:pPr>
            <w:r w:rsidRPr="007332BC">
              <w:rPr>
                <w:lang w:eastAsia="en-GB" w:bidi="en-GB"/>
              </w:rPr>
              <w:t xml:space="preserve">Dep on previous </w:t>
            </w:r>
            <w:r w:rsidRPr="007332BC">
              <w:rPr>
                <w:b/>
                <w:bCs/>
                <w:lang w:eastAsia="en-GB" w:bidi="en-GB"/>
              </w:rPr>
              <w:t>M1</w:t>
            </w:r>
          </w:p>
          <w:p w14:paraId="78AAAD84" w14:textId="77777777" w:rsidR="0039067E" w:rsidRPr="007332BC" w:rsidRDefault="0039067E" w:rsidP="0039067E">
            <w:pPr>
              <w:ind w:left="144"/>
              <w:rPr>
                <w:szCs w:val="20"/>
                <w:lang w:eastAsia="en-GB" w:bidi="en-GB"/>
              </w:rPr>
            </w:pPr>
          </w:p>
          <w:p w14:paraId="46CF8EF3" w14:textId="77777777" w:rsidR="0039067E" w:rsidRPr="007332BC" w:rsidRDefault="0039067E" w:rsidP="0039067E">
            <w:pPr>
              <w:ind w:left="144"/>
              <w:rPr>
                <w:szCs w:val="20"/>
                <w:lang w:eastAsia="en-GB" w:bidi="en-GB"/>
              </w:rPr>
            </w:pPr>
          </w:p>
          <w:p w14:paraId="23ABCCA2" w14:textId="77777777" w:rsidR="0039067E" w:rsidRPr="007332BC" w:rsidRDefault="0039067E" w:rsidP="0039067E">
            <w:pPr>
              <w:ind w:left="144"/>
              <w:rPr>
                <w:szCs w:val="20"/>
                <w:lang w:eastAsia="en-GB" w:bidi="en-GB"/>
              </w:rPr>
            </w:pPr>
          </w:p>
          <w:p w14:paraId="10D619DA" w14:textId="636E42AA" w:rsidR="0039067E" w:rsidRDefault="0039067E" w:rsidP="0039067E">
            <w:pPr>
              <w:ind w:left="144"/>
              <w:rPr>
                <w:szCs w:val="20"/>
                <w:lang w:eastAsia="en-GB" w:bidi="en-GB"/>
              </w:rPr>
            </w:pPr>
          </w:p>
          <w:p w14:paraId="180070E4" w14:textId="77777777" w:rsidR="0039067E" w:rsidRPr="007332BC" w:rsidRDefault="0039067E" w:rsidP="0039067E">
            <w:pPr>
              <w:ind w:left="144"/>
              <w:rPr>
                <w:szCs w:val="20"/>
                <w:lang w:eastAsia="en-GB" w:bidi="en-GB"/>
              </w:rPr>
            </w:pPr>
          </w:p>
          <w:p w14:paraId="00AA801D" w14:textId="77777777" w:rsidR="0039067E" w:rsidRPr="007332BC" w:rsidRDefault="0039067E" w:rsidP="0039067E">
            <w:pPr>
              <w:ind w:left="144"/>
              <w:rPr>
                <w:lang w:eastAsia="en-GB" w:bidi="en-GB"/>
              </w:rPr>
            </w:pPr>
            <w:r w:rsidRPr="007332BC">
              <w:rPr>
                <w:lang w:eastAsia="en-GB" w:bidi="en-GB"/>
              </w:rPr>
              <w:t xml:space="preserve">Dep on 0 &lt; </w:t>
            </w:r>
            <w:r w:rsidRPr="007332BC">
              <w:rPr>
                <w:i/>
                <w:lang w:eastAsia="en-GB" w:bidi="en-GB"/>
              </w:rPr>
              <w:t xml:space="preserve">their </w:t>
            </w:r>
            <w:r w:rsidRPr="007332BC">
              <w:rPr>
                <w:lang w:eastAsia="en-GB" w:bidi="en-GB"/>
              </w:rPr>
              <w:t>45 &lt; 90</w:t>
            </w:r>
          </w:p>
          <w:p w14:paraId="280189B1" w14:textId="77777777" w:rsidR="0039067E" w:rsidRPr="007332BC" w:rsidRDefault="0039067E" w:rsidP="0039067E">
            <w:pPr>
              <w:ind w:left="144"/>
              <w:rPr>
                <w:lang w:eastAsia="en-GB" w:bidi="en-GB"/>
              </w:rPr>
            </w:pPr>
          </w:p>
          <w:p w14:paraId="0E1FEB20" w14:textId="77777777" w:rsidR="0039067E" w:rsidRPr="007332BC" w:rsidRDefault="0039067E" w:rsidP="0039067E">
            <w:pPr>
              <w:ind w:left="144"/>
              <w:rPr>
                <w:rFonts w:ascii="Times New Roman"/>
                <w:sz w:val="23"/>
                <w:lang w:eastAsia="en-GB" w:bidi="en-GB"/>
              </w:rPr>
            </w:pPr>
            <w:r w:rsidRPr="007332BC">
              <w:rPr>
                <w:b/>
                <w:bCs/>
                <w:lang w:eastAsia="en-GB" w:bidi="en-GB"/>
              </w:rPr>
              <w:t>M1</w:t>
            </w:r>
            <w:r w:rsidRPr="007332BC">
              <w:rPr>
                <w:lang w:eastAsia="en-GB" w:bidi="en-GB"/>
              </w:rPr>
              <w:t xml:space="preserve"> </w:t>
            </w:r>
            <w:r w:rsidRPr="007332BC">
              <w:rPr>
                <w:bCs/>
                <w:lang w:eastAsia="en-GB" w:bidi="en-GB"/>
              </w:rPr>
              <w:t xml:space="preserve">for </w:t>
            </w:r>
            <w:r w:rsidRPr="007332BC">
              <w:rPr>
                <w:position w:val="-22"/>
                <w:lang w:eastAsia="en-GB" w:bidi="en-GB"/>
              </w:rPr>
              <w:object w:dxaOrig="1180" w:dyaOrig="639" w14:anchorId="79318F68">
                <v:shape id="_x0000_i1080" type="#_x0000_t75" style="width:59.25pt;height:33pt" o:ole="">
                  <v:imagedata r:id="rId135" o:title=""/>
                </v:shape>
                <o:OLEObject Type="Embed" ProgID="Equation.DSMT4" ShapeID="_x0000_i1080" DrawAspect="Content" ObjectID="_1669122025" r:id="rId136"/>
              </w:object>
            </w:r>
          </w:p>
          <w:p w14:paraId="798BD57B" w14:textId="77777777" w:rsidR="0039067E" w:rsidRPr="007332BC" w:rsidRDefault="0039067E" w:rsidP="0039067E">
            <w:pPr>
              <w:ind w:left="144"/>
              <w:rPr>
                <w:lang w:eastAsia="en-GB" w:bidi="en-GB"/>
              </w:rPr>
            </w:pPr>
          </w:p>
          <w:p w14:paraId="0489CBFE" w14:textId="77777777" w:rsidR="0039067E" w:rsidRPr="007332BC" w:rsidRDefault="0039067E" w:rsidP="0039067E">
            <w:pPr>
              <w:ind w:left="144"/>
              <w:rPr>
                <w:lang w:eastAsia="en-GB" w:bidi="en-GB"/>
              </w:rPr>
            </w:pPr>
            <w:r w:rsidRPr="007332BC">
              <w:rPr>
                <w:lang w:eastAsia="en-GB" w:bidi="en-GB"/>
              </w:rPr>
              <w:t xml:space="preserve">To award </w:t>
            </w:r>
            <w:r w:rsidRPr="001F58E0">
              <w:rPr>
                <w:b/>
                <w:bCs/>
                <w:lang w:eastAsia="en-GB" w:bidi="en-GB"/>
              </w:rPr>
              <w:t>6</w:t>
            </w:r>
            <w:r w:rsidRPr="007332BC">
              <w:rPr>
                <w:lang w:eastAsia="en-GB" w:bidi="en-GB"/>
              </w:rPr>
              <w:t xml:space="preserve"> marks, there must be no errors seen</w:t>
            </w:r>
          </w:p>
          <w:p w14:paraId="364F3236" w14:textId="1788A2AB" w:rsidR="0039067E" w:rsidRPr="001A6368" w:rsidRDefault="0039067E" w:rsidP="0039067E">
            <w:pPr>
              <w:pStyle w:val="TableParagraph"/>
              <w:ind w:left="108"/>
              <w:rPr>
                <w:b/>
              </w:rPr>
            </w:pPr>
          </w:p>
        </w:tc>
        <w:tc>
          <w:tcPr>
            <w:tcW w:w="4258" w:type="dxa"/>
          </w:tcPr>
          <w:p w14:paraId="78728094" w14:textId="77777777" w:rsidR="0039067E" w:rsidRDefault="0039067E" w:rsidP="0039067E">
            <w:pPr>
              <w:ind w:left="152"/>
              <w:rPr>
                <w:lang w:eastAsia="en-GB" w:bidi="en-GB"/>
              </w:rPr>
            </w:pPr>
            <w:r w:rsidRPr="007332BC">
              <w:rPr>
                <w:i/>
                <w:lang w:eastAsia="en-GB" w:bidi="en-GB"/>
              </w:rPr>
              <w:t xml:space="preserve">x </w:t>
            </w:r>
            <w:r w:rsidRPr="007332BC">
              <w:rPr>
                <w:rFonts w:ascii="Times New Roman" w:hAnsi="Times New Roman"/>
                <w:iCs/>
                <w:lang w:eastAsia="en-GB" w:bidi="en-GB"/>
              </w:rPr>
              <w:t>=</w:t>
            </w:r>
            <w:r w:rsidRPr="007332BC">
              <w:rPr>
                <w:i/>
                <w:lang w:eastAsia="en-GB" w:bidi="en-GB"/>
              </w:rPr>
              <w:t xml:space="preserve"> </w:t>
            </w:r>
            <w:r w:rsidRPr="007332BC">
              <w:rPr>
                <w:lang w:eastAsia="en-GB" w:bidi="en-GB"/>
              </w:rPr>
              <w:t xml:space="preserve">angle AOX, condone any variable used </w:t>
            </w:r>
          </w:p>
          <w:p w14:paraId="4795BAA9" w14:textId="1D058957" w:rsidR="0039067E" w:rsidRPr="007332BC" w:rsidRDefault="0039067E" w:rsidP="0039067E">
            <w:pPr>
              <w:ind w:left="152"/>
              <w:rPr>
                <w:lang w:eastAsia="en-GB" w:bidi="en-GB"/>
              </w:rPr>
            </w:pPr>
            <w:r w:rsidRPr="007332BC">
              <w:rPr>
                <w:lang w:eastAsia="en-GB" w:bidi="en-GB"/>
              </w:rPr>
              <w:t xml:space="preserve">For </w:t>
            </w:r>
            <w:r w:rsidRPr="007332BC">
              <w:rPr>
                <w:b/>
                <w:bCs/>
                <w:lang w:eastAsia="en-GB" w:bidi="en-GB"/>
              </w:rPr>
              <w:t>M1</w:t>
            </w:r>
            <w:r w:rsidRPr="007332BC">
              <w:rPr>
                <w:lang w:eastAsia="en-GB" w:bidi="en-GB"/>
              </w:rPr>
              <w:t xml:space="preserve"> may be seen in stages</w:t>
            </w:r>
          </w:p>
          <w:p w14:paraId="5626C261" w14:textId="77777777" w:rsidR="0039067E" w:rsidRPr="007332BC" w:rsidRDefault="0039067E" w:rsidP="0039067E">
            <w:pPr>
              <w:ind w:left="152"/>
              <w:rPr>
                <w:lang w:eastAsia="en-GB" w:bidi="en-GB"/>
              </w:rPr>
            </w:pPr>
          </w:p>
          <w:p w14:paraId="27FBED0A" w14:textId="2C8C577B" w:rsidR="0039067E" w:rsidRPr="007332BC" w:rsidRDefault="0039067E" w:rsidP="0039067E">
            <w:pPr>
              <w:ind w:left="152"/>
              <w:rPr>
                <w:lang w:eastAsia="en-GB" w:bidi="en-GB"/>
              </w:rPr>
            </w:pPr>
            <w:r w:rsidRPr="007332BC">
              <w:rPr>
                <w:lang w:eastAsia="en-GB" w:bidi="en-GB"/>
              </w:rPr>
              <w:t xml:space="preserve">e.g. </w:t>
            </w:r>
            <w:r w:rsidRPr="007332BC">
              <w:rPr>
                <w:b/>
                <w:bCs/>
                <w:lang w:eastAsia="en-GB" w:bidi="en-GB"/>
              </w:rPr>
              <w:t>M1</w:t>
            </w:r>
            <w:r w:rsidRPr="007332BC">
              <w:rPr>
                <w:lang w:eastAsia="en-GB" w:bidi="en-GB"/>
              </w:rPr>
              <w:t xml:space="preserve"> for </w:t>
            </w:r>
            <w:r w:rsidRPr="007332BC">
              <w:rPr>
                <w:position w:val="-6"/>
                <w:lang w:eastAsia="en-GB" w:bidi="en-GB"/>
              </w:rPr>
              <w:object w:dxaOrig="780" w:dyaOrig="260" w14:anchorId="35638FF0">
                <v:shape id="_x0000_i1081" type="#_x0000_t75" style="width:39pt;height:12.75pt" o:ole="">
                  <v:imagedata r:id="rId137" o:title=""/>
                </v:shape>
                <o:OLEObject Type="Embed" ProgID="Equation.DSMT4" ShapeID="_x0000_i1081" DrawAspect="Content" ObjectID="_1669122026" r:id="rId138"/>
              </w:object>
            </w:r>
          </w:p>
          <w:p w14:paraId="06C15E65" w14:textId="77777777" w:rsidR="0039067E" w:rsidRPr="007332BC" w:rsidRDefault="0039067E" w:rsidP="0039067E">
            <w:pPr>
              <w:ind w:left="152"/>
              <w:rPr>
                <w:lang w:eastAsia="en-GB" w:bidi="en-GB"/>
              </w:rPr>
            </w:pPr>
          </w:p>
          <w:p w14:paraId="434F004A" w14:textId="77777777" w:rsidR="0039067E" w:rsidRPr="007332BC" w:rsidRDefault="0039067E" w:rsidP="0039067E">
            <w:pPr>
              <w:ind w:left="152"/>
              <w:rPr>
                <w:lang w:eastAsia="en-GB" w:bidi="en-GB"/>
              </w:rPr>
            </w:pPr>
          </w:p>
          <w:p w14:paraId="48CAE82E" w14:textId="77777777" w:rsidR="0039067E" w:rsidRPr="007332BC" w:rsidRDefault="0039067E" w:rsidP="0039067E">
            <w:pPr>
              <w:ind w:left="152"/>
              <w:rPr>
                <w:lang w:eastAsia="en-GB" w:bidi="en-GB"/>
              </w:rPr>
            </w:pPr>
          </w:p>
          <w:p w14:paraId="2B3A09A0" w14:textId="1E4C888C" w:rsidR="0039067E" w:rsidRDefault="0039067E" w:rsidP="0039067E">
            <w:pPr>
              <w:ind w:left="152"/>
              <w:rPr>
                <w:lang w:eastAsia="en-GB" w:bidi="en-GB"/>
              </w:rPr>
            </w:pPr>
          </w:p>
          <w:p w14:paraId="791F2B3D" w14:textId="77777777" w:rsidR="0039067E" w:rsidRPr="007332BC" w:rsidRDefault="0039067E" w:rsidP="0039067E">
            <w:pPr>
              <w:ind w:left="152"/>
              <w:rPr>
                <w:lang w:eastAsia="en-GB" w:bidi="en-GB"/>
              </w:rPr>
            </w:pPr>
          </w:p>
          <w:p w14:paraId="2AD80E51" w14:textId="6C8FFB97" w:rsidR="0039067E" w:rsidRPr="001A6368" w:rsidRDefault="0039067E" w:rsidP="0039067E">
            <w:pPr>
              <w:pStyle w:val="TableParagraph"/>
              <w:ind w:left="152"/>
              <w:rPr>
                <w:b/>
              </w:rPr>
            </w:pPr>
            <w:r w:rsidRPr="007332BC">
              <w:t xml:space="preserve">Must earn </w:t>
            </w:r>
            <w:r w:rsidRPr="007332BC">
              <w:rPr>
                <w:b/>
                <w:bCs/>
              </w:rPr>
              <w:t>M1M1</w:t>
            </w:r>
            <w:r w:rsidRPr="007332BC">
              <w:t xml:space="preserve"> before awarding </w:t>
            </w:r>
            <w:r w:rsidRPr="007332BC">
              <w:rPr>
                <w:b/>
                <w:bCs/>
              </w:rPr>
              <w:t>A1</w:t>
            </w:r>
          </w:p>
        </w:tc>
      </w:tr>
      <w:tr w:rsidR="0039067E" w:rsidRPr="001A6368" w14:paraId="63F763EA" w14:textId="3DA9FE83"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3419"/>
        </w:trPr>
        <w:tc>
          <w:tcPr>
            <w:tcW w:w="708" w:type="dxa"/>
          </w:tcPr>
          <w:p w14:paraId="5481A8E4" w14:textId="5B87D204" w:rsidR="0039067E" w:rsidRPr="001A6368" w:rsidRDefault="0039067E" w:rsidP="0039067E">
            <w:pPr>
              <w:pStyle w:val="TableParagraph"/>
              <w:spacing w:line="248" w:lineRule="exact"/>
              <w:ind w:left="10" w:right="175"/>
              <w:jc w:val="center"/>
              <w:rPr>
                <w:b/>
              </w:rPr>
            </w:pPr>
            <w:r w:rsidRPr="007332BC">
              <w:rPr>
                <w:b/>
              </w:rPr>
              <w:lastRenderedPageBreak/>
              <w:t>16</w:t>
            </w:r>
          </w:p>
        </w:tc>
        <w:tc>
          <w:tcPr>
            <w:tcW w:w="709" w:type="dxa"/>
          </w:tcPr>
          <w:p w14:paraId="0D391CDB" w14:textId="0490D533" w:rsidR="0039067E" w:rsidRPr="001A6368" w:rsidRDefault="0039067E" w:rsidP="0039067E">
            <w:pPr>
              <w:pStyle w:val="TableParagraph"/>
              <w:spacing w:line="248" w:lineRule="exact"/>
              <w:ind w:left="10" w:right="171"/>
              <w:jc w:val="center"/>
              <w:rPr>
                <w:b/>
              </w:rPr>
            </w:pPr>
            <w:r w:rsidRPr="007332BC">
              <w:rPr>
                <w:b/>
              </w:rPr>
              <w:t>(a)</w:t>
            </w:r>
          </w:p>
        </w:tc>
        <w:tc>
          <w:tcPr>
            <w:tcW w:w="709" w:type="dxa"/>
          </w:tcPr>
          <w:p w14:paraId="6314B1DB" w14:textId="77777777" w:rsidR="0039067E" w:rsidRPr="001A6368" w:rsidRDefault="0039067E" w:rsidP="0039067E">
            <w:pPr>
              <w:pStyle w:val="TableParagraph"/>
              <w:ind w:left="10"/>
              <w:jc w:val="center"/>
              <w:rPr>
                <w:sz w:val="20"/>
              </w:rPr>
            </w:pPr>
          </w:p>
        </w:tc>
        <w:tc>
          <w:tcPr>
            <w:tcW w:w="3827" w:type="dxa"/>
          </w:tcPr>
          <w:p w14:paraId="434FAEAA" w14:textId="77777777" w:rsidR="0039067E" w:rsidRPr="007332BC" w:rsidRDefault="0039067E" w:rsidP="0039067E">
            <w:pPr>
              <w:ind w:left="145"/>
              <w:rPr>
                <w:lang w:eastAsia="en-GB" w:bidi="en-GB"/>
              </w:rPr>
            </w:pPr>
            <w:r w:rsidRPr="007332BC">
              <w:rPr>
                <w:lang w:eastAsia="en-GB" w:bidi="en-GB"/>
              </w:rPr>
              <w:t xml:space="preserve">[Angle DCB </w:t>
            </w:r>
            <w:r w:rsidRPr="007332BC">
              <w:rPr>
                <w:rFonts w:ascii="Times New Roman" w:hAnsi="Times New Roman"/>
                <w:lang w:eastAsia="en-GB" w:bidi="en-GB"/>
              </w:rPr>
              <w:t>=</w:t>
            </w:r>
            <w:r w:rsidRPr="007332BC">
              <w:rPr>
                <w:lang w:eastAsia="en-GB" w:bidi="en-GB"/>
              </w:rPr>
              <w:t>] 180 – 121</w:t>
            </w:r>
          </w:p>
          <w:p w14:paraId="62EC7EE1" w14:textId="77777777" w:rsidR="0039067E" w:rsidRPr="007332BC" w:rsidRDefault="0039067E" w:rsidP="0039067E">
            <w:pPr>
              <w:ind w:left="145"/>
              <w:rPr>
                <w:lang w:eastAsia="en-GB" w:bidi="en-GB"/>
              </w:rPr>
            </w:pPr>
          </w:p>
          <w:p w14:paraId="25CC76C0" w14:textId="77777777" w:rsidR="0039067E" w:rsidRPr="007332BC" w:rsidRDefault="0039067E" w:rsidP="0039067E">
            <w:pPr>
              <w:ind w:left="145"/>
              <w:rPr>
                <w:b/>
                <w:lang w:eastAsia="en-GB" w:bidi="en-GB"/>
              </w:rPr>
            </w:pPr>
            <w:r w:rsidRPr="007332BC">
              <w:rPr>
                <w:lang w:eastAsia="en-GB" w:bidi="en-GB"/>
              </w:rPr>
              <w:t xml:space="preserve">[Opposite angles in a] </w:t>
            </w:r>
            <w:r w:rsidRPr="007332BC">
              <w:rPr>
                <w:u w:val="single"/>
                <w:lang w:eastAsia="en-GB" w:bidi="en-GB"/>
              </w:rPr>
              <w:t>cyclic</w:t>
            </w:r>
            <w:r w:rsidRPr="007332BC">
              <w:rPr>
                <w:lang w:eastAsia="en-GB" w:bidi="en-GB"/>
              </w:rPr>
              <w:t xml:space="preserve"> </w:t>
            </w:r>
            <w:r w:rsidRPr="007332BC">
              <w:rPr>
                <w:u w:val="single"/>
                <w:lang w:eastAsia="en-GB" w:bidi="en-GB"/>
              </w:rPr>
              <w:t>quadrilateral</w:t>
            </w:r>
            <w:r w:rsidRPr="007332BC">
              <w:rPr>
                <w:lang w:eastAsia="en-GB" w:bidi="en-GB"/>
              </w:rPr>
              <w:t xml:space="preserve"> [are supplementary] </w:t>
            </w:r>
            <w:r w:rsidRPr="007332BC">
              <w:rPr>
                <w:bCs/>
                <w:lang w:eastAsia="en-GB" w:bidi="en-GB"/>
              </w:rPr>
              <w:t>oe</w:t>
            </w:r>
          </w:p>
          <w:p w14:paraId="2FF464A4" w14:textId="77777777" w:rsidR="0039067E" w:rsidRPr="007332BC" w:rsidRDefault="0039067E" w:rsidP="0039067E">
            <w:pPr>
              <w:ind w:left="145"/>
              <w:rPr>
                <w:lang w:eastAsia="en-GB" w:bidi="en-GB"/>
              </w:rPr>
            </w:pPr>
          </w:p>
          <w:p w14:paraId="4DC5A698" w14:textId="77777777" w:rsidR="0039067E" w:rsidRPr="007332BC" w:rsidRDefault="0039067E" w:rsidP="0039067E">
            <w:pPr>
              <w:ind w:left="145"/>
              <w:rPr>
                <w:lang w:eastAsia="en-GB" w:bidi="en-GB"/>
              </w:rPr>
            </w:pPr>
          </w:p>
          <w:p w14:paraId="3294E5D8" w14:textId="77777777" w:rsidR="0039067E" w:rsidRPr="007332BC" w:rsidRDefault="0039067E" w:rsidP="0039067E">
            <w:pPr>
              <w:ind w:left="145"/>
              <w:rPr>
                <w:lang w:eastAsia="en-GB" w:bidi="en-GB"/>
              </w:rPr>
            </w:pPr>
          </w:p>
          <w:p w14:paraId="15425408" w14:textId="77777777" w:rsidR="0039067E" w:rsidRPr="007332BC" w:rsidRDefault="0039067E" w:rsidP="0039067E">
            <w:pPr>
              <w:ind w:left="145"/>
              <w:rPr>
                <w:lang w:eastAsia="en-GB" w:bidi="en-GB"/>
              </w:rPr>
            </w:pPr>
            <w:r w:rsidRPr="007332BC">
              <w:rPr>
                <w:lang w:eastAsia="en-GB" w:bidi="en-GB"/>
              </w:rPr>
              <w:t xml:space="preserve">[Angle BCO </w:t>
            </w:r>
            <w:r w:rsidRPr="007332BC">
              <w:rPr>
                <w:rFonts w:ascii="Times New Roman" w:hAnsi="Times New Roman"/>
                <w:lang w:eastAsia="en-GB" w:bidi="en-GB"/>
              </w:rPr>
              <w:t>=</w:t>
            </w:r>
            <w:r w:rsidRPr="007332BC">
              <w:rPr>
                <w:lang w:eastAsia="en-GB" w:bidi="en-GB"/>
              </w:rPr>
              <w:t xml:space="preserve">] 59 – 22 </w:t>
            </w:r>
            <w:r w:rsidRPr="007332BC">
              <w:rPr>
                <w:rFonts w:ascii="Times New Roman" w:hAnsi="Times New Roman"/>
                <w:lang w:eastAsia="en-GB" w:bidi="en-GB"/>
              </w:rPr>
              <w:t>=</w:t>
            </w:r>
            <w:r w:rsidRPr="007332BC">
              <w:rPr>
                <w:lang w:eastAsia="en-GB" w:bidi="en-GB"/>
              </w:rPr>
              <w:t xml:space="preserve"> 37</w:t>
            </w:r>
          </w:p>
          <w:p w14:paraId="2C9E721A" w14:textId="77777777" w:rsidR="0039067E" w:rsidRPr="007332BC" w:rsidRDefault="0039067E" w:rsidP="0039067E">
            <w:pPr>
              <w:ind w:left="145"/>
              <w:rPr>
                <w:lang w:eastAsia="en-GB" w:bidi="en-GB"/>
              </w:rPr>
            </w:pPr>
          </w:p>
          <w:p w14:paraId="558C15F4" w14:textId="77777777" w:rsidR="0039067E" w:rsidRPr="007332BC" w:rsidRDefault="0039067E" w:rsidP="0039067E">
            <w:pPr>
              <w:ind w:left="145"/>
              <w:rPr>
                <w:lang w:eastAsia="en-GB" w:bidi="en-GB"/>
              </w:rPr>
            </w:pPr>
          </w:p>
          <w:p w14:paraId="7A33088E" w14:textId="77777777" w:rsidR="0039067E" w:rsidRPr="007332BC" w:rsidRDefault="0039067E" w:rsidP="0039067E">
            <w:pPr>
              <w:ind w:left="145"/>
              <w:rPr>
                <w:lang w:eastAsia="en-GB" w:bidi="en-GB"/>
              </w:rPr>
            </w:pPr>
            <w:r w:rsidRPr="007332BC">
              <w:rPr>
                <w:i/>
                <w:lang w:eastAsia="en-GB" w:bidi="en-GB"/>
              </w:rPr>
              <w:t xml:space="preserve">y </w:t>
            </w:r>
            <w:r w:rsidRPr="007332BC">
              <w:rPr>
                <w:rFonts w:ascii="Times New Roman" w:hAnsi="Times New Roman"/>
                <w:lang w:eastAsia="en-GB" w:bidi="en-GB"/>
              </w:rPr>
              <w:t>=</w:t>
            </w:r>
            <w:r w:rsidRPr="007332BC">
              <w:rPr>
                <w:lang w:eastAsia="en-GB" w:bidi="en-GB"/>
              </w:rPr>
              <w:t xml:space="preserve"> 37</w:t>
            </w:r>
          </w:p>
          <w:p w14:paraId="12DC2467" w14:textId="77777777" w:rsidR="0039067E" w:rsidRPr="007332BC" w:rsidRDefault="0039067E" w:rsidP="0039067E">
            <w:pPr>
              <w:ind w:left="145"/>
              <w:rPr>
                <w:iCs/>
                <w:lang w:eastAsia="en-GB" w:bidi="en-GB"/>
              </w:rPr>
            </w:pPr>
            <w:r w:rsidRPr="007332BC">
              <w:rPr>
                <w:iCs/>
                <w:lang w:eastAsia="en-GB" w:bidi="en-GB"/>
              </w:rPr>
              <w:t>and</w:t>
            </w:r>
          </w:p>
          <w:p w14:paraId="226D3DCA" w14:textId="77777777" w:rsidR="0039067E" w:rsidRPr="007332BC" w:rsidRDefault="0039067E" w:rsidP="0039067E">
            <w:pPr>
              <w:ind w:left="145"/>
              <w:rPr>
                <w:lang w:eastAsia="en-GB" w:bidi="en-GB"/>
              </w:rPr>
            </w:pPr>
            <w:r w:rsidRPr="007332BC">
              <w:rPr>
                <w:lang w:eastAsia="en-GB" w:bidi="en-GB"/>
              </w:rPr>
              <w:t xml:space="preserve">[triangle BOC </w:t>
            </w:r>
            <w:r w:rsidRPr="007332BC">
              <w:rPr>
                <w:rFonts w:ascii="Times New Roman" w:hAnsi="Times New Roman"/>
                <w:lang w:eastAsia="en-GB" w:bidi="en-GB"/>
              </w:rPr>
              <w:t>=</w:t>
            </w:r>
            <w:r w:rsidRPr="007332BC">
              <w:rPr>
                <w:lang w:eastAsia="en-GB" w:bidi="en-GB"/>
              </w:rPr>
              <w:t>] isosceles with no incorrect statement</w:t>
            </w:r>
          </w:p>
          <w:p w14:paraId="2BF81685" w14:textId="32C9D041" w:rsidR="0039067E" w:rsidRPr="001A6368" w:rsidRDefault="0039067E" w:rsidP="0039067E">
            <w:pPr>
              <w:pStyle w:val="TableParagraph"/>
              <w:spacing w:line="250" w:lineRule="exact"/>
              <w:ind w:left="145"/>
            </w:pPr>
          </w:p>
        </w:tc>
        <w:tc>
          <w:tcPr>
            <w:tcW w:w="710" w:type="dxa"/>
          </w:tcPr>
          <w:p w14:paraId="53E834F7" w14:textId="77777777" w:rsidR="0039067E" w:rsidRPr="007332BC" w:rsidRDefault="0039067E" w:rsidP="0039067E">
            <w:pPr>
              <w:spacing w:line="248" w:lineRule="exact"/>
              <w:ind w:right="95"/>
              <w:jc w:val="center"/>
              <w:rPr>
                <w:b/>
                <w:lang w:eastAsia="en-GB" w:bidi="en-GB"/>
              </w:rPr>
            </w:pPr>
            <w:r w:rsidRPr="007332BC">
              <w:rPr>
                <w:b/>
                <w:lang w:eastAsia="en-GB" w:bidi="en-GB"/>
              </w:rPr>
              <w:t>M1</w:t>
            </w:r>
          </w:p>
          <w:p w14:paraId="0E44C59E" w14:textId="77777777" w:rsidR="0039067E" w:rsidRPr="007332BC" w:rsidRDefault="0039067E" w:rsidP="0039067E">
            <w:pPr>
              <w:spacing w:line="248" w:lineRule="exact"/>
              <w:ind w:right="95"/>
              <w:jc w:val="center"/>
              <w:rPr>
                <w:b/>
                <w:lang w:eastAsia="en-GB" w:bidi="en-GB"/>
              </w:rPr>
            </w:pPr>
          </w:p>
          <w:p w14:paraId="7F5E08B9" w14:textId="77777777" w:rsidR="0039067E" w:rsidRPr="007332BC" w:rsidRDefault="0039067E" w:rsidP="0039067E">
            <w:pPr>
              <w:spacing w:line="248" w:lineRule="exact"/>
              <w:ind w:right="95"/>
              <w:jc w:val="center"/>
              <w:rPr>
                <w:b/>
                <w:lang w:eastAsia="en-GB" w:bidi="en-GB"/>
              </w:rPr>
            </w:pPr>
            <w:r w:rsidRPr="007332BC">
              <w:rPr>
                <w:b/>
                <w:lang w:eastAsia="en-GB" w:bidi="en-GB"/>
              </w:rPr>
              <w:t>M1</w:t>
            </w:r>
          </w:p>
          <w:p w14:paraId="5581A89A" w14:textId="77777777" w:rsidR="0039067E" w:rsidRPr="007332BC" w:rsidRDefault="0039067E" w:rsidP="0039067E">
            <w:pPr>
              <w:spacing w:line="248" w:lineRule="exact"/>
              <w:ind w:right="95"/>
              <w:jc w:val="center"/>
              <w:rPr>
                <w:b/>
                <w:lang w:eastAsia="en-GB" w:bidi="en-GB"/>
              </w:rPr>
            </w:pPr>
          </w:p>
          <w:p w14:paraId="6A2DFE79" w14:textId="77777777" w:rsidR="0039067E" w:rsidRPr="007332BC" w:rsidRDefault="0039067E" w:rsidP="0039067E">
            <w:pPr>
              <w:spacing w:line="248" w:lineRule="exact"/>
              <w:ind w:right="95"/>
              <w:jc w:val="center"/>
              <w:rPr>
                <w:b/>
                <w:lang w:eastAsia="en-GB" w:bidi="en-GB"/>
              </w:rPr>
            </w:pPr>
          </w:p>
          <w:p w14:paraId="018862B2" w14:textId="77777777" w:rsidR="0039067E" w:rsidRPr="007332BC" w:rsidRDefault="0039067E" w:rsidP="0039067E">
            <w:pPr>
              <w:spacing w:line="248" w:lineRule="exact"/>
              <w:ind w:right="95"/>
              <w:jc w:val="center"/>
              <w:rPr>
                <w:b/>
                <w:lang w:eastAsia="en-GB" w:bidi="en-GB"/>
              </w:rPr>
            </w:pPr>
          </w:p>
          <w:p w14:paraId="683EE801" w14:textId="77777777" w:rsidR="0039067E" w:rsidRPr="007332BC" w:rsidRDefault="0039067E" w:rsidP="0039067E">
            <w:pPr>
              <w:spacing w:line="248" w:lineRule="exact"/>
              <w:ind w:right="95"/>
              <w:jc w:val="center"/>
              <w:rPr>
                <w:b/>
                <w:lang w:eastAsia="en-GB" w:bidi="en-GB"/>
              </w:rPr>
            </w:pPr>
          </w:p>
          <w:p w14:paraId="5057680C" w14:textId="77777777" w:rsidR="0039067E" w:rsidRPr="007332BC" w:rsidRDefault="0039067E" w:rsidP="0039067E">
            <w:pPr>
              <w:spacing w:line="248" w:lineRule="exact"/>
              <w:ind w:right="95"/>
              <w:jc w:val="center"/>
              <w:rPr>
                <w:b/>
                <w:lang w:eastAsia="en-GB" w:bidi="en-GB"/>
              </w:rPr>
            </w:pPr>
          </w:p>
          <w:p w14:paraId="443F7910" w14:textId="77777777" w:rsidR="0039067E" w:rsidRPr="007332BC" w:rsidRDefault="0039067E" w:rsidP="0039067E">
            <w:pPr>
              <w:spacing w:line="248" w:lineRule="exact"/>
              <w:ind w:right="95"/>
              <w:jc w:val="center"/>
              <w:rPr>
                <w:b/>
                <w:lang w:eastAsia="en-GB" w:bidi="en-GB"/>
              </w:rPr>
            </w:pPr>
            <w:r w:rsidRPr="007332BC">
              <w:rPr>
                <w:b/>
                <w:lang w:eastAsia="en-GB" w:bidi="en-GB"/>
              </w:rPr>
              <w:t>M1</w:t>
            </w:r>
          </w:p>
          <w:p w14:paraId="52143972" w14:textId="77777777" w:rsidR="0039067E" w:rsidRPr="007332BC" w:rsidRDefault="0039067E" w:rsidP="0039067E">
            <w:pPr>
              <w:spacing w:line="248" w:lineRule="exact"/>
              <w:ind w:right="95"/>
              <w:jc w:val="center"/>
              <w:rPr>
                <w:b/>
                <w:lang w:eastAsia="en-GB" w:bidi="en-GB"/>
              </w:rPr>
            </w:pPr>
          </w:p>
          <w:p w14:paraId="6CECB40F" w14:textId="77777777" w:rsidR="0039067E" w:rsidRPr="007332BC" w:rsidRDefault="0039067E" w:rsidP="0039067E">
            <w:pPr>
              <w:spacing w:line="248" w:lineRule="exact"/>
              <w:ind w:right="95"/>
              <w:jc w:val="center"/>
              <w:rPr>
                <w:b/>
                <w:lang w:eastAsia="en-GB" w:bidi="en-GB"/>
              </w:rPr>
            </w:pPr>
          </w:p>
          <w:p w14:paraId="6784BEBC" w14:textId="4FC4A7FF" w:rsidR="0039067E" w:rsidRPr="001A6368" w:rsidRDefault="0039067E" w:rsidP="0039067E">
            <w:pPr>
              <w:pStyle w:val="TableParagraph"/>
              <w:spacing w:line="248" w:lineRule="exact"/>
              <w:ind w:left="11"/>
              <w:jc w:val="center"/>
              <w:rPr>
                <w:b/>
              </w:rPr>
            </w:pPr>
            <w:r w:rsidRPr="007332BC">
              <w:rPr>
                <w:b/>
              </w:rPr>
              <w:t>M1</w:t>
            </w:r>
          </w:p>
        </w:tc>
        <w:tc>
          <w:tcPr>
            <w:tcW w:w="5098" w:type="dxa"/>
          </w:tcPr>
          <w:p w14:paraId="466DC7EA" w14:textId="77777777" w:rsidR="0039067E" w:rsidRPr="007332BC" w:rsidRDefault="0039067E" w:rsidP="0039067E">
            <w:pPr>
              <w:spacing w:line="250" w:lineRule="exact"/>
              <w:ind w:left="144"/>
              <w:rPr>
                <w:lang w:eastAsia="en-GB" w:bidi="en-GB"/>
              </w:rPr>
            </w:pPr>
            <w:r w:rsidRPr="007332BC">
              <w:rPr>
                <w:lang w:eastAsia="en-GB" w:bidi="en-GB"/>
              </w:rPr>
              <w:t>Must show the subtraction</w:t>
            </w:r>
          </w:p>
          <w:p w14:paraId="7C9B3385" w14:textId="77777777" w:rsidR="0039067E" w:rsidRPr="007332BC" w:rsidRDefault="0039067E" w:rsidP="0039067E">
            <w:pPr>
              <w:spacing w:line="250" w:lineRule="exact"/>
              <w:ind w:left="144"/>
              <w:rPr>
                <w:lang w:eastAsia="en-GB" w:bidi="en-GB"/>
              </w:rPr>
            </w:pPr>
          </w:p>
          <w:p w14:paraId="69147B83" w14:textId="77777777" w:rsidR="0039067E" w:rsidRPr="007332BC" w:rsidRDefault="0039067E" w:rsidP="0039067E">
            <w:pPr>
              <w:spacing w:line="250" w:lineRule="exact"/>
              <w:ind w:left="144"/>
              <w:rPr>
                <w:lang w:eastAsia="en-GB" w:bidi="en-GB"/>
              </w:rPr>
            </w:pPr>
          </w:p>
          <w:p w14:paraId="51D336B7" w14:textId="77777777" w:rsidR="0039067E" w:rsidRPr="007332BC" w:rsidRDefault="0039067E" w:rsidP="0039067E">
            <w:pPr>
              <w:spacing w:line="250" w:lineRule="exact"/>
              <w:ind w:left="144"/>
              <w:rPr>
                <w:lang w:eastAsia="en-GB" w:bidi="en-GB"/>
              </w:rPr>
            </w:pPr>
          </w:p>
          <w:p w14:paraId="2EE6FA6D" w14:textId="77777777" w:rsidR="0039067E" w:rsidRPr="007332BC" w:rsidRDefault="0039067E" w:rsidP="0039067E">
            <w:pPr>
              <w:spacing w:line="250" w:lineRule="exact"/>
              <w:ind w:left="144"/>
              <w:rPr>
                <w:lang w:eastAsia="en-GB" w:bidi="en-GB"/>
              </w:rPr>
            </w:pPr>
          </w:p>
          <w:p w14:paraId="6E21E94F" w14:textId="77777777" w:rsidR="0039067E" w:rsidRPr="007332BC" w:rsidRDefault="0039067E" w:rsidP="0039067E">
            <w:pPr>
              <w:spacing w:line="250" w:lineRule="exact"/>
              <w:ind w:left="144"/>
              <w:rPr>
                <w:lang w:eastAsia="en-GB" w:bidi="en-GB"/>
              </w:rPr>
            </w:pPr>
          </w:p>
          <w:p w14:paraId="26006101" w14:textId="77777777" w:rsidR="0039067E" w:rsidRPr="007332BC" w:rsidRDefault="0039067E" w:rsidP="0039067E">
            <w:pPr>
              <w:spacing w:line="250" w:lineRule="exact"/>
              <w:ind w:left="144"/>
              <w:rPr>
                <w:lang w:eastAsia="en-GB" w:bidi="en-GB"/>
              </w:rPr>
            </w:pPr>
          </w:p>
          <w:p w14:paraId="77962D04" w14:textId="77777777" w:rsidR="0039067E" w:rsidRPr="007332BC" w:rsidRDefault="0039067E" w:rsidP="0039067E">
            <w:pPr>
              <w:spacing w:line="250" w:lineRule="exact"/>
              <w:ind w:left="144"/>
              <w:rPr>
                <w:lang w:eastAsia="en-GB" w:bidi="en-GB"/>
              </w:rPr>
            </w:pPr>
          </w:p>
          <w:p w14:paraId="2FD6F164" w14:textId="5749E17F" w:rsidR="0039067E" w:rsidRPr="001A6368" w:rsidRDefault="0039067E" w:rsidP="0039067E">
            <w:pPr>
              <w:pStyle w:val="TableParagraph"/>
              <w:ind w:left="144"/>
            </w:pPr>
            <w:r w:rsidRPr="007332BC">
              <w:t>Must show the subtraction</w:t>
            </w:r>
          </w:p>
        </w:tc>
        <w:tc>
          <w:tcPr>
            <w:tcW w:w="4258" w:type="dxa"/>
          </w:tcPr>
          <w:p w14:paraId="485CA678" w14:textId="77777777" w:rsidR="0039067E" w:rsidRPr="007332BC" w:rsidRDefault="0039067E" w:rsidP="0039067E">
            <w:pPr>
              <w:ind w:left="152"/>
              <w:rPr>
                <w:lang w:eastAsia="en-GB" w:bidi="en-GB"/>
              </w:rPr>
            </w:pPr>
            <w:r w:rsidRPr="007332BC">
              <w:rPr>
                <w:lang w:eastAsia="en-GB" w:bidi="en-GB"/>
              </w:rPr>
              <w:t>Must not be associated with wrong angle</w:t>
            </w:r>
          </w:p>
          <w:p w14:paraId="256B2190" w14:textId="77777777" w:rsidR="0039067E" w:rsidRPr="007332BC" w:rsidRDefault="0039067E" w:rsidP="0039067E">
            <w:pPr>
              <w:ind w:left="152"/>
              <w:rPr>
                <w:lang w:eastAsia="en-GB" w:bidi="en-GB"/>
              </w:rPr>
            </w:pPr>
          </w:p>
          <w:p w14:paraId="19F34E3B" w14:textId="77777777" w:rsidR="0039067E" w:rsidRPr="007332BC" w:rsidRDefault="0039067E" w:rsidP="0039067E">
            <w:pPr>
              <w:ind w:left="152"/>
              <w:rPr>
                <w:lang w:eastAsia="en-GB" w:bidi="en-GB"/>
              </w:rPr>
            </w:pPr>
            <w:r w:rsidRPr="007332BC">
              <w:rPr>
                <w:lang w:eastAsia="en-GB" w:bidi="en-GB"/>
              </w:rPr>
              <w:t xml:space="preserve">Do not accept any incorrect statement e.g. opposite angles in a cyclic quad are equal, angles of a cyclic quad </w:t>
            </w:r>
            <w:r w:rsidRPr="007332BC">
              <w:rPr>
                <w:rFonts w:ascii="Times New Roman" w:hAnsi="Times New Roman"/>
                <w:lang w:eastAsia="en-GB" w:bidi="en-GB"/>
              </w:rPr>
              <w:t>=</w:t>
            </w:r>
            <w:r w:rsidRPr="007332BC">
              <w:rPr>
                <w:lang w:eastAsia="en-GB" w:bidi="en-GB"/>
              </w:rPr>
              <w:t xml:space="preserve"> 180</w:t>
            </w:r>
          </w:p>
          <w:p w14:paraId="260CFAC3" w14:textId="77777777" w:rsidR="0039067E" w:rsidRPr="007332BC" w:rsidRDefault="0039067E" w:rsidP="0039067E">
            <w:pPr>
              <w:ind w:left="152"/>
              <w:rPr>
                <w:lang w:eastAsia="en-GB" w:bidi="en-GB"/>
              </w:rPr>
            </w:pPr>
            <w:r w:rsidRPr="007332BC">
              <w:rPr>
                <w:lang w:eastAsia="en-GB" w:bidi="en-GB"/>
              </w:rPr>
              <w:t>Condone issues with spelling provided clear</w:t>
            </w:r>
          </w:p>
          <w:p w14:paraId="5AFCCFB3" w14:textId="77777777" w:rsidR="0039067E" w:rsidRPr="007332BC" w:rsidRDefault="0039067E" w:rsidP="0039067E">
            <w:pPr>
              <w:ind w:left="152"/>
              <w:rPr>
                <w:lang w:eastAsia="en-GB" w:bidi="en-GB"/>
              </w:rPr>
            </w:pPr>
          </w:p>
          <w:p w14:paraId="2FB8DD18" w14:textId="77777777" w:rsidR="0039067E" w:rsidRPr="007332BC" w:rsidRDefault="0039067E" w:rsidP="0039067E">
            <w:pPr>
              <w:ind w:left="152"/>
              <w:rPr>
                <w:lang w:eastAsia="en-GB" w:bidi="en-GB"/>
              </w:rPr>
            </w:pPr>
            <w:r w:rsidRPr="007332BC">
              <w:rPr>
                <w:lang w:eastAsia="en-GB" w:bidi="en-GB"/>
              </w:rPr>
              <w:t>Must not be associated with wrong angle</w:t>
            </w:r>
          </w:p>
          <w:p w14:paraId="6206BE1B" w14:textId="77777777" w:rsidR="0039067E" w:rsidRPr="007332BC" w:rsidRDefault="0039067E" w:rsidP="0039067E">
            <w:pPr>
              <w:ind w:left="152"/>
              <w:rPr>
                <w:lang w:eastAsia="en-GB" w:bidi="en-GB"/>
              </w:rPr>
            </w:pPr>
            <w:r w:rsidRPr="007332BC">
              <w:rPr>
                <w:lang w:eastAsia="en-GB" w:bidi="en-GB"/>
              </w:rPr>
              <w:t xml:space="preserve">If [angle BCO </w:t>
            </w:r>
            <w:r w:rsidRPr="007332BC">
              <w:rPr>
                <w:rFonts w:ascii="Times New Roman" w:hAnsi="Times New Roman"/>
                <w:lang w:eastAsia="en-GB" w:bidi="en-GB"/>
              </w:rPr>
              <w:t>=</w:t>
            </w:r>
            <w:r w:rsidRPr="007332BC">
              <w:rPr>
                <w:lang w:eastAsia="en-GB" w:bidi="en-GB"/>
              </w:rPr>
              <w:t xml:space="preserve">] 180 – 121 – 22 is shown this implies first </w:t>
            </w:r>
            <w:r w:rsidRPr="007332BC">
              <w:rPr>
                <w:b/>
                <w:bCs/>
                <w:lang w:eastAsia="en-GB" w:bidi="en-GB"/>
              </w:rPr>
              <w:t>M1</w:t>
            </w:r>
            <w:r w:rsidRPr="007332BC">
              <w:rPr>
                <w:lang w:eastAsia="en-GB" w:bidi="en-GB"/>
              </w:rPr>
              <w:t xml:space="preserve"> and third </w:t>
            </w:r>
            <w:r w:rsidRPr="007332BC">
              <w:rPr>
                <w:b/>
                <w:bCs/>
                <w:lang w:eastAsia="en-GB" w:bidi="en-GB"/>
              </w:rPr>
              <w:t>M1</w:t>
            </w:r>
          </w:p>
          <w:p w14:paraId="37B7EA3A" w14:textId="77777777" w:rsidR="0039067E" w:rsidRPr="007332BC" w:rsidRDefault="0039067E" w:rsidP="0039067E">
            <w:pPr>
              <w:ind w:left="152"/>
              <w:rPr>
                <w:lang w:eastAsia="en-GB" w:bidi="en-GB"/>
              </w:rPr>
            </w:pPr>
          </w:p>
          <w:p w14:paraId="25A17370" w14:textId="77777777" w:rsidR="0039067E" w:rsidRPr="007332BC" w:rsidRDefault="0039067E" w:rsidP="0039067E">
            <w:pPr>
              <w:ind w:left="152"/>
              <w:rPr>
                <w:lang w:eastAsia="en-GB" w:bidi="en-GB"/>
              </w:rPr>
            </w:pPr>
            <w:r w:rsidRPr="007332BC">
              <w:rPr>
                <w:lang w:eastAsia="en-GB" w:bidi="en-GB"/>
              </w:rPr>
              <w:t xml:space="preserve">For </w:t>
            </w:r>
            <w:r w:rsidRPr="007332BC">
              <w:rPr>
                <w:b/>
                <w:bCs/>
                <w:lang w:eastAsia="en-GB" w:bidi="en-GB"/>
              </w:rPr>
              <w:t>M1</w:t>
            </w:r>
            <w:r w:rsidRPr="007332BC">
              <w:rPr>
                <w:lang w:eastAsia="en-GB" w:bidi="en-GB"/>
              </w:rPr>
              <w:t xml:space="preserve"> must mention isosceles with</w:t>
            </w:r>
          </w:p>
          <w:p w14:paraId="3DD6444A" w14:textId="77777777" w:rsidR="0039067E" w:rsidRPr="007332BC" w:rsidRDefault="0039067E" w:rsidP="0039067E">
            <w:pPr>
              <w:ind w:left="152"/>
              <w:rPr>
                <w:lang w:eastAsia="en-GB" w:bidi="en-GB"/>
              </w:rPr>
            </w:pPr>
            <w:r w:rsidRPr="007332BC">
              <w:rPr>
                <w:i/>
                <w:lang w:eastAsia="en-GB" w:bidi="en-GB"/>
              </w:rPr>
              <w:t xml:space="preserve">y </w:t>
            </w:r>
            <w:r w:rsidRPr="007332BC">
              <w:rPr>
                <w:rFonts w:ascii="Times New Roman" w:hAnsi="Times New Roman"/>
                <w:lang w:eastAsia="en-GB" w:bidi="en-GB"/>
              </w:rPr>
              <w:t>=</w:t>
            </w:r>
            <w:r w:rsidRPr="007332BC">
              <w:rPr>
                <w:lang w:eastAsia="en-GB" w:bidi="en-GB"/>
              </w:rPr>
              <w:t xml:space="preserve"> 37 stated not just shown on the diagram</w:t>
            </w:r>
          </w:p>
          <w:p w14:paraId="3D95AD33" w14:textId="77777777" w:rsidR="0039067E" w:rsidRPr="001A6368" w:rsidRDefault="0039067E" w:rsidP="0039067E">
            <w:pPr>
              <w:pStyle w:val="TableParagraph"/>
              <w:ind w:left="152"/>
            </w:pPr>
          </w:p>
        </w:tc>
      </w:tr>
      <w:tr w:rsidR="0039067E" w:rsidRPr="001A6368" w14:paraId="2E2CB4A6" w14:textId="32224D8D"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561"/>
        </w:trPr>
        <w:tc>
          <w:tcPr>
            <w:tcW w:w="708" w:type="dxa"/>
          </w:tcPr>
          <w:p w14:paraId="24C0F900" w14:textId="2D0F4182" w:rsidR="0039067E" w:rsidRPr="001A6368" w:rsidRDefault="0039067E" w:rsidP="0039067E">
            <w:pPr>
              <w:pStyle w:val="TableParagraph"/>
              <w:ind w:left="10"/>
              <w:jc w:val="center"/>
              <w:rPr>
                <w:sz w:val="20"/>
              </w:rPr>
            </w:pPr>
          </w:p>
        </w:tc>
        <w:tc>
          <w:tcPr>
            <w:tcW w:w="709" w:type="dxa"/>
          </w:tcPr>
          <w:p w14:paraId="1A1D4B8B" w14:textId="771B7F35" w:rsidR="0039067E" w:rsidRPr="001A6368" w:rsidRDefault="0039067E" w:rsidP="0039067E">
            <w:pPr>
              <w:pStyle w:val="TableParagraph"/>
              <w:spacing w:line="250" w:lineRule="exact"/>
              <w:ind w:left="10" w:right="171"/>
              <w:jc w:val="center"/>
              <w:rPr>
                <w:b/>
              </w:rPr>
            </w:pPr>
            <w:r w:rsidRPr="007332BC">
              <w:rPr>
                <w:b/>
              </w:rPr>
              <w:t>(b)</w:t>
            </w:r>
          </w:p>
        </w:tc>
        <w:tc>
          <w:tcPr>
            <w:tcW w:w="709" w:type="dxa"/>
          </w:tcPr>
          <w:p w14:paraId="70E7E577" w14:textId="77777777" w:rsidR="0039067E" w:rsidRPr="001A6368" w:rsidRDefault="0039067E" w:rsidP="0039067E">
            <w:pPr>
              <w:pStyle w:val="TableParagraph"/>
              <w:ind w:left="10"/>
              <w:jc w:val="center"/>
              <w:rPr>
                <w:sz w:val="20"/>
              </w:rPr>
            </w:pPr>
          </w:p>
        </w:tc>
        <w:tc>
          <w:tcPr>
            <w:tcW w:w="3827" w:type="dxa"/>
          </w:tcPr>
          <w:p w14:paraId="74EC0E76" w14:textId="77777777" w:rsidR="0039067E" w:rsidRPr="007332BC" w:rsidRDefault="0039067E" w:rsidP="0039067E">
            <w:pPr>
              <w:ind w:left="145"/>
              <w:rPr>
                <w:lang w:eastAsia="en-GB" w:bidi="en-GB"/>
              </w:rPr>
            </w:pPr>
            <w:r w:rsidRPr="007332BC">
              <w:rPr>
                <w:lang w:eastAsia="en-GB" w:bidi="en-GB"/>
              </w:rPr>
              <w:t>53</w:t>
            </w:r>
          </w:p>
          <w:p w14:paraId="1EF3A899" w14:textId="77777777" w:rsidR="0039067E" w:rsidRPr="007332BC" w:rsidRDefault="0039067E" w:rsidP="0039067E">
            <w:pPr>
              <w:ind w:left="145"/>
              <w:rPr>
                <w:lang w:eastAsia="en-GB" w:bidi="en-GB"/>
              </w:rPr>
            </w:pPr>
          </w:p>
          <w:p w14:paraId="0497C66F" w14:textId="77777777" w:rsidR="0039067E" w:rsidRPr="007332BC" w:rsidRDefault="0039067E" w:rsidP="0039067E">
            <w:pPr>
              <w:ind w:left="145"/>
              <w:rPr>
                <w:b/>
                <w:lang w:eastAsia="en-GB" w:bidi="en-GB"/>
              </w:rPr>
            </w:pPr>
            <w:r w:rsidRPr="007332BC">
              <w:rPr>
                <w:lang w:eastAsia="en-GB" w:bidi="en-GB"/>
              </w:rPr>
              <w:t xml:space="preserve">Angles in triangle [BOC sum to 180] </w:t>
            </w:r>
            <w:r w:rsidRPr="007332BC">
              <w:rPr>
                <w:bCs/>
                <w:lang w:eastAsia="en-GB" w:bidi="en-GB"/>
              </w:rPr>
              <w:t>oe</w:t>
            </w:r>
          </w:p>
          <w:p w14:paraId="4DA4436D" w14:textId="77777777" w:rsidR="0039067E" w:rsidRPr="007332BC" w:rsidRDefault="0039067E" w:rsidP="0039067E">
            <w:pPr>
              <w:ind w:left="145"/>
              <w:rPr>
                <w:lang w:eastAsia="en-GB" w:bidi="en-GB"/>
              </w:rPr>
            </w:pPr>
          </w:p>
          <w:p w14:paraId="3C6EF4F4" w14:textId="31BB81CB" w:rsidR="0039067E" w:rsidRPr="001A6368" w:rsidRDefault="0039067E" w:rsidP="0039067E">
            <w:pPr>
              <w:pStyle w:val="TableParagraph"/>
              <w:ind w:left="145"/>
            </w:pPr>
            <w:r w:rsidRPr="007332BC">
              <w:rPr>
                <w:u w:val="single"/>
              </w:rPr>
              <w:t>Angle</w:t>
            </w:r>
            <w:r w:rsidRPr="007332BC">
              <w:t xml:space="preserve"> at </w:t>
            </w:r>
            <w:r w:rsidRPr="007332BC">
              <w:rPr>
                <w:u w:val="single"/>
              </w:rPr>
              <w:t>circumference</w:t>
            </w:r>
            <w:r w:rsidRPr="007332BC">
              <w:t xml:space="preserve"> is </w:t>
            </w:r>
            <w:r w:rsidRPr="007332BC">
              <w:rPr>
                <w:u w:val="single"/>
              </w:rPr>
              <w:t>half</w:t>
            </w:r>
            <w:r w:rsidRPr="007332BC">
              <w:t xml:space="preserve"> angle at </w:t>
            </w:r>
            <w:r w:rsidRPr="007332BC">
              <w:rPr>
                <w:u w:val="single"/>
              </w:rPr>
              <w:t>centre</w:t>
            </w:r>
            <w:r w:rsidRPr="007332BC">
              <w:t xml:space="preserve"> </w:t>
            </w:r>
            <w:r w:rsidRPr="007332BC">
              <w:rPr>
                <w:bCs/>
              </w:rPr>
              <w:t>oe</w:t>
            </w:r>
          </w:p>
        </w:tc>
        <w:tc>
          <w:tcPr>
            <w:tcW w:w="710" w:type="dxa"/>
          </w:tcPr>
          <w:p w14:paraId="016F1062" w14:textId="77777777" w:rsidR="0039067E" w:rsidRPr="007332BC" w:rsidRDefault="0039067E" w:rsidP="0039067E">
            <w:pPr>
              <w:ind w:right="129"/>
              <w:jc w:val="center"/>
              <w:rPr>
                <w:b/>
                <w:lang w:eastAsia="en-GB" w:bidi="en-GB"/>
              </w:rPr>
            </w:pPr>
            <w:r w:rsidRPr="007332BC">
              <w:rPr>
                <w:b/>
                <w:lang w:eastAsia="en-GB" w:bidi="en-GB"/>
              </w:rPr>
              <w:t>B1</w:t>
            </w:r>
          </w:p>
          <w:p w14:paraId="1CD42598" w14:textId="77777777" w:rsidR="0039067E" w:rsidRPr="007332BC" w:rsidRDefault="0039067E" w:rsidP="0039067E">
            <w:pPr>
              <w:ind w:right="129"/>
              <w:jc w:val="center"/>
              <w:rPr>
                <w:b/>
                <w:lang w:eastAsia="en-GB" w:bidi="en-GB"/>
              </w:rPr>
            </w:pPr>
          </w:p>
          <w:p w14:paraId="11B2EF38" w14:textId="77777777" w:rsidR="0039067E" w:rsidRPr="007332BC" w:rsidRDefault="0039067E" w:rsidP="0039067E">
            <w:pPr>
              <w:ind w:right="129"/>
              <w:jc w:val="center"/>
              <w:rPr>
                <w:b/>
                <w:lang w:eastAsia="en-GB" w:bidi="en-GB"/>
              </w:rPr>
            </w:pPr>
            <w:r w:rsidRPr="007332BC">
              <w:rPr>
                <w:b/>
                <w:lang w:eastAsia="en-GB" w:bidi="en-GB"/>
              </w:rPr>
              <w:t>M1</w:t>
            </w:r>
          </w:p>
          <w:p w14:paraId="189002C3" w14:textId="77777777" w:rsidR="0039067E" w:rsidRPr="007332BC" w:rsidRDefault="0039067E" w:rsidP="0039067E">
            <w:pPr>
              <w:ind w:right="129"/>
              <w:jc w:val="center"/>
              <w:rPr>
                <w:sz w:val="24"/>
                <w:lang w:eastAsia="en-GB" w:bidi="en-GB"/>
              </w:rPr>
            </w:pPr>
          </w:p>
          <w:p w14:paraId="67C6B2A4" w14:textId="77777777" w:rsidR="0039067E" w:rsidRPr="007332BC" w:rsidRDefault="0039067E" w:rsidP="0039067E">
            <w:pPr>
              <w:spacing w:before="7"/>
              <w:ind w:right="129"/>
              <w:jc w:val="center"/>
              <w:rPr>
                <w:szCs w:val="28"/>
                <w:lang w:eastAsia="en-GB" w:bidi="en-GB"/>
              </w:rPr>
            </w:pPr>
          </w:p>
          <w:p w14:paraId="07B808DD" w14:textId="4CC01DD3" w:rsidR="0039067E" w:rsidRPr="001A6368" w:rsidRDefault="0039067E" w:rsidP="0039067E">
            <w:pPr>
              <w:pStyle w:val="TableParagraph"/>
              <w:spacing w:line="250" w:lineRule="exact"/>
              <w:ind w:left="11" w:right="129"/>
              <w:jc w:val="center"/>
              <w:rPr>
                <w:b/>
              </w:rPr>
            </w:pPr>
            <w:r w:rsidRPr="007332BC">
              <w:rPr>
                <w:b/>
              </w:rPr>
              <w:t>M1</w:t>
            </w:r>
          </w:p>
        </w:tc>
        <w:tc>
          <w:tcPr>
            <w:tcW w:w="5098" w:type="dxa"/>
          </w:tcPr>
          <w:p w14:paraId="0144FA87" w14:textId="77777777" w:rsidR="0039067E" w:rsidRPr="007332BC" w:rsidRDefault="0039067E" w:rsidP="0039067E">
            <w:pPr>
              <w:ind w:left="144"/>
              <w:rPr>
                <w:lang w:eastAsia="en-GB" w:bidi="en-GB"/>
              </w:rPr>
            </w:pPr>
          </w:p>
          <w:p w14:paraId="4E4BBC79" w14:textId="77777777" w:rsidR="0039067E" w:rsidRPr="007332BC" w:rsidRDefault="0039067E" w:rsidP="0039067E">
            <w:pPr>
              <w:ind w:left="144"/>
              <w:rPr>
                <w:lang w:eastAsia="en-GB" w:bidi="en-GB"/>
              </w:rPr>
            </w:pPr>
          </w:p>
          <w:p w14:paraId="3A38C00E" w14:textId="4A8A46F9" w:rsidR="0039067E" w:rsidRPr="001A6368" w:rsidRDefault="0039067E" w:rsidP="0039067E">
            <w:pPr>
              <w:pStyle w:val="TableParagraph"/>
              <w:ind w:left="144"/>
            </w:pPr>
            <w:r w:rsidRPr="007332BC">
              <w:t xml:space="preserve">Accept [triangle BOC </w:t>
            </w:r>
            <w:r w:rsidRPr="007332BC">
              <w:rPr>
                <w:rFonts w:ascii="Times New Roman" w:hAnsi="Times New Roman" w:cs="Times New Roman"/>
              </w:rPr>
              <w:t>=</w:t>
            </w:r>
            <w:r w:rsidRPr="007332BC">
              <w:t>] isosceles</w:t>
            </w:r>
          </w:p>
        </w:tc>
        <w:tc>
          <w:tcPr>
            <w:tcW w:w="4258" w:type="dxa"/>
          </w:tcPr>
          <w:p w14:paraId="35D19BAB" w14:textId="77777777" w:rsidR="0039067E" w:rsidRPr="007332BC" w:rsidRDefault="0039067E" w:rsidP="0039067E">
            <w:pPr>
              <w:ind w:left="152"/>
              <w:rPr>
                <w:lang w:eastAsia="en-GB" w:bidi="en-GB"/>
              </w:rPr>
            </w:pPr>
          </w:p>
          <w:p w14:paraId="454DC776" w14:textId="77777777" w:rsidR="0039067E" w:rsidRDefault="0039067E" w:rsidP="0039067E">
            <w:pPr>
              <w:ind w:left="152"/>
              <w:rPr>
                <w:lang w:eastAsia="en-GB" w:bidi="en-GB"/>
              </w:rPr>
            </w:pPr>
          </w:p>
          <w:p w14:paraId="53E9D9A0" w14:textId="77777777" w:rsidR="0039067E" w:rsidRPr="007332BC" w:rsidRDefault="0039067E" w:rsidP="0039067E">
            <w:pPr>
              <w:ind w:left="152"/>
              <w:rPr>
                <w:lang w:eastAsia="en-GB" w:bidi="en-GB"/>
              </w:rPr>
            </w:pPr>
            <w:r w:rsidRPr="007332BC">
              <w:rPr>
                <w:lang w:eastAsia="en-GB" w:bidi="en-GB"/>
              </w:rPr>
              <w:t>Accept triangle and 180 without ‘angle’</w:t>
            </w:r>
          </w:p>
          <w:p w14:paraId="4D4EAE35" w14:textId="77777777" w:rsidR="0039067E" w:rsidRPr="007332BC" w:rsidRDefault="0039067E" w:rsidP="0039067E">
            <w:pPr>
              <w:ind w:left="152"/>
              <w:rPr>
                <w:sz w:val="24"/>
                <w:lang w:eastAsia="en-GB" w:bidi="en-GB"/>
              </w:rPr>
            </w:pPr>
          </w:p>
          <w:p w14:paraId="5E7E1459" w14:textId="77777777" w:rsidR="0039067E" w:rsidRPr="007332BC" w:rsidRDefault="0039067E" w:rsidP="0039067E">
            <w:pPr>
              <w:ind w:left="152"/>
              <w:rPr>
                <w:lang w:eastAsia="en-GB" w:bidi="en-GB"/>
              </w:rPr>
            </w:pPr>
          </w:p>
          <w:p w14:paraId="25DF8628" w14:textId="77777777" w:rsidR="0039067E" w:rsidRPr="007332BC" w:rsidRDefault="0039067E" w:rsidP="0039067E">
            <w:pPr>
              <w:ind w:left="152"/>
              <w:rPr>
                <w:lang w:eastAsia="en-GB" w:bidi="en-GB"/>
              </w:rPr>
            </w:pPr>
            <w:r w:rsidRPr="007332BC">
              <w:rPr>
                <w:lang w:eastAsia="en-GB" w:bidi="en-GB"/>
              </w:rPr>
              <w:t>Must use correct terminology, angle, circumference, half oe (or double oe), centre. Accept arc for circumference</w:t>
            </w:r>
          </w:p>
          <w:p w14:paraId="0B2A6E9F" w14:textId="77777777" w:rsidR="0039067E" w:rsidRPr="007332BC" w:rsidRDefault="0039067E" w:rsidP="0039067E">
            <w:pPr>
              <w:ind w:left="152"/>
              <w:rPr>
                <w:lang w:eastAsia="en-GB" w:bidi="en-GB"/>
              </w:rPr>
            </w:pPr>
            <w:r w:rsidRPr="007332BC">
              <w:rPr>
                <w:lang w:eastAsia="en-GB" w:bidi="en-GB"/>
              </w:rPr>
              <w:t>If more than 2 reasons given then treat each extra reason as choice</w:t>
            </w:r>
          </w:p>
          <w:p w14:paraId="6905F3C3" w14:textId="77777777" w:rsidR="0039067E" w:rsidRPr="001A6368" w:rsidRDefault="0039067E" w:rsidP="0039067E">
            <w:pPr>
              <w:pStyle w:val="TableParagraph"/>
              <w:ind w:left="152"/>
            </w:pPr>
          </w:p>
        </w:tc>
      </w:tr>
      <w:tr w:rsidR="0039067E" w:rsidRPr="001A6368" w14:paraId="352352B7" w14:textId="24655C01"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278"/>
        </w:trPr>
        <w:tc>
          <w:tcPr>
            <w:tcW w:w="708" w:type="dxa"/>
          </w:tcPr>
          <w:p w14:paraId="041B1CCD" w14:textId="668484C2" w:rsidR="0039067E" w:rsidRPr="001A6368" w:rsidRDefault="0039067E" w:rsidP="0039067E">
            <w:pPr>
              <w:pStyle w:val="TableParagraph"/>
              <w:ind w:left="10"/>
              <w:jc w:val="center"/>
              <w:rPr>
                <w:sz w:val="20"/>
              </w:rPr>
            </w:pPr>
            <w:r w:rsidRPr="007332BC">
              <w:rPr>
                <w:b/>
              </w:rPr>
              <w:lastRenderedPageBreak/>
              <w:t>17</w:t>
            </w:r>
          </w:p>
        </w:tc>
        <w:tc>
          <w:tcPr>
            <w:tcW w:w="709" w:type="dxa"/>
          </w:tcPr>
          <w:p w14:paraId="1F2C8572" w14:textId="04E5EFAE" w:rsidR="0039067E" w:rsidRPr="001A6368" w:rsidRDefault="0039067E" w:rsidP="0039067E">
            <w:pPr>
              <w:pStyle w:val="TableParagraph"/>
              <w:spacing w:line="250" w:lineRule="exact"/>
              <w:ind w:left="10" w:right="171"/>
              <w:jc w:val="center"/>
              <w:rPr>
                <w:b/>
              </w:rPr>
            </w:pPr>
            <w:r w:rsidRPr="007332BC">
              <w:rPr>
                <w:b/>
              </w:rPr>
              <w:t>(a)</w:t>
            </w:r>
          </w:p>
        </w:tc>
        <w:tc>
          <w:tcPr>
            <w:tcW w:w="709" w:type="dxa"/>
          </w:tcPr>
          <w:p w14:paraId="0A0816E5" w14:textId="77777777" w:rsidR="0039067E" w:rsidRPr="001A6368" w:rsidRDefault="0039067E" w:rsidP="0039067E">
            <w:pPr>
              <w:pStyle w:val="TableParagraph"/>
              <w:ind w:left="10"/>
              <w:jc w:val="center"/>
              <w:rPr>
                <w:sz w:val="20"/>
              </w:rPr>
            </w:pPr>
          </w:p>
        </w:tc>
        <w:tc>
          <w:tcPr>
            <w:tcW w:w="3827" w:type="dxa"/>
          </w:tcPr>
          <w:p w14:paraId="3B69A943" w14:textId="04289A97" w:rsidR="0039067E" w:rsidRPr="001A6368" w:rsidRDefault="0039067E" w:rsidP="0039067E">
            <w:pPr>
              <w:pStyle w:val="TableParagraph"/>
              <w:ind w:left="108"/>
            </w:pPr>
            <w:r w:rsidRPr="007332BC">
              <w:t>(</w:t>
            </w:r>
            <w:r w:rsidRPr="007332BC">
              <w:rPr>
                <w:i/>
              </w:rPr>
              <w:t xml:space="preserve">x </w:t>
            </w:r>
            <w:r w:rsidRPr="007332BC">
              <w:t>+ 5)</w:t>
            </w:r>
            <w:r w:rsidRPr="007332BC">
              <w:rPr>
                <w:position w:val="8"/>
                <w:sz w:val="14"/>
              </w:rPr>
              <w:t xml:space="preserve">2 </w:t>
            </w:r>
            <w:r w:rsidRPr="007332BC">
              <w:t>– 13 final answer</w:t>
            </w:r>
          </w:p>
        </w:tc>
        <w:tc>
          <w:tcPr>
            <w:tcW w:w="710" w:type="dxa"/>
          </w:tcPr>
          <w:p w14:paraId="5F8F5504" w14:textId="24BF450F" w:rsidR="0039067E" w:rsidRPr="001A6368" w:rsidRDefault="0039067E" w:rsidP="0039067E">
            <w:pPr>
              <w:pStyle w:val="TableParagraph"/>
              <w:spacing w:line="250" w:lineRule="exact"/>
              <w:ind w:left="11"/>
              <w:jc w:val="center"/>
              <w:rPr>
                <w:b/>
              </w:rPr>
            </w:pPr>
            <w:r w:rsidRPr="007332BC">
              <w:rPr>
                <w:b/>
              </w:rPr>
              <w:t>3</w:t>
            </w:r>
          </w:p>
        </w:tc>
        <w:tc>
          <w:tcPr>
            <w:tcW w:w="5098" w:type="dxa"/>
          </w:tcPr>
          <w:p w14:paraId="58C91EC0" w14:textId="77777777" w:rsidR="0039067E" w:rsidRPr="007332BC" w:rsidRDefault="0039067E" w:rsidP="0039067E">
            <w:pPr>
              <w:ind w:left="144"/>
              <w:rPr>
                <w:lang w:eastAsia="en-GB" w:bidi="en-GB"/>
              </w:rPr>
            </w:pPr>
            <w:r w:rsidRPr="007332BC">
              <w:rPr>
                <w:b/>
                <w:shd w:val="clear" w:color="auto" w:fill="F8F8F8"/>
                <w:lang w:eastAsia="en-GB" w:bidi="en-GB"/>
              </w:rPr>
              <w:t>B1</w:t>
            </w:r>
            <w:r w:rsidRPr="001F58E0">
              <w:rPr>
                <w:b/>
                <w:bCs/>
                <w:shd w:val="clear" w:color="auto" w:fill="F8F8F8"/>
                <w:lang w:eastAsia="en-GB" w:bidi="en-GB"/>
              </w:rPr>
              <w:t xml:space="preserve"> f</w:t>
            </w:r>
            <w:r w:rsidRPr="007332BC">
              <w:rPr>
                <w:shd w:val="clear" w:color="auto" w:fill="F8F8F8"/>
                <w:lang w:eastAsia="en-GB" w:bidi="en-GB"/>
              </w:rPr>
              <w:t>or</w:t>
            </w:r>
            <w:r w:rsidRPr="007332BC">
              <w:rPr>
                <w:lang w:eastAsia="en-GB" w:bidi="en-GB"/>
              </w:rPr>
              <w:t xml:space="preserve"> (</w:t>
            </w:r>
            <w:r w:rsidRPr="007332BC">
              <w:rPr>
                <w:i/>
                <w:lang w:eastAsia="en-GB" w:bidi="en-GB"/>
              </w:rPr>
              <w:t xml:space="preserve">x </w:t>
            </w:r>
            <w:r w:rsidRPr="007332BC">
              <w:rPr>
                <w:lang w:eastAsia="en-GB" w:bidi="en-GB"/>
              </w:rPr>
              <w:t>+ 5)</w:t>
            </w:r>
            <w:r w:rsidRPr="007332BC">
              <w:rPr>
                <w:position w:val="8"/>
                <w:sz w:val="14"/>
                <w:lang w:eastAsia="en-GB" w:bidi="en-GB"/>
              </w:rPr>
              <w:t>2</w:t>
            </w:r>
          </w:p>
          <w:p w14:paraId="36AD7E79" w14:textId="77777777" w:rsidR="0039067E" w:rsidRPr="007332BC" w:rsidRDefault="0039067E" w:rsidP="0039067E">
            <w:pPr>
              <w:ind w:left="144"/>
              <w:rPr>
                <w:lang w:eastAsia="en-GB" w:bidi="en-GB"/>
              </w:rPr>
            </w:pPr>
          </w:p>
          <w:p w14:paraId="38D9AFD0" w14:textId="77777777" w:rsidR="0039067E" w:rsidRPr="007332BC" w:rsidRDefault="0039067E" w:rsidP="0039067E">
            <w:pPr>
              <w:ind w:left="144"/>
              <w:rPr>
                <w:sz w:val="14"/>
                <w:lang w:eastAsia="en-GB" w:bidi="en-GB"/>
              </w:rPr>
            </w:pPr>
            <w:r w:rsidRPr="007332BC">
              <w:rPr>
                <w:b/>
                <w:lang w:eastAsia="en-GB" w:bidi="en-GB"/>
              </w:rPr>
              <w:t>B2FT</w:t>
            </w:r>
            <w:r w:rsidRPr="001F58E0">
              <w:rPr>
                <w:bCs/>
                <w:lang w:eastAsia="en-GB" w:bidi="en-GB"/>
              </w:rPr>
              <w:t xml:space="preserve"> </w:t>
            </w:r>
            <w:r w:rsidRPr="007332BC">
              <w:rPr>
                <w:lang w:eastAsia="en-GB" w:bidi="en-GB"/>
              </w:rPr>
              <w:t xml:space="preserve">for [+] 12 – </w:t>
            </w:r>
            <w:r w:rsidRPr="007332BC">
              <w:rPr>
                <w:i/>
                <w:lang w:eastAsia="en-GB" w:bidi="en-GB"/>
              </w:rPr>
              <w:t xml:space="preserve">their </w:t>
            </w:r>
            <w:r w:rsidRPr="007332BC">
              <w:rPr>
                <w:lang w:eastAsia="en-GB" w:bidi="en-GB"/>
              </w:rPr>
              <w:t>(</w:t>
            </w:r>
            <w:r w:rsidRPr="007332BC">
              <w:rPr>
                <w:i/>
                <w:iCs/>
                <w:lang w:eastAsia="en-GB" w:bidi="en-GB"/>
              </w:rPr>
              <w:t>a</w:t>
            </w:r>
            <w:r w:rsidRPr="007332BC">
              <w:rPr>
                <w:lang w:eastAsia="en-GB" w:bidi="en-GB"/>
              </w:rPr>
              <w:t>)</w:t>
            </w:r>
            <w:r w:rsidRPr="007332BC">
              <w:rPr>
                <w:position w:val="8"/>
                <w:sz w:val="14"/>
                <w:lang w:eastAsia="en-GB" w:bidi="en-GB"/>
              </w:rPr>
              <w:t xml:space="preserve">2 </w:t>
            </w:r>
            <w:r w:rsidRPr="007332BC">
              <w:rPr>
                <w:lang w:eastAsia="en-GB" w:bidi="en-GB"/>
              </w:rPr>
              <w:t>after (</w:t>
            </w:r>
            <w:r w:rsidRPr="007332BC">
              <w:rPr>
                <w:i/>
                <w:lang w:eastAsia="en-GB" w:bidi="en-GB"/>
              </w:rPr>
              <w:t xml:space="preserve">x </w:t>
            </w:r>
            <w:r w:rsidRPr="007332BC">
              <w:rPr>
                <w:lang w:eastAsia="en-GB" w:bidi="en-GB"/>
              </w:rPr>
              <w:t xml:space="preserve">+ </w:t>
            </w:r>
            <w:r w:rsidRPr="007332BC">
              <w:rPr>
                <w:i/>
                <w:lang w:eastAsia="en-GB" w:bidi="en-GB"/>
              </w:rPr>
              <w:t>their a</w:t>
            </w:r>
            <w:r w:rsidRPr="007332BC">
              <w:rPr>
                <w:lang w:eastAsia="en-GB" w:bidi="en-GB"/>
              </w:rPr>
              <w:t>)</w:t>
            </w:r>
            <w:r w:rsidRPr="007332BC">
              <w:rPr>
                <w:position w:val="8"/>
                <w:sz w:val="14"/>
                <w:lang w:eastAsia="en-GB" w:bidi="en-GB"/>
              </w:rPr>
              <w:t>2</w:t>
            </w:r>
          </w:p>
          <w:p w14:paraId="123A9FD3" w14:textId="77777777" w:rsidR="0039067E" w:rsidRPr="007332BC" w:rsidRDefault="0039067E" w:rsidP="0039067E">
            <w:pPr>
              <w:ind w:left="144"/>
              <w:rPr>
                <w:lang w:eastAsia="en-GB" w:bidi="en-GB"/>
              </w:rPr>
            </w:pPr>
            <w:r w:rsidRPr="007332BC">
              <w:rPr>
                <w:lang w:eastAsia="en-GB" w:bidi="en-GB"/>
              </w:rPr>
              <w:t>correctly evaluated</w:t>
            </w:r>
          </w:p>
          <w:p w14:paraId="6E120C49" w14:textId="77777777" w:rsidR="0039067E" w:rsidRPr="007332BC" w:rsidRDefault="0039067E" w:rsidP="0039067E">
            <w:pPr>
              <w:ind w:left="144"/>
              <w:rPr>
                <w:lang w:eastAsia="en-GB" w:bidi="en-GB"/>
              </w:rPr>
            </w:pPr>
          </w:p>
          <w:p w14:paraId="456E33EC" w14:textId="77777777" w:rsidR="0039067E" w:rsidRPr="007332BC" w:rsidRDefault="0039067E" w:rsidP="0039067E">
            <w:pPr>
              <w:ind w:left="144"/>
              <w:rPr>
                <w:lang w:eastAsia="en-GB" w:bidi="en-GB"/>
              </w:rPr>
            </w:pPr>
            <w:r w:rsidRPr="007332BC">
              <w:rPr>
                <w:lang w:eastAsia="en-GB" w:bidi="en-GB"/>
              </w:rPr>
              <w:t xml:space="preserve">Or </w:t>
            </w:r>
            <w:r w:rsidRPr="007332BC">
              <w:rPr>
                <w:b/>
                <w:lang w:eastAsia="en-GB" w:bidi="en-GB"/>
              </w:rPr>
              <w:t>B1</w:t>
            </w:r>
            <w:r w:rsidRPr="001F58E0">
              <w:rPr>
                <w:bCs/>
                <w:lang w:eastAsia="en-GB" w:bidi="en-GB"/>
              </w:rPr>
              <w:t xml:space="preserve"> </w:t>
            </w:r>
            <w:r w:rsidRPr="007332BC">
              <w:rPr>
                <w:lang w:eastAsia="en-GB" w:bidi="en-GB"/>
              </w:rPr>
              <w:t xml:space="preserve">for [+] 12 – </w:t>
            </w:r>
            <w:r w:rsidRPr="007332BC">
              <w:rPr>
                <w:i/>
                <w:lang w:eastAsia="en-GB" w:bidi="en-GB"/>
              </w:rPr>
              <w:t>their a</w:t>
            </w:r>
            <w:r w:rsidRPr="007332BC">
              <w:rPr>
                <w:position w:val="8"/>
                <w:sz w:val="14"/>
                <w:lang w:eastAsia="en-GB" w:bidi="en-GB"/>
              </w:rPr>
              <w:t xml:space="preserve">2 </w:t>
            </w:r>
            <w:r w:rsidRPr="007332BC">
              <w:rPr>
                <w:lang w:eastAsia="en-GB" w:bidi="en-GB"/>
              </w:rPr>
              <w:t>shown</w:t>
            </w:r>
          </w:p>
          <w:p w14:paraId="2FCAB1B0" w14:textId="77777777" w:rsidR="0039067E" w:rsidRPr="007332BC" w:rsidRDefault="0039067E" w:rsidP="0039067E">
            <w:pPr>
              <w:ind w:left="144"/>
              <w:rPr>
                <w:lang w:eastAsia="en-GB" w:bidi="en-GB"/>
              </w:rPr>
            </w:pPr>
          </w:p>
          <w:p w14:paraId="0E0F7552" w14:textId="77777777" w:rsidR="0039067E" w:rsidRPr="007332BC" w:rsidRDefault="0039067E" w:rsidP="0039067E">
            <w:pPr>
              <w:ind w:left="144"/>
              <w:rPr>
                <w:lang w:eastAsia="en-GB" w:bidi="en-GB"/>
              </w:rPr>
            </w:pPr>
            <w:r w:rsidRPr="007332BC">
              <w:rPr>
                <w:lang w:eastAsia="en-GB" w:bidi="en-GB"/>
              </w:rPr>
              <w:t xml:space="preserve">If 0 scored, </w:t>
            </w:r>
            <w:r w:rsidRPr="007332BC">
              <w:rPr>
                <w:b/>
                <w:lang w:eastAsia="en-GB" w:bidi="en-GB"/>
              </w:rPr>
              <w:t>SC2</w:t>
            </w:r>
            <w:r w:rsidRPr="001F58E0">
              <w:rPr>
                <w:bCs/>
                <w:lang w:eastAsia="en-GB" w:bidi="en-GB"/>
              </w:rPr>
              <w:t xml:space="preserve"> </w:t>
            </w:r>
            <w:r w:rsidRPr="007332BC">
              <w:rPr>
                <w:lang w:eastAsia="en-GB" w:bidi="en-GB"/>
              </w:rPr>
              <w:t>for final answer (</w:t>
            </w:r>
            <w:r w:rsidRPr="007332BC">
              <w:rPr>
                <w:i/>
                <w:lang w:eastAsia="en-GB" w:bidi="en-GB"/>
              </w:rPr>
              <w:t xml:space="preserve">x </w:t>
            </w:r>
            <w:r w:rsidRPr="007332BC">
              <w:rPr>
                <w:lang w:eastAsia="en-GB" w:bidi="en-GB"/>
              </w:rPr>
              <w:t>+ 5) – 13</w:t>
            </w:r>
          </w:p>
          <w:p w14:paraId="18BD66F4" w14:textId="5A3B713F" w:rsidR="0039067E" w:rsidRPr="001A6368" w:rsidRDefault="0039067E" w:rsidP="0039067E">
            <w:pPr>
              <w:pStyle w:val="TableParagraph"/>
              <w:ind w:left="108"/>
            </w:pPr>
          </w:p>
        </w:tc>
        <w:tc>
          <w:tcPr>
            <w:tcW w:w="4258" w:type="dxa"/>
          </w:tcPr>
          <w:p w14:paraId="0214901A" w14:textId="77777777" w:rsidR="0039067E" w:rsidRPr="007332BC" w:rsidRDefault="0039067E" w:rsidP="0039067E">
            <w:pPr>
              <w:ind w:left="152"/>
              <w:rPr>
                <w:lang w:eastAsia="en-GB" w:bidi="en-GB"/>
              </w:rPr>
            </w:pPr>
          </w:p>
          <w:p w14:paraId="69E8E998" w14:textId="77777777" w:rsidR="0039067E" w:rsidRPr="007332BC" w:rsidRDefault="0039067E" w:rsidP="0039067E">
            <w:pPr>
              <w:ind w:left="152"/>
              <w:rPr>
                <w:lang w:eastAsia="en-GB" w:bidi="en-GB"/>
              </w:rPr>
            </w:pPr>
          </w:p>
          <w:p w14:paraId="5F8755DF" w14:textId="2756563F" w:rsidR="0039067E" w:rsidRPr="001A6368" w:rsidRDefault="0039067E" w:rsidP="0039067E">
            <w:pPr>
              <w:pStyle w:val="TableParagraph"/>
              <w:ind w:left="152"/>
            </w:pPr>
            <w:r w:rsidRPr="007332BC">
              <w:t>FT can be implied e.g. (</w:t>
            </w:r>
            <w:r w:rsidRPr="007332BC">
              <w:rPr>
                <w:i/>
              </w:rPr>
              <w:t xml:space="preserve">x </w:t>
            </w:r>
            <w:r w:rsidRPr="007332BC">
              <w:t>+ 2)</w:t>
            </w:r>
            <w:r w:rsidRPr="007332BC">
              <w:rPr>
                <w:position w:val="8"/>
                <w:sz w:val="14"/>
              </w:rPr>
              <w:t xml:space="preserve">2 </w:t>
            </w:r>
            <w:r w:rsidRPr="007332BC">
              <w:t xml:space="preserve">+ 8 gets </w:t>
            </w:r>
            <w:r w:rsidRPr="007332BC">
              <w:rPr>
                <w:b/>
                <w:bCs/>
              </w:rPr>
              <w:t>B2FT</w:t>
            </w:r>
          </w:p>
        </w:tc>
      </w:tr>
      <w:tr w:rsidR="0039067E" w:rsidRPr="001A6368" w14:paraId="17DFE7AD" w14:textId="65F63F19"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278"/>
        </w:trPr>
        <w:tc>
          <w:tcPr>
            <w:tcW w:w="708" w:type="dxa"/>
          </w:tcPr>
          <w:p w14:paraId="2729198A" w14:textId="1944DDC4" w:rsidR="0039067E" w:rsidRPr="001A6368" w:rsidRDefault="0039067E" w:rsidP="0039067E">
            <w:pPr>
              <w:pStyle w:val="TableParagraph"/>
              <w:ind w:left="10"/>
              <w:jc w:val="center"/>
              <w:rPr>
                <w:sz w:val="20"/>
              </w:rPr>
            </w:pPr>
            <w:r w:rsidRPr="007332BC">
              <w:rPr>
                <w:b/>
              </w:rPr>
              <w:t>17</w:t>
            </w:r>
          </w:p>
        </w:tc>
        <w:tc>
          <w:tcPr>
            <w:tcW w:w="709" w:type="dxa"/>
          </w:tcPr>
          <w:p w14:paraId="6EC57B8D" w14:textId="01FC6802" w:rsidR="0039067E" w:rsidRPr="001A6368" w:rsidRDefault="0039067E" w:rsidP="0039067E">
            <w:pPr>
              <w:pStyle w:val="TableParagraph"/>
              <w:spacing w:line="250" w:lineRule="exact"/>
              <w:ind w:left="10" w:right="171"/>
              <w:jc w:val="center"/>
              <w:rPr>
                <w:b/>
              </w:rPr>
            </w:pPr>
            <w:r w:rsidRPr="007332BC">
              <w:rPr>
                <w:b/>
              </w:rPr>
              <w:t>(b)</w:t>
            </w:r>
          </w:p>
        </w:tc>
        <w:tc>
          <w:tcPr>
            <w:tcW w:w="709" w:type="dxa"/>
          </w:tcPr>
          <w:p w14:paraId="2921C7CF" w14:textId="77777777" w:rsidR="0039067E" w:rsidRPr="001A6368" w:rsidRDefault="0039067E" w:rsidP="0039067E">
            <w:pPr>
              <w:pStyle w:val="TableParagraph"/>
              <w:ind w:left="10"/>
              <w:jc w:val="center"/>
              <w:rPr>
                <w:sz w:val="20"/>
              </w:rPr>
            </w:pPr>
          </w:p>
        </w:tc>
        <w:tc>
          <w:tcPr>
            <w:tcW w:w="3827" w:type="dxa"/>
          </w:tcPr>
          <w:p w14:paraId="30F31A08" w14:textId="01654FF5" w:rsidR="0039067E" w:rsidRPr="001A6368" w:rsidRDefault="0039067E" w:rsidP="0039067E">
            <w:pPr>
              <w:pStyle w:val="TableParagraph"/>
              <w:ind w:left="108"/>
            </w:pPr>
            <w:r w:rsidRPr="007332BC">
              <w:t>U shaped parabola with minimum value indicated in 3rd</w:t>
            </w:r>
            <w:r w:rsidRPr="007332BC">
              <w:rPr>
                <w:position w:val="8"/>
                <w:sz w:val="14"/>
              </w:rPr>
              <w:t xml:space="preserve"> </w:t>
            </w:r>
            <w:r w:rsidRPr="007332BC">
              <w:t xml:space="preserve">quadrant at </w:t>
            </w:r>
            <w:r>
              <w:br/>
            </w:r>
            <w:r w:rsidRPr="007332BC">
              <w:t>(</w:t>
            </w:r>
            <w:r w:rsidRPr="007332BC">
              <w:rPr>
                <w:position w:val="4"/>
              </w:rPr>
              <w:t>-</w:t>
            </w:r>
            <w:r w:rsidRPr="007332BC">
              <w:t xml:space="preserve">5, </w:t>
            </w:r>
            <w:r w:rsidRPr="007332BC">
              <w:rPr>
                <w:position w:val="4"/>
              </w:rPr>
              <w:t>-</w:t>
            </w:r>
            <w:r w:rsidRPr="007332BC">
              <w:t xml:space="preserve">13) and intercepts positive </w:t>
            </w:r>
            <w:r w:rsidRPr="007332BC">
              <w:rPr>
                <w:i/>
              </w:rPr>
              <w:t>y</w:t>
            </w:r>
            <w:r w:rsidRPr="007332BC">
              <w:t>-axis at 12</w:t>
            </w:r>
          </w:p>
        </w:tc>
        <w:tc>
          <w:tcPr>
            <w:tcW w:w="710" w:type="dxa"/>
          </w:tcPr>
          <w:p w14:paraId="793A6E68" w14:textId="5DB90982" w:rsidR="0039067E" w:rsidRPr="001A6368" w:rsidRDefault="0039067E" w:rsidP="0039067E">
            <w:pPr>
              <w:pStyle w:val="TableParagraph"/>
              <w:spacing w:line="250" w:lineRule="exact"/>
              <w:ind w:left="11"/>
              <w:jc w:val="center"/>
              <w:rPr>
                <w:b/>
              </w:rPr>
            </w:pPr>
            <w:r w:rsidRPr="007332BC">
              <w:rPr>
                <w:b/>
              </w:rPr>
              <w:t>4</w:t>
            </w:r>
          </w:p>
        </w:tc>
        <w:tc>
          <w:tcPr>
            <w:tcW w:w="5098" w:type="dxa"/>
          </w:tcPr>
          <w:p w14:paraId="1EAE9652" w14:textId="7E02855F" w:rsidR="0039067E" w:rsidRPr="007332BC" w:rsidRDefault="0039067E" w:rsidP="0039067E">
            <w:pPr>
              <w:ind w:left="144" w:right="273"/>
              <w:rPr>
                <w:lang w:eastAsia="en-GB" w:bidi="en-GB"/>
              </w:rPr>
            </w:pPr>
            <w:r w:rsidRPr="007332BC">
              <w:rPr>
                <w:b/>
                <w:lang w:eastAsia="en-GB" w:bidi="en-GB"/>
              </w:rPr>
              <w:t>FT</w:t>
            </w:r>
            <w:r w:rsidRPr="001F58E0">
              <w:rPr>
                <w:bCs/>
                <w:lang w:eastAsia="en-GB" w:bidi="en-GB"/>
              </w:rPr>
              <w:t xml:space="preserve"> </w:t>
            </w:r>
            <w:r w:rsidRPr="007332BC">
              <w:rPr>
                <w:lang w:eastAsia="en-GB" w:bidi="en-GB"/>
              </w:rPr>
              <w:t xml:space="preserve">U-shaped parabola with turning point at </w:t>
            </w:r>
            <w:r>
              <w:rPr>
                <w:lang w:eastAsia="en-GB" w:bidi="en-GB"/>
              </w:rPr>
              <w:br/>
            </w:r>
            <w:r w:rsidRPr="007332BC">
              <w:rPr>
                <w:i/>
                <w:lang w:eastAsia="en-GB" w:bidi="en-GB"/>
              </w:rPr>
              <w:t xml:space="preserve">their </w:t>
            </w:r>
            <w:r w:rsidRPr="007332BC">
              <w:rPr>
                <w:lang w:eastAsia="en-GB" w:bidi="en-GB"/>
              </w:rPr>
              <w:t>(</w:t>
            </w:r>
            <w:r w:rsidRPr="007332BC">
              <w:rPr>
                <w:position w:val="4"/>
                <w:lang w:eastAsia="en-GB" w:bidi="en-GB"/>
              </w:rPr>
              <w:t>-</w:t>
            </w:r>
            <w:r w:rsidRPr="007332BC">
              <w:rPr>
                <w:i/>
                <w:lang w:eastAsia="en-GB" w:bidi="en-GB"/>
              </w:rPr>
              <w:t>a</w:t>
            </w:r>
            <w:r w:rsidRPr="007332BC">
              <w:rPr>
                <w:lang w:eastAsia="en-GB" w:bidi="en-GB"/>
              </w:rPr>
              <w:t xml:space="preserve">, </w:t>
            </w:r>
            <w:r w:rsidRPr="007332BC">
              <w:rPr>
                <w:position w:val="4"/>
                <w:lang w:eastAsia="en-GB" w:bidi="en-GB"/>
              </w:rPr>
              <w:t>-</w:t>
            </w:r>
            <w:r w:rsidRPr="007332BC">
              <w:rPr>
                <w:i/>
                <w:lang w:eastAsia="en-GB" w:bidi="en-GB"/>
              </w:rPr>
              <w:t>b</w:t>
            </w:r>
            <w:r w:rsidRPr="007332BC">
              <w:rPr>
                <w:lang w:eastAsia="en-GB" w:bidi="en-GB"/>
              </w:rPr>
              <w:t xml:space="preserve">) from part </w:t>
            </w:r>
            <w:r w:rsidRPr="007332BC">
              <w:rPr>
                <w:b/>
                <w:bCs/>
                <w:lang w:eastAsia="en-GB" w:bidi="en-GB"/>
              </w:rPr>
              <w:t>(a)</w:t>
            </w:r>
            <w:r w:rsidRPr="007332BC">
              <w:rPr>
                <w:lang w:eastAsia="en-GB" w:bidi="en-GB"/>
              </w:rPr>
              <w:t xml:space="preserve"> dep on answer of </w:t>
            </w:r>
            <w:r>
              <w:rPr>
                <w:lang w:eastAsia="en-GB" w:bidi="en-GB"/>
              </w:rPr>
              <w:br/>
            </w:r>
            <w:r w:rsidRPr="007332BC">
              <w:rPr>
                <w:lang w:eastAsia="en-GB" w:bidi="en-GB"/>
              </w:rPr>
              <w:t>form (</w:t>
            </w:r>
            <w:r w:rsidRPr="007332BC">
              <w:rPr>
                <w:i/>
                <w:lang w:eastAsia="en-GB" w:bidi="en-GB"/>
              </w:rPr>
              <w:t xml:space="preserve">x </w:t>
            </w:r>
            <w:r w:rsidRPr="007332BC">
              <w:rPr>
                <w:lang w:eastAsia="en-GB" w:bidi="en-GB"/>
              </w:rPr>
              <w:t xml:space="preserve">+ </w:t>
            </w:r>
            <w:r w:rsidRPr="007332BC">
              <w:rPr>
                <w:i/>
                <w:lang w:eastAsia="en-GB" w:bidi="en-GB"/>
              </w:rPr>
              <w:t>a</w:t>
            </w:r>
            <w:r w:rsidRPr="007332BC">
              <w:rPr>
                <w:lang w:eastAsia="en-GB" w:bidi="en-GB"/>
              </w:rPr>
              <w:t>)</w:t>
            </w:r>
            <w:r w:rsidRPr="007332BC">
              <w:rPr>
                <w:position w:val="8"/>
                <w:sz w:val="14"/>
                <w:lang w:eastAsia="en-GB" w:bidi="en-GB"/>
              </w:rPr>
              <w:t xml:space="preserve">2 </w:t>
            </w:r>
            <w:r w:rsidRPr="007332BC">
              <w:rPr>
                <w:lang w:eastAsia="en-GB" w:bidi="en-GB"/>
              </w:rPr>
              <w:t xml:space="preserve">– </w:t>
            </w:r>
            <w:r w:rsidRPr="007332BC">
              <w:rPr>
                <w:i/>
                <w:lang w:eastAsia="en-GB" w:bidi="en-GB"/>
              </w:rPr>
              <w:t xml:space="preserve">b </w:t>
            </w:r>
            <w:r w:rsidRPr="007332BC">
              <w:rPr>
                <w:lang w:eastAsia="en-GB" w:bidi="en-GB"/>
              </w:rPr>
              <w:t xml:space="preserve">where </w:t>
            </w:r>
            <w:r w:rsidRPr="007332BC">
              <w:rPr>
                <w:i/>
                <w:lang w:eastAsia="en-GB" w:bidi="en-GB"/>
              </w:rPr>
              <w:t xml:space="preserve">a </w:t>
            </w:r>
            <w:r w:rsidRPr="007332BC">
              <w:rPr>
                <w:lang w:eastAsia="en-GB" w:bidi="en-GB"/>
              </w:rPr>
              <w:t xml:space="preserve">≠ 5 and/or </w:t>
            </w:r>
            <w:r w:rsidRPr="007332BC">
              <w:rPr>
                <w:i/>
                <w:lang w:eastAsia="en-GB" w:bidi="en-GB"/>
              </w:rPr>
              <w:t xml:space="preserve">b </w:t>
            </w:r>
            <w:r w:rsidRPr="007332BC">
              <w:rPr>
                <w:lang w:eastAsia="en-GB" w:bidi="en-GB"/>
              </w:rPr>
              <w:t>≠ 13</w:t>
            </w:r>
          </w:p>
          <w:p w14:paraId="2AC99651" w14:textId="77777777" w:rsidR="0039067E" w:rsidRPr="007332BC" w:rsidRDefault="0039067E" w:rsidP="0039067E">
            <w:pPr>
              <w:ind w:left="144"/>
              <w:rPr>
                <w:lang w:eastAsia="en-GB" w:bidi="en-GB"/>
              </w:rPr>
            </w:pPr>
          </w:p>
          <w:p w14:paraId="129862B1" w14:textId="77777777" w:rsidR="0039067E" w:rsidRPr="007332BC" w:rsidRDefault="0039067E" w:rsidP="0039067E">
            <w:pPr>
              <w:ind w:left="144"/>
              <w:rPr>
                <w:lang w:eastAsia="en-GB" w:bidi="en-GB"/>
              </w:rPr>
            </w:pPr>
          </w:p>
          <w:p w14:paraId="7B0EDBCA" w14:textId="77777777" w:rsidR="0039067E" w:rsidRPr="007332BC" w:rsidRDefault="0039067E" w:rsidP="0039067E">
            <w:pPr>
              <w:ind w:left="144"/>
              <w:rPr>
                <w:lang w:eastAsia="en-GB" w:bidi="en-GB"/>
              </w:rPr>
            </w:pPr>
          </w:p>
          <w:p w14:paraId="0412DD22" w14:textId="77777777" w:rsidR="0039067E" w:rsidRPr="007332BC" w:rsidRDefault="0039067E" w:rsidP="0039067E">
            <w:pPr>
              <w:ind w:left="144"/>
              <w:rPr>
                <w:lang w:eastAsia="en-GB" w:bidi="en-GB"/>
              </w:rPr>
            </w:pPr>
          </w:p>
          <w:p w14:paraId="62BA017E" w14:textId="77777777" w:rsidR="0039067E" w:rsidRPr="007332BC" w:rsidRDefault="0039067E" w:rsidP="0039067E">
            <w:pPr>
              <w:ind w:left="144"/>
              <w:rPr>
                <w:lang w:eastAsia="en-GB" w:bidi="en-GB"/>
              </w:rPr>
            </w:pPr>
          </w:p>
          <w:p w14:paraId="14D83C0E" w14:textId="77777777" w:rsidR="0039067E" w:rsidRPr="007332BC" w:rsidRDefault="0039067E" w:rsidP="0039067E">
            <w:pPr>
              <w:ind w:left="144"/>
              <w:rPr>
                <w:lang w:eastAsia="en-GB" w:bidi="en-GB"/>
              </w:rPr>
            </w:pPr>
          </w:p>
          <w:p w14:paraId="4684B389" w14:textId="77777777" w:rsidR="0039067E" w:rsidRPr="007332BC" w:rsidRDefault="0039067E" w:rsidP="0039067E">
            <w:pPr>
              <w:ind w:left="144"/>
              <w:rPr>
                <w:lang w:eastAsia="en-GB" w:bidi="en-GB"/>
              </w:rPr>
            </w:pPr>
            <w:r w:rsidRPr="007332BC">
              <w:rPr>
                <w:b/>
                <w:lang w:eastAsia="en-GB" w:bidi="en-GB"/>
              </w:rPr>
              <w:t>B1</w:t>
            </w:r>
            <w:r w:rsidRPr="001F58E0">
              <w:rPr>
                <w:bCs/>
                <w:lang w:eastAsia="en-GB" w:bidi="en-GB"/>
              </w:rPr>
              <w:t xml:space="preserve"> </w:t>
            </w:r>
            <w:r w:rsidRPr="007332BC">
              <w:rPr>
                <w:lang w:eastAsia="en-GB" w:bidi="en-GB"/>
              </w:rPr>
              <w:t>for U shape curve</w:t>
            </w:r>
          </w:p>
          <w:p w14:paraId="6BE86F6D" w14:textId="77777777" w:rsidR="0039067E" w:rsidRPr="007332BC" w:rsidRDefault="0039067E" w:rsidP="0039067E">
            <w:pPr>
              <w:ind w:left="144"/>
              <w:rPr>
                <w:lang w:eastAsia="en-GB" w:bidi="en-GB"/>
              </w:rPr>
            </w:pPr>
            <w:r w:rsidRPr="007332BC">
              <w:rPr>
                <w:b/>
                <w:lang w:eastAsia="en-GB" w:bidi="en-GB"/>
              </w:rPr>
              <w:t>B1</w:t>
            </w:r>
            <w:r w:rsidRPr="001F58E0">
              <w:rPr>
                <w:bCs/>
                <w:lang w:eastAsia="en-GB" w:bidi="en-GB"/>
              </w:rPr>
              <w:t xml:space="preserve"> </w:t>
            </w:r>
            <w:r w:rsidRPr="007332BC">
              <w:rPr>
                <w:lang w:eastAsia="en-GB" w:bidi="en-GB"/>
              </w:rPr>
              <w:t xml:space="preserve">for </w:t>
            </w:r>
            <w:r w:rsidRPr="007332BC">
              <w:rPr>
                <w:i/>
                <w:lang w:eastAsia="en-GB" w:bidi="en-GB"/>
              </w:rPr>
              <w:t xml:space="preserve">their </w:t>
            </w:r>
            <w:r w:rsidRPr="007332BC">
              <w:rPr>
                <w:lang w:eastAsia="en-GB" w:bidi="en-GB"/>
              </w:rPr>
              <w:t>curve or line intercepts positive</w:t>
            </w:r>
          </w:p>
          <w:p w14:paraId="4F078E93" w14:textId="77777777" w:rsidR="0039067E" w:rsidRPr="007332BC" w:rsidRDefault="0039067E" w:rsidP="0039067E">
            <w:pPr>
              <w:ind w:left="144"/>
              <w:rPr>
                <w:lang w:eastAsia="en-GB" w:bidi="en-GB"/>
              </w:rPr>
            </w:pPr>
            <w:r w:rsidRPr="007332BC">
              <w:rPr>
                <w:i/>
                <w:lang w:eastAsia="en-GB" w:bidi="en-GB"/>
              </w:rPr>
              <w:t>y</w:t>
            </w:r>
            <w:r w:rsidRPr="007332BC">
              <w:rPr>
                <w:iCs/>
                <w:lang w:eastAsia="en-GB" w:bidi="en-GB"/>
              </w:rPr>
              <w:t>-axis</w:t>
            </w:r>
            <w:r w:rsidRPr="007332BC">
              <w:rPr>
                <w:lang w:eastAsia="en-GB" w:bidi="en-GB"/>
              </w:rPr>
              <w:t xml:space="preserve"> at 12</w:t>
            </w:r>
          </w:p>
          <w:p w14:paraId="6FF57F7B" w14:textId="77777777" w:rsidR="0039067E" w:rsidRPr="007332BC" w:rsidRDefault="0039067E" w:rsidP="0039067E">
            <w:pPr>
              <w:ind w:left="144"/>
              <w:rPr>
                <w:lang w:eastAsia="en-GB" w:bidi="en-GB"/>
              </w:rPr>
            </w:pPr>
          </w:p>
          <w:p w14:paraId="382888F8" w14:textId="77777777" w:rsidR="0039067E" w:rsidRPr="007332BC" w:rsidRDefault="0039067E" w:rsidP="0039067E">
            <w:pPr>
              <w:ind w:left="144"/>
              <w:rPr>
                <w:lang w:eastAsia="en-GB" w:bidi="en-GB"/>
              </w:rPr>
            </w:pPr>
            <w:r w:rsidRPr="007332BC">
              <w:rPr>
                <w:b/>
                <w:lang w:eastAsia="en-GB" w:bidi="en-GB"/>
              </w:rPr>
              <w:t>B1</w:t>
            </w:r>
            <w:r w:rsidRPr="001F58E0">
              <w:rPr>
                <w:bCs/>
                <w:lang w:eastAsia="en-GB" w:bidi="en-GB"/>
              </w:rPr>
              <w:t xml:space="preserve"> </w:t>
            </w:r>
            <w:r w:rsidRPr="007332BC">
              <w:rPr>
                <w:lang w:eastAsia="en-GB" w:bidi="en-GB"/>
              </w:rPr>
              <w:t>for turning point at (</w:t>
            </w:r>
            <w:r w:rsidRPr="007332BC">
              <w:rPr>
                <w:position w:val="4"/>
                <w:lang w:eastAsia="en-GB" w:bidi="en-GB"/>
              </w:rPr>
              <w:t>-</w:t>
            </w:r>
            <w:r w:rsidRPr="007332BC">
              <w:rPr>
                <w:lang w:eastAsia="en-GB" w:bidi="en-GB"/>
              </w:rPr>
              <w:t>5,</w:t>
            </w:r>
            <w:r w:rsidRPr="007332BC">
              <w:rPr>
                <w:spacing w:val="-13"/>
                <w:lang w:eastAsia="en-GB" w:bidi="en-GB"/>
              </w:rPr>
              <w:t xml:space="preserve"> </w:t>
            </w:r>
            <w:r w:rsidRPr="007332BC">
              <w:rPr>
                <w:i/>
                <w:lang w:eastAsia="en-GB" w:bidi="en-GB"/>
              </w:rPr>
              <w:t>k</w:t>
            </w:r>
            <w:r w:rsidRPr="007332BC">
              <w:rPr>
                <w:lang w:eastAsia="en-GB" w:bidi="en-GB"/>
              </w:rPr>
              <w:t>)</w:t>
            </w:r>
          </w:p>
          <w:p w14:paraId="061B7288" w14:textId="77777777" w:rsidR="0039067E" w:rsidRPr="007332BC" w:rsidRDefault="0039067E" w:rsidP="0039067E">
            <w:pPr>
              <w:ind w:left="144"/>
              <w:rPr>
                <w:lang w:eastAsia="en-GB" w:bidi="en-GB"/>
              </w:rPr>
            </w:pPr>
            <w:r w:rsidRPr="007332BC">
              <w:rPr>
                <w:lang w:eastAsia="en-GB" w:bidi="en-GB"/>
              </w:rPr>
              <w:t>or FT for turning point at (</w:t>
            </w:r>
            <w:r w:rsidRPr="007332BC">
              <w:rPr>
                <w:position w:val="4"/>
                <w:lang w:eastAsia="en-GB" w:bidi="en-GB"/>
              </w:rPr>
              <w:t>-</w:t>
            </w:r>
            <w:r w:rsidRPr="007332BC">
              <w:rPr>
                <w:i/>
                <w:lang w:eastAsia="en-GB" w:bidi="en-GB"/>
              </w:rPr>
              <w:t>a</w:t>
            </w:r>
            <w:r w:rsidRPr="007332BC">
              <w:rPr>
                <w:lang w:eastAsia="en-GB" w:bidi="en-GB"/>
              </w:rPr>
              <w:t xml:space="preserve">, </w:t>
            </w:r>
            <w:r w:rsidRPr="007332BC">
              <w:rPr>
                <w:i/>
                <w:lang w:eastAsia="en-GB" w:bidi="en-GB"/>
              </w:rPr>
              <w:t>k</w:t>
            </w:r>
            <w:r w:rsidRPr="007332BC">
              <w:rPr>
                <w:lang w:eastAsia="en-GB" w:bidi="en-GB"/>
              </w:rPr>
              <w:t>) dependent on answer of form (</w:t>
            </w:r>
            <w:r w:rsidRPr="007332BC">
              <w:rPr>
                <w:i/>
                <w:lang w:eastAsia="en-GB" w:bidi="en-GB"/>
              </w:rPr>
              <w:t xml:space="preserve">x </w:t>
            </w:r>
            <w:r w:rsidRPr="007332BC">
              <w:rPr>
                <w:lang w:eastAsia="en-GB" w:bidi="en-GB"/>
              </w:rPr>
              <w:t xml:space="preserve">+ </w:t>
            </w:r>
            <w:r w:rsidRPr="007332BC">
              <w:rPr>
                <w:i/>
                <w:lang w:eastAsia="en-GB" w:bidi="en-GB"/>
              </w:rPr>
              <w:t>a</w:t>
            </w:r>
            <w:r w:rsidRPr="007332BC">
              <w:rPr>
                <w:lang w:eastAsia="en-GB" w:bidi="en-GB"/>
              </w:rPr>
              <w:t>)</w:t>
            </w:r>
            <w:r w:rsidRPr="007332BC">
              <w:rPr>
                <w:position w:val="8"/>
                <w:sz w:val="14"/>
                <w:lang w:eastAsia="en-GB" w:bidi="en-GB"/>
              </w:rPr>
              <w:t xml:space="preserve">2 </w:t>
            </w:r>
            <w:r w:rsidRPr="007332BC">
              <w:rPr>
                <w:lang w:eastAsia="en-GB" w:bidi="en-GB"/>
              </w:rPr>
              <w:t xml:space="preserve">– </w:t>
            </w:r>
            <w:r w:rsidRPr="007332BC">
              <w:rPr>
                <w:i/>
                <w:lang w:eastAsia="en-GB" w:bidi="en-GB"/>
              </w:rPr>
              <w:t xml:space="preserve">b </w:t>
            </w:r>
            <w:r w:rsidRPr="007332BC">
              <w:rPr>
                <w:lang w:eastAsia="en-GB" w:bidi="en-GB"/>
              </w:rPr>
              <w:t>in part</w:t>
            </w:r>
            <w:r w:rsidRPr="007332BC">
              <w:rPr>
                <w:spacing w:val="-23"/>
                <w:lang w:eastAsia="en-GB" w:bidi="en-GB"/>
              </w:rPr>
              <w:t xml:space="preserve"> </w:t>
            </w:r>
            <w:r w:rsidRPr="007332BC">
              <w:rPr>
                <w:b/>
                <w:bCs/>
                <w:lang w:eastAsia="en-GB" w:bidi="en-GB"/>
              </w:rPr>
              <w:t>(a)</w:t>
            </w:r>
          </w:p>
          <w:p w14:paraId="6605761D" w14:textId="77777777" w:rsidR="0039067E" w:rsidRPr="007332BC" w:rsidRDefault="0039067E" w:rsidP="0039067E">
            <w:pPr>
              <w:ind w:left="144"/>
              <w:rPr>
                <w:lang w:eastAsia="en-GB" w:bidi="en-GB"/>
              </w:rPr>
            </w:pPr>
            <w:r w:rsidRPr="007332BC">
              <w:rPr>
                <w:b/>
                <w:lang w:eastAsia="en-GB" w:bidi="en-GB"/>
              </w:rPr>
              <w:t>B1</w:t>
            </w:r>
            <w:r w:rsidRPr="001F58E0">
              <w:rPr>
                <w:bCs/>
                <w:lang w:eastAsia="en-GB" w:bidi="en-GB"/>
              </w:rPr>
              <w:t xml:space="preserve"> </w:t>
            </w:r>
            <w:r w:rsidRPr="007332BC">
              <w:rPr>
                <w:lang w:eastAsia="en-GB" w:bidi="en-GB"/>
              </w:rPr>
              <w:t>for turning point at (</w:t>
            </w:r>
            <w:r w:rsidRPr="007332BC">
              <w:rPr>
                <w:i/>
                <w:lang w:eastAsia="en-GB" w:bidi="en-GB"/>
              </w:rPr>
              <w:t>k</w:t>
            </w:r>
            <w:r w:rsidRPr="007332BC">
              <w:rPr>
                <w:lang w:eastAsia="en-GB" w:bidi="en-GB"/>
              </w:rPr>
              <w:t>,</w:t>
            </w:r>
            <w:r w:rsidRPr="007332BC">
              <w:rPr>
                <w:spacing w:val="-13"/>
                <w:lang w:eastAsia="en-GB" w:bidi="en-GB"/>
              </w:rPr>
              <w:t xml:space="preserve"> </w:t>
            </w:r>
            <w:r w:rsidRPr="007332BC">
              <w:rPr>
                <w:position w:val="4"/>
                <w:lang w:eastAsia="en-GB" w:bidi="en-GB"/>
              </w:rPr>
              <w:t>-</w:t>
            </w:r>
            <w:r w:rsidRPr="007332BC">
              <w:rPr>
                <w:lang w:eastAsia="en-GB" w:bidi="en-GB"/>
              </w:rPr>
              <w:t>13)</w:t>
            </w:r>
          </w:p>
          <w:p w14:paraId="51AA9340" w14:textId="7A9124E7" w:rsidR="0039067E" w:rsidRPr="001A6368" w:rsidRDefault="0039067E" w:rsidP="0039067E">
            <w:pPr>
              <w:pStyle w:val="TableParagraph"/>
              <w:ind w:left="144"/>
            </w:pPr>
            <w:r w:rsidRPr="007332BC">
              <w:t>or FT for turning point at (</w:t>
            </w:r>
            <w:r w:rsidRPr="007332BC">
              <w:rPr>
                <w:i/>
              </w:rPr>
              <w:t xml:space="preserve">k, </w:t>
            </w:r>
            <w:r w:rsidRPr="007332BC">
              <w:rPr>
                <w:position w:val="4"/>
              </w:rPr>
              <w:t>-</w:t>
            </w:r>
            <w:r w:rsidRPr="007332BC">
              <w:rPr>
                <w:i/>
              </w:rPr>
              <w:t>b</w:t>
            </w:r>
            <w:r w:rsidRPr="007332BC">
              <w:t>) dependent on answer of form (</w:t>
            </w:r>
            <w:r w:rsidRPr="007332BC">
              <w:rPr>
                <w:i/>
              </w:rPr>
              <w:t xml:space="preserve">x </w:t>
            </w:r>
            <w:r w:rsidRPr="007332BC">
              <w:t xml:space="preserve">+ </w:t>
            </w:r>
            <w:r w:rsidRPr="007332BC">
              <w:rPr>
                <w:i/>
              </w:rPr>
              <w:t>a</w:t>
            </w:r>
            <w:r w:rsidRPr="007332BC">
              <w:t>)</w:t>
            </w:r>
            <w:r w:rsidRPr="007332BC">
              <w:rPr>
                <w:position w:val="8"/>
                <w:sz w:val="14"/>
              </w:rPr>
              <w:t xml:space="preserve">2 </w:t>
            </w:r>
            <w:r w:rsidRPr="007332BC">
              <w:t xml:space="preserve">– </w:t>
            </w:r>
            <w:r w:rsidRPr="007332BC">
              <w:rPr>
                <w:i/>
              </w:rPr>
              <w:t xml:space="preserve">b </w:t>
            </w:r>
            <w:r w:rsidRPr="007332BC">
              <w:t>in part</w:t>
            </w:r>
            <w:r w:rsidRPr="007332BC">
              <w:rPr>
                <w:spacing w:val="-23"/>
              </w:rPr>
              <w:t xml:space="preserve"> </w:t>
            </w:r>
            <w:r w:rsidRPr="007332BC">
              <w:rPr>
                <w:b/>
                <w:bCs/>
              </w:rPr>
              <w:t>(a)</w:t>
            </w:r>
          </w:p>
        </w:tc>
        <w:tc>
          <w:tcPr>
            <w:tcW w:w="4258" w:type="dxa"/>
          </w:tcPr>
          <w:p w14:paraId="2D41A11D" w14:textId="77777777" w:rsidR="0039067E" w:rsidRPr="007332BC" w:rsidRDefault="0039067E" w:rsidP="0039067E">
            <w:pPr>
              <w:ind w:left="152"/>
              <w:rPr>
                <w:lang w:eastAsia="en-GB" w:bidi="en-GB"/>
              </w:rPr>
            </w:pPr>
            <w:r w:rsidRPr="007332BC">
              <w:rPr>
                <w:lang w:eastAsia="en-GB" w:bidi="en-GB"/>
              </w:rPr>
              <w:t>Be generous for the U shape, condone broken line</w:t>
            </w:r>
          </w:p>
          <w:p w14:paraId="49CE9E4A" w14:textId="77777777" w:rsidR="0039067E" w:rsidRPr="007332BC" w:rsidRDefault="0039067E" w:rsidP="0039067E">
            <w:pPr>
              <w:ind w:left="152"/>
              <w:rPr>
                <w:lang w:eastAsia="en-GB" w:bidi="en-GB"/>
              </w:rPr>
            </w:pPr>
            <w:r w:rsidRPr="007332BC">
              <w:rPr>
                <w:lang w:eastAsia="en-GB" w:bidi="en-GB"/>
              </w:rPr>
              <w:t>Turning point values must be shown but could be marked on axes. Mark intention Sketch takes priority when</w:t>
            </w:r>
            <w:r w:rsidRPr="007332BC">
              <w:rPr>
                <w:spacing w:val="-10"/>
                <w:lang w:eastAsia="en-GB" w:bidi="en-GB"/>
              </w:rPr>
              <w:t xml:space="preserve"> </w:t>
            </w:r>
            <w:r w:rsidRPr="007332BC">
              <w:rPr>
                <w:lang w:eastAsia="en-GB" w:bidi="en-GB"/>
              </w:rPr>
              <w:t>marking</w:t>
            </w:r>
          </w:p>
          <w:p w14:paraId="169B6509" w14:textId="77777777" w:rsidR="0039067E" w:rsidRPr="007332BC" w:rsidRDefault="0039067E" w:rsidP="0039067E">
            <w:pPr>
              <w:ind w:left="152"/>
              <w:rPr>
                <w:lang w:eastAsia="en-GB" w:bidi="en-GB"/>
              </w:rPr>
            </w:pPr>
            <w:r w:rsidRPr="007332BC">
              <w:rPr>
                <w:lang w:eastAsia="en-GB" w:bidi="en-GB"/>
              </w:rPr>
              <w:t xml:space="preserve">Accept turning point </w:t>
            </w:r>
            <w:r w:rsidRPr="007332BC">
              <w:rPr>
                <w:rFonts w:ascii="Times New Roman" w:hAnsi="Times New Roman"/>
                <w:lang w:eastAsia="en-GB" w:bidi="en-GB"/>
              </w:rPr>
              <w:t>=</w:t>
            </w:r>
            <w:r w:rsidRPr="007332BC">
              <w:rPr>
                <w:lang w:eastAsia="en-GB" w:bidi="en-GB"/>
              </w:rPr>
              <w:t xml:space="preserve"> (</w:t>
            </w:r>
            <w:r w:rsidRPr="007332BC">
              <w:rPr>
                <w:position w:val="4"/>
                <w:lang w:eastAsia="en-GB" w:bidi="en-GB"/>
              </w:rPr>
              <w:t>-</w:t>
            </w:r>
            <w:r w:rsidRPr="007332BC">
              <w:rPr>
                <w:lang w:eastAsia="en-GB" w:bidi="en-GB"/>
              </w:rPr>
              <w:t xml:space="preserve">5, </w:t>
            </w:r>
            <w:r w:rsidRPr="007332BC">
              <w:rPr>
                <w:position w:val="4"/>
                <w:lang w:eastAsia="en-GB" w:bidi="en-GB"/>
              </w:rPr>
              <w:t>-</w:t>
            </w:r>
            <w:r w:rsidRPr="007332BC">
              <w:rPr>
                <w:lang w:eastAsia="en-GB" w:bidi="en-GB"/>
              </w:rPr>
              <w:t>13) written in working or in table provided no contradiction on sketch</w:t>
            </w:r>
          </w:p>
          <w:p w14:paraId="627FD02D" w14:textId="77777777" w:rsidR="0039067E" w:rsidRPr="007332BC" w:rsidRDefault="0039067E" w:rsidP="0039067E">
            <w:pPr>
              <w:ind w:left="152"/>
              <w:rPr>
                <w:lang w:eastAsia="en-GB" w:bidi="en-GB"/>
              </w:rPr>
            </w:pPr>
          </w:p>
          <w:p w14:paraId="5C623A3E" w14:textId="77777777" w:rsidR="0039067E" w:rsidRPr="007332BC" w:rsidRDefault="0039067E" w:rsidP="0039067E">
            <w:pPr>
              <w:ind w:left="152"/>
              <w:rPr>
                <w:lang w:eastAsia="en-GB" w:bidi="en-GB"/>
              </w:rPr>
            </w:pPr>
          </w:p>
          <w:p w14:paraId="3F614BF1" w14:textId="77777777" w:rsidR="0039067E" w:rsidRPr="007332BC" w:rsidRDefault="0039067E" w:rsidP="0039067E">
            <w:pPr>
              <w:ind w:left="152"/>
              <w:rPr>
                <w:lang w:eastAsia="en-GB" w:bidi="en-GB"/>
              </w:rPr>
            </w:pPr>
            <w:r w:rsidRPr="007332BC">
              <w:rPr>
                <w:lang w:eastAsia="en-GB" w:bidi="en-GB"/>
              </w:rPr>
              <w:t>Must be stated on graph, 12 or (0, 12)</w:t>
            </w:r>
          </w:p>
          <w:p w14:paraId="12AB3A37" w14:textId="77777777" w:rsidR="0039067E" w:rsidRPr="007332BC" w:rsidRDefault="0039067E" w:rsidP="0039067E">
            <w:pPr>
              <w:ind w:left="152"/>
              <w:rPr>
                <w:lang w:eastAsia="en-GB" w:bidi="en-GB"/>
              </w:rPr>
            </w:pPr>
            <w:r w:rsidRPr="007332BC">
              <w:rPr>
                <w:lang w:eastAsia="en-GB" w:bidi="en-GB"/>
              </w:rPr>
              <w:t>Do not accept just in a table</w:t>
            </w:r>
          </w:p>
          <w:p w14:paraId="4DE50567" w14:textId="77777777" w:rsidR="0039067E" w:rsidRPr="007332BC" w:rsidRDefault="0039067E" w:rsidP="0039067E">
            <w:pPr>
              <w:ind w:left="152"/>
              <w:rPr>
                <w:lang w:eastAsia="en-GB" w:bidi="en-GB"/>
              </w:rPr>
            </w:pPr>
          </w:p>
          <w:p w14:paraId="660D2DD0" w14:textId="77777777" w:rsidR="0039067E" w:rsidRPr="007332BC" w:rsidRDefault="0039067E" w:rsidP="0039067E">
            <w:pPr>
              <w:ind w:left="152"/>
              <w:rPr>
                <w:lang w:eastAsia="en-GB" w:bidi="en-GB"/>
              </w:rPr>
            </w:pPr>
            <w:r w:rsidRPr="007332BC">
              <w:rPr>
                <w:lang w:eastAsia="en-GB" w:bidi="en-GB"/>
              </w:rPr>
              <w:t>If point (</w:t>
            </w:r>
            <w:r w:rsidRPr="007332BC">
              <w:rPr>
                <w:position w:val="4"/>
                <w:lang w:eastAsia="en-GB" w:bidi="en-GB"/>
              </w:rPr>
              <w:t>-</w:t>
            </w:r>
            <w:r w:rsidRPr="007332BC">
              <w:rPr>
                <w:lang w:eastAsia="en-GB" w:bidi="en-GB"/>
              </w:rPr>
              <w:t xml:space="preserve">5, </w:t>
            </w:r>
            <w:r w:rsidRPr="007332BC">
              <w:rPr>
                <w:position w:val="4"/>
                <w:lang w:eastAsia="en-GB" w:bidi="en-GB"/>
              </w:rPr>
              <w:t>-</w:t>
            </w:r>
            <w:r w:rsidRPr="007332BC">
              <w:rPr>
                <w:lang w:eastAsia="en-GB" w:bidi="en-GB"/>
              </w:rPr>
              <w:t xml:space="preserve">13) only plotted on graph and no sketch then can score these final </w:t>
            </w:r>
            <w:r w:rsidRPr="001F58E0">
              <w:rPr>
                <w:b/>
                <w:bCs/>
                <w:lang w:eastAsia="en-GB" w:bidi="en-GB"/>
              </w:rPr>
              <w:t>2</w:t>
            </w:r>
            <w:r w:rsidRPr="007332BC">
              <w:rPr>
                <w:lang w:eastAsia="en-GB" w:bidi="en-GB"/>
              </w:rPr>
              <w:t xml:space="preserve"> marks</w:t>
            </w:r>
          </w:p>
          <w:p w14:paraId="22A365E5" w14:textId="77777777" w:rsidR="0039067E" w:rsidRPr="007332BC" w:rsidRDefault="0039067E" w:rsidP="0039067E">
            <w:pPr>
              <w:ind w:left="152"/>
              <w:rPr>
                <w:lang w:eastAsia="en-GB" w:bidi="en-GB"/>
              </w:rPr>
            </w:pPr>
          </w:p>
          <w:p w14:paraId="7188DA28" w14:textId="77777777" w:rsidR="0039067E" w:rsidRPr="007332BC" w:rsidRDefault="0039067E" w:rsidP="0039067E">
            <w:pPr>
              <w:ind w:left="152"/>
              <w:rPr>
                <w:lang w:eastAsia="en-GB" w:bidi="en-GB"/>
              </w:rPr>
            </w:pPr>
          </w:p>
          <w:p w14:paraId="2A2613D0" w14:textId="77777777" w:rsidR="0039067E" w:rsidRPr="007332BC" w:rsidRDefault="0039067E" w:rsidP="0039067E">
            <w:pPr>
              <w:ind w:left="152"/>
              <w:rPr>
                <w:lang w:eastAsia="en-GB" w:bidi="en-GB"/>
              </w:rPr>
            </w:pPr>
          </w:p>
          <w:p w14:paraId="11D2DFF7" w14:textId="77777777" w:rsidR="0039067E" w:rsidRPr="007332BC" w:rsidRDefault="0039067E" w:rsidP="0039067E">
            <w:pPr>
              <w:ind w:left="152"/>
              <w:rPr>
                <w:lang w:eastAsia="en-GB" w:bidi="en-GB"/>
              </w:rPr>
            </w:pPr>
          </w:p>
          <w:p w14:paraId="6F288AE4" w14:textId="77777777" w:rsidR="0039067E" w:rsidRPr="007332BC" w:rsidRDefault="0039067E" w:rsidP="0039067E">
            <w:pPr>
              <w:ind w:left="152"/>
              <w:rPr>
                <w:lang w:eastAsia="en-GB" w:bidi="en-GB"/>
              </w:rPr>
            </w:pPr>
            <w:r w:rsidRPr="007332BC">
              <w:rPr>
                <w:lang w:eastAsia="en-GB" w:bidi="en-GB"/>
              </w:rPr>
              <w:t>If more than one graph drawn treat as choice</w:t>
            </w:r>
          </w:p>
          <w:p w14:paraId="6AC8C86D" w14:textId="77777777" w:rsidR="0039067E" w:rsidRDefault="0039067E" w:rsidP="0039067E">
            <w:pPr>
              <w:pStyle w:val="TableParagraph"/>
              <w:ind w:left="108"/>
            </w:pPr>
          </w:p>
          <w:p w14:paraId="32DFA249" w14:textId="4CC2DDEE" w:rsidR="0039067E" w:rsidRPr="001A6368" w:rsidRDefault="0039067E" w:rsidP="0039067E">
            <w:pPr>
              <w:pStyle w:val="TableParagraph"/>
              <w:ind w:left="108"/>
            </w:pPr>
          </w:p>
        </w:tc>
      </w:tr>
      <w:tr w:rsidR="0039067E" w:rsidRPr="001A6368" w14:paraId="39F1128C" w14:textId="48619C31" w:rsidTr="007A594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278"/>
        </w:trPr>
        <w:tc>
          <w:tcPr>
            <w:tcW w:w="708" w:type="dxa"/>
          </w:tcPr>
          <w:p w14:paraId="03C7A122" w14:textId="45B6DBFD" w:rsidR="0039067E" w:rsidRPr="001A6368" w:rsidRDefault="0039067E" w:rsidP="0039067E">
            <w:pPr>
              <w:pStyle w:val="TableParagraph"/>
              <w:ind w:left="10"/>
              <w:jc w:val="center"/>
              <w:rPr>
                <w:sz w:val="20"/>
              </w:rPr>
            </w:pPr>
            <w:r w:rsidRPr="00A61F42">
              <w:rPr>
                <w:b/>
              </w:rPr>
              <w:lastRenderedPageBreak/>
              <w:t>18</w:t>
            </w:r>
          </w:p>
        </w:tc>
        <w:tc>
          <w:tcPr>
            <w:tcW w:w="709" w:type="dxa"/>
          </w:tcPr>
          <w:p w14:paraId="1C7D3B31" w14:textId="78451483" w:rsidR="0039067E" w:rsidRPr="001A6368" w:rsidRDefault="0039067E" w:rsidP="0039067E">
            <w:pPr>
              <w:pStyle w:val="TableParagraph"/>
              <w:spacing w:line="250" w:lineRule="exact"/>
              <w:ind w:left="10" w:right="171"/>
              <w:jc w:val="center"/>
              <w:rPr>
                <w:b/>
              </w:rPr>
            </w:pPr>
          </w:p>
        </w:tc>
        <w:tc>
          <w:tcPr>
            <w:tcW w:w="709" w:type="dxa"/>
          </w:tcPr>
          <w:p w14:paraId="0B54963A" w14:textId="77777777" w:rsidR="0039067E" w:rsidRPr="001A6368" w:rsidRDefault="0039067E" w:rsidP="0039067E">
            <w:pPr>
              <w:pStyle w:val="TableParagraph"/>
              <w:ind w:left="10"/>
              <w:jc w:val="center"/>
              <w:rPr>
                <w:sz w:val="20"/>
              </w:rPr>
            </w:pPr>
          </w:p>
        </w:tc>
        <w:tc>
          <w:tcPr>
            <w:tcW w:w="3827" w:type="dxa"/>
          </w:tcPr>
          <w:p w14:paraId="4713F73A" w14:textId="27E434E1" w:rsidR="0039067E" w:rsidRPr="001A6368" w:rsidRDefault="0039067E" w:rsidP="0039067E">
            <w:pPr>
              <w:pStyle w:val="TableParagraph"/>
              <w:ind w:left="108"/>
            </w:pPr>
            <w:r w:rsidRPr="007332BC">
              <w:rPr>
                <w:rFonts w:ascii="Times New Roman"/>
                <w:position w:val="-22"/>
                <w:sz w:val="23"/>
              </w:rPr>
              <w:object w:dxaOrig="460" w:dyaOrig="580" w14:anchorId="13225A05">
                <v:shape id="_x0000_i1082" type="#_x0000_t75" style="width:23.25pt;height:29.25pt" o:ole="">
                  <v:imagedata r:id="rId139" o:title=""/>
                </v:shape>
                <o:OLEObject Type="Embed" ProgID="Equation.DSMT4" ShapeID="_x0000_i1082" DrawAspect="Content" ObjectID="_1669122027" r:id="rId140"/>
              </w:object>
            </w:r>
            <w:r w:rsidRPr="007332BC">
              <w:rPr>
                <w:szCs w:val="20"/>
              </w:rPr>
              <w:t xml:space="preserve"> </w:t>
            </w:r>
            <w:proofErr w:type="spellStart"/>
            <w:r w:rsidRPr="007332BC">
              <w:rPr>
                <w:szCs w:val="20"/>
              </w:rPr>
              <w:t>oe</w:t>
            </w:r>
            <w:proofErr w:type="spellEnd"/>
          </w:p>
        </w:tc>
        <w:tc>
          <w:tcPr>
            <w:tcW w:w="710" w:type="dxa"/>
          </w:tcPr>
          <w:p w14:paraId="640042D6" w14:textId="78CD6504" w:rsidR="0039067E" w:rsidRPr="001A6368" w:rsidRDefault="0039067E" w:rsidP="0039067E">
            <w:pPr>
              <w:pStyle w:val="TableParagraph"/>
              <w:spacing w:line="250" w:lineRule="exact"/>
              <w:ind w:left="11"/>
              <w:jc w:val="center"/>
              <w:rPr>
                <w:b/>
              </w:rPr>
            </w:pPr>
            <w:r w:rsidRPr="007332BC">
              <w:rPr>
                <w:b/>
              </w:rPr>
              <w:t>6</w:t>
            </w:r>
          </w:p>
        </w:tc>
        <w:tc>
          <w:tcPr>
            <w:tcW w:w="5098" w:type="dxa"/>
          </w:tcPr>
          <w:p w14:paraId="36530936" w14:textId="77777777" w:rsidR="0039067E" w:rsidRPr="007332BC" w:rsidRDefault="0039067E" w:rsidP="0039067E">
            <w:pPr>
              <w:ind w:left="144"/>
              <w:rPr>
                <w:lang w:eastAsia="en-GB" w:bidi="en-GB"/>
              </w:rPr>
            </w:pPr>
          </w:p>
          <w:p w14:paraId="2A9530B0" w14:textId="77777777" w:rsidR="0039067E" w:rsidRPr="007332BC" w:rsidRDefault="0039067E" w:rsidP="0039067E">
            <w:pPr>
              <w:ind w:left="144"/>
              <w:rPr>
                <w:lang w:eastAsia="en-GB" w:bidi="en-GB"/>
              </w:rPr>
            </w:pPr>
          </w:p>
          <w:p w14:paraId="3879A222" w14:textId="77777777" w:rsidR="0039067E" w:rsidRPr="007332BC" w:rsidRDefault="0039067E" w:rsidP="0039067E">
            <w:pPr>
              <w:ind w:left="144"/>
              <w:rPr>
                <w:lang w:eastAsia="en-GB" w:bidi="en-GB"/>
              </w:rPr>
            </w:pPr>
          </w:p>
          <w:p w14:paraId="2D4DD628" w14:textId="77777777" w:rsidR="0039067E" w:rsidRPr="007332BC" w:rsidRDefault="0039067E" w:rsidP="0039067E">
            <w:pPr>
              <w:ind w:left="144"/>
              <w:rPr>
                <w:lang w:eastAsia="en-GB" w:bidi="en-GB"/>
              </w:rPr>
            </w:pPr>
            <w:r w:rsidRPr="007332BC">
              <w:rPr>
                <w:b/>
                <w:lang w:eastAsia="en-GB" w:bidi="en-GB"/>
              </w:rPr>
              <w:t>M5</w:t>
            </w:r>
            <w:r w:rsidRPr="00B10D54">
              <w:rPr>
                <w:bCs/>
                <w:lang w:eastAsia="en-GB" w:bidi="en-GB"/>
              </w:rPr>
              <w:t xml:space="preserve"> </w:t>
            </w:r>
            <w:r w:rsidRPr="007332BC">
              <w:rPr>
                <w:lang w:eastAsia="en-GB" w:bidi="en-GB"/>
              </w:rPr>
              <w:t xml:space="preserve">for </w:t>
            </w:r>
            <w:r w:rsidRPr="007332BC">
              <w:rPr>
                <w:position w:val="-22"/>
                <w:lang w:eastAsia="en-GB" w:bidi="en-GB"/>
              </w:rPr>
              <w:object w:dxaOrig="760" w:dyaOrig="580" w14:anchorId="4996B851">
                <v:shape id="_x0000_i1083" type="#_x0000_t75" style="width:38.25pt;height:29.25pt" o:ole="">
                  <v:imagedata r:id="rId141" o:title=""/>
                </v:shape>
                <o:OLEObject Type="Embed" ProgID="Equation.DSMT4" ShapeID="_x0000_i1083" DrawAspect="Content" ObjectID="_1669122028" r:id="rId142"/>
              </w:object>
            </w:r>
          </w:p>
          <w:p w14:paraId="1E1D9446" w14:textId="77777777" w:rsidR="0039067E" w:rsidRPr="007332BC" w:rsidRDefault="0039067E" w:rsidP="0039067E">
            <w:pPr>
              <w:ind w:left="144"/>
              <w:rPr>
                <w:lang w:eastAsia="en-GB" w:bidi="en-GB"/>
              </w:rPr>
            </w:pPr>
          </w:p>
          <w:p w14:paraId="6FCE0FCD" w14:textId="77777777" w:rsidR="0039067E" w:rsidRPr="007332BC" w:rsidRDefault="0039067E" w:rsidP="0039067E">
            <w:pPr>
              <w:ind w:left="144"/>
              <w:rPr>
                <w:lang w:eastAsia="en-GB" w:bidi="en-GB"/>
              </w:rPr>
            </w:pPr>
            <w:r w:rsidRPr="007332BC">
              <w:rPr>
                <w:lang w:eastAsia="en-GB" w:bidi="en-GB"/>
              </w:rPr>
              <w:t xml:space="preserve">Or </w:t>
            </w:r>
            <w:r w:rsidRPr="007332BC">
              <w:rPr>
                <w:b/>
                <w:lang w:eastAsia="en-GB" w:bidi="en-GB"/>
              </w:rPr>
              <w:t>B4</w:t>
            </w:r>
            <w:r w:rsidRPr="00B10D54">
              <w:rPr>
                <w:bCs/>
                <w:lang w:eastAsia="en-GB" w:bidi="en-GB"/>
              </w:rPr>
              <w:t xml:space="preserve"> </w:t>
            </w:r>
            <w:r w:rsidRPr="007332BC">
              <w:rPr>
                <w:lang w:eastAsia="en-GB" w:bidi="en-GB"/>
              </w:rPr>
              <w:t xml:space="preserve">for </w:t>
            </w:r>
            <w:r w:rsidRPr="007332BC">
              <w:rPr>
                <w:position w:val="-22"/>
                <w:lang w:eastAsia="en-GB" w:bidi="en-GB"/>
              </w:rPr>
              <w:object w:dxaOrig="340" w:dyaOrig="580" w14:anchorId="3629CAA0">
                <v:shape id="_x0000_i1084" type="#_x0000_t75" style="width:17.25pt;height:29.25pt" o:ole="">
                  <v:imagedata r:id="rId143" o:title=""/>
                </v:shape>
                <o:OLEObject Type="Embed" ProgID="Equation.DSMT4" ShapeID="_x0000_i1084" DrawAspect="Content" ObjectID="_1669122029" r:id="rId144"/>
              </w:object>
            </w:r>
            <w:r w:rsidRPr="007332BC">
              <w:rPr>
                <w:lang w:eastAsia="en-GB" w:bidi="en-GB"/>
              </w:rPr>
              <w:t xml:space="preserve"> seen </w:t>
            </w:r>
            <w:proofErr w:type="spellStart"/>
            <w:r w:rsidRPr="007332BC">
              <w:rPr>
                <w:lang w:eastAsia="en-GB" w:bidi="en-GB"/>
              </w:rPr>
              <w:t>oe</w:t>
            </w:r>
            <w:proofErr w:type="spellEnd"/>
          </w:p>
          <w:p w14:paraId="4F412B86" w14:textId="77777777" w:rsidR="0039067E" w:rsidRPr="007332BC" w:rsidRDefault="0039067E" w:rsidP="0039067E">
            <w:pPr>
              <w:ind w:left="144"/>
              <w:rPr>
                <w:lang w:eastAsia="en-GB" w:bidi="en-GB"/>
              </w:rPr>
            </w:pPr>
          </w:p>
          <w:p w14:paraId="122F9DDB" w14:textId="77777777" w:rsidR="0039067E" w:rsidRPr="007332BC" w:rsidRDefault="0039067E" w:rsidP="0039067E">
            <w:pPr>
              <w:ind w:left="144"/>
              <w:rPr>
                <w:lang w:eastAsia="en-GB" w:bidi="en-GB"/>
              </w:rPr>
            </w:pPr>
            <w:r w:rsidRPr="007332BC">
              <w:rPr>
                <w:lang w:eastAsia="en-GB" w:bidi="en-GB"/>
              </w:rPr>
              <w:t>O</w:t>
            </w:r>
            <w:r w:rsidRPr="007332BC">
              <w:rPr>
                <w:shd w:val="clear" w:color="auto" w:fill="F8F8F8"/>
                <w:lang w:eastAsia="en-GB" w:bidi="en-GB"/>
              </w:rPr>
              <w:t xml:space="preserve">r </w:t>
            </w:r>
            <w:r w:rsidRPr="007332BC">
              <w:rPr>
                <w:b/>
                <w:shd w:val="clear" w:color="auto" w:fill="F8F8F8"/>
                <w:lang w:eastAsia="en-GB" w:bidi="en-GB"/>
              </w:rPr>
              <w:t>B3</w:t>
            </w:r>
            <w:r w:rsidRPr="00B10D54">
              <w:rPr>
                <w:bCs/>
                <w:shd w:val="clear" w:color="auto" w:fill="F8F8F8"/>
                <w:lang w:eastAsia="en-GB" w:bidi="en-GB"/>
              </w:rPr>
              <w:t xml:space="preserve"> </w:t>
            </w:r>
            <w:r w:rsidRPr="007332BC">
              <w:rPr>
                <w:shd w:val="clear" w:color="auto" w:fill="F8F8F8"/>
                <w:lang w:eastAsia="en-GB" w:bidi="en-GB"/>
              </w:rPr>
              <w:t xml:space="preserve">for train [only] </w:t>
            </w:r>
            <w:r w:rsidRPr="007332BC">
              <w:rPr>
                <w:rFonts w:ascii="Times New Roman" w:hAnsi="Times New Roman"/>
                <w:shd w:val="clear" w:color="auto" w:fill="F8F8F8"/>
                <w:lang w:eastAsia="en-GB" w:bidi="en-GB"/>
              </w:rPr>
              <w:t>=</w:t>
            </w:r>
            <w:r w:rsidRPr="007332BC">
              <w:rPr>
                <w:shd w:val="clear" w:color="auto" w:fill="F8F8F8"/>
                <w:lang w:eastAsia="en-GB" w:bidi="en-GB"/>
              </w:rPr>
              <w:t xml:space="preserve"> 9</w:t>
            </w:r>
            <w:r w:rsidRPr="007332BC">
              <w:rPr>
                <w:bCs/>
                <w:shd w:val="clear" w:color="auto" w:fill="F8F8F8"/>
                <w:lang w:eastAsia="en-GB" w:bidi="en-GB"/>
              </w:rPr>
              <w:t xml:space="preserve">, </w:t>
            </w:r>
            <w:r w:rsidRPr="007332BC">
              <w:rPr>
                <w:shd w:val="clear" w:color="auto" w:fill="F8F8F8"/>
                <w:lang w:eastAsia="en-GB" w:bidi="en-GB"/>
              </w:rPr>
              <w:t xml:space="preserve">train and car </w:t>
            </w:r>
            <w:r w:rsidRPr="007332BC">
              <w:rPr>
                <w:rFonts w:ascii="Times New Roman" w:hAnsi="Times New Roman"/>
                <w:shd w:val="clear" w:color="auto" w:fill="F8F8F8"/>
                <w:lang w:eastAsia="en-GB" w:bidi="en-GB"/>
              </w:rPr>
              <w:t>=</w:t>
            </w:r>
            <w:r w:rsidRPr="007332BC">
              <w:rPr>
                <w:shd w:val="clear" w:color="auto" w:fill="F8F8F8"/>
                <w:lang w:eastAsia="en-GB" w:bidi="en-GB"/>
              </w:rPr>
              <w:t xml:space="preserve"> 3</w:t>
            </w:r>
          </w:p>
          <w:p w14:paraId="47C79CCC" w14:textId="77777777" w:rsidR="0039067E" w:rsidRPr="007332BC" w:rsidRDefault="0039067E" w:rsidP="0039067E">
            <w:pPr>
              <w:ind w:left="144"/>
              <w:rPr>
                <w:lang w:eastAsia="en-GB" w:bidi="en-GB"/>
              </w:rPr>
            </w:pPr>
          </w:p>
          <w:p w14:paraId="4FD70777" w14:textId="77777777" w:rsidR="0039067E" w:rsidRPr="007332BC" w:rsidRDefault="0039067E" w:rsidP="0039067E">
            <w:pPr>
              <w:ind w:left="144"/>
              <w:rPr>
                <w:lang w:eastAsia="en-GB" w:bidi="en-GB"/>
              </w:rPr>
            </w:pPr>
            <w:r w:rsidRPr="007332BC">
              <w:rPr>
                <w:lang w:eastAsia="en-GB" w:bidi="en-GB"/>
              </w:rPr>
              <w:t>O</w:t>
            </w:r>
            <w:r w:rsidRPr="007332BC">
              <w:rPr>
                <w:shd w:val="clear" w:color="auto" w:fill="F8F8F8"/>
                <w:lang w:eastAsia="en-GB" w:bidi="en-GB"/>
              </w:rPr>
              <w:t xml:space="preserve">r </w:t>
            </w:r>
            <w:r w:rsidRPr="007332BC">
              <w:rPr>
                <w:b/>
                <w:shd w:val="clear" w:color="auto" w:fill="F8F8F8"/>
                <w:lang w:eastAsia="en-GB" w:bidi="en-GB"/>
              </w:rPr>
              <w:t>B2</w:t>
            </w:r>
            <w:r w:rsidRPr="00B10D54">
              <w:rPr>
                <w:bCs/>
                <w:shd w:val="clear" w:color="auto" w:fill="F8F8F8"/>
                <w:lang w:eastAsia="en-GB" w:bidi="en-GB"/>
              </w:rPr>
              <w:t xml:space="preserve"> </w:t>
            </w:r>
            <w:r w:rsidRPr="007332BC">
              <w:rPr>
                <w:shd w:val="clear" w:color="auto" w:fill="F8F8F8"/>
                <w:lang w:eastAsia="en-GB" w:bidi="en-GB"/>
              </w:rPr>
              <w:t xml:space="preserve">for train and car </w:t>
            </w:r>
            <w:r w:rsidRPr="007332BC">
              <w:rPr>
                <w:rFonts w:ascii="Times New Roman" w:hAnsi="Times New Roman"/>
                <w:shd w:val="clear" w:color="auto" w:fill="F8F8F8"/>
                <w:lang w:eastAsia="en-GB" w:bidi="en-GB"/>
              </w:rPr>
              <w:t>=</w:t>
            </w:r>
            <w:r w:rsidRPr="007332BC">
              <w:rPr>
                <w:shd w:val="clear" w:color="auto" w:fill="F8F8F8"/>
                <w:lang w:eastAsia="en-GB" w:bidi="en-GB"/>
              </w:rPr>
              <w:t xml:space="preserve"> 3</w:t>
            </w:r>
          </w:p>
          <w:p w14:paraId="07463368" w14:textId="77777777" w:rsidR="0039067E" w:rsidRPr="007332BC" w:rsidRDefault="0039067E" w:rsidP="0039067E">
            <w:pPr>
              <w:ind w:left="144"/>
              <w:rPr>
                <w:lang w:eastAsia="en-GB" w:bidi="en-GB"/>
              </w:rPr>
            </w:pPr>
          </w:p>
          <w:p w14:paraId="2B2EC1B9" w14:textId="76D6C3EA" w:rsidR="0039067E" w:rsidRPr="007332BC" w:rsidRDefault="0039067E" w:rsidP="0039067E">
            <w:pPr>
              <w:ind w:left="144"/>
              <w:rPr>
                <w:lang w:eastAsia="en-GB" w:bidi="en-GB"/>
              </w:rPr>
            </w:pPr>
            <w:r w:rsidRPr="007332BC">
              <w:rPr>
                <w:lang w:eastAsia="en-GB" w:bidi="en-GB"/>
              </w:rPr>
              <w:t xml:space="preserve">Or </w:t>
            </w:r>
            <w:r w:rsidRPr="007332BC">
              <w:rPr>
                <w:b/>
                <w:lang w:eastAsia="en-GB" w:bidi="en-GB"/>
              </w:rPr>
              <w:t>M1</w:t>
            </w:r>
            <w:r w:rsidRPr="00B10D54">
              <w:rPr>
                <w:bCs/>
                <w:lang w:eastAsia="en-GB" w:bidi="en-GB"/>
              </w:rPr>
              <w:t xml:space="preserve"> </w:t>
            </w:r>
            <w:r w:rsidRPr="007332BC">
              <w:rPr>
                <w:lang w:eastAsia="en-GB" w:bidi="en-GB"/>
              </w:rPr>
              <w:t>for 12 + 6</w:t>
            </w:r>
            <w:r>
              <w:rPr>
                <w:lang w:eastAsia="en-GB" w:bidi="en-GB"/>
              </w:rPr>
              <w:t xml:space="preserve"> + 5 </w:t>
            </w:r>
            <w:r w:rsidRPr="007332BC">
              <w:rPr>
                <w:lang w:eastAsia="en-GB" w:bidi="en-GB"/>
              </w:rPr>
              <w:t>– 20 oe</w:t>
            </w:r>
          </w:p>
          <w:p w14:paraId="3BCA9EBD" w14:textId="77777777" w:rsidR="0039067E" w:rsidRPr="007332BC" w:rsidRDefault="0039067E" w:rsidP="0039067E">
            <w:pPr>
              <w:ind w:left="144"/>
              <w:rPr>
                <w:lang w:eastAsia="en-GB" w:bidi="en-GB"/>
              </w:rPr>
            </w:pPr>
          </w:p>
          <w:p w14:paraId="67388BE7" w14:textId="77777777" w:rsidR="0039067E" w:rsidRPr="007332BC" w:rsidRDefault="0039067E" w:rsidP="0039067E">
            <w:pPr>
              <w:ind w:left="144"/>
              <w:rPr>
                <w:b/>
                <w:shd w:val="clear" w:color="auto" w:fill="F8F8F8"/>
                <w:lang w:eastAsia="en-GB" w:bidi="en-GB"/>
              </w:rPr>
            </w:pPr>
            <w:r w:rsidRPr="007332BC">
              <w:rPr>
                <w:b/>
                <w:shd w:val="clear" w:color="auto" w:fill="F8F8F8"/>
                <w:lang w:eastAsia="en-GB" w:bidi="en-GB"/>
              </w:rPr>
              <w:t>OR</w:t>
            </w:r>
          </w:p>
          <w:p w14:paraId="7F5C158D" w14:textId="77777777" w:rsidR="0039067E" w:rsidRPr="007332BC" w:rsidRDefault="0039067E" w:rsidP="0039067E">
            <w:pPr>
              <w:ind w:left="144"/>
              <w:rPr>
                <w:bCs/>
                <w:lang w:eastAsia="en-GB" w:bidi="en-GB"/>
              </w:rPr>
            </w:pPr>
          </w:p>
          <w:p w14:paraId="0AB3AD00" w14:textId="0F03FB90" w:rsidR="0039067E" w:rsidRPr="007332BC" w:rsidRDefault="0039067E" w:rsidP="0039067E">
            <w:pPr>
              <w:ind w:left="144"/>
              <w:rPr>
                <w:lang w:eastAsia="en-GB" w:bidi="en-GB"/>
              </w:rPr>
            </w:pPr>
            <w:r w:rsidRPr="007332BC">
              <w:rPr>
                <w:b/>
                <w:lang w:eastAsia="en-GB" w:bidi="en-GB"/>
              </w:rPr>
              <w:t>B2FT</w:t>
            </w:r>
            <w:r w:rsidRPr="00B10D54">
              <w:rPr>
                <w:bCs/>
                <w:lang w:eastAsia="en-GB" w:bidi="en-GB"/>
              </w:rPr>
              <w:t xml:space="preserve"> </w:t>
            </w:r>
            <w:r w:rsidRPr="007332BC">
              <w:rPr>
                <w:lang w:eastAsia="en-GB" w:bidi="en-GB"/>
              </w:rPr>
              <w:t xml:space="preserve">for correctly completed Venn diagram with 12 – </w:t>
            </w:r>
            <w:r w:rsidRPr="007332BC">
              <w:rPr>
                <w:i/>
                <w:lang w:eastAsia="en-GB" w:bidi="en-GB"/>
              </w:rPr>
              <w:t>x</w:t>
            </w:r>
            <w:r w:rsidRPr="007332BC">
              <w:rPr>
                <w:lang w:eastAsia="en-GB" w:bidi="en-GB"/>
              </w:rPr>
              <w:t xml:space="preserve">, </w:t>
            </w:r>
            <w:r w:rsidRPr="007332BC">
              <w:rPr>
                <w:i/>
                <w:lang w:eastAsia="en-GB" w:bidi="en-GB"/>
              </w:rPr>
              <w:t xml:space="preserve">x </w:t>
            </w:r>
            <w:r w:rsidRPr="007332BC">
              <w:rPr>
                <w:lang w:eastAsia="en-GB" w:bidi="en-GB"/>
              </w:rPr>
              <w:t>[</w:t>
            </w:r>
            <w:r w:rsidRPr="007332BC">
              <w:rPr>
                <w:i/>
                <w:lang w:eastAsia="en-GB" w:bidi="en-GB"/>
              </w:rPr>
              <w:t xml:space="preserve">their </w:t>
            </w:r>
            <w:r w:rsidRPr="007332BC">
              <w:rPr>
                <w:lang w:eastAsia="en-GB" w:bidi="en-GB"/>
              </w:rPr>
              <w:t xml:space="preserve">3], 6 – </w:t>
            </w:r>
            <w:r w:rsidRPr="007332BC">
              <w:rPr>
                <w:i/>
                <w:lang w:eastAsia="en-GB" w:bidi="en-GB"/>
              </w:rPr>
              <w:t xml:space="preserve">x, </w:t>
            </w:r>
            <w:r w:rsidRPr="007332BC">
              <w:rPr>
                <w:lang w:eastAsia="en-GB" w:bidi="en-GB"/>
              </w:rPr>
              <w:t xml:space="preserve">5 correctly placed FT </w:t>
            </w:r>
            <w:r w:rsidRPr="007332BC">
              <w:rPr>
                <w:i/>
                <w:lang w:eastAsia="en-GB" w:bidi="en-GB"/>
              </w:rPr>
              <w:t xml:space="preserve">their x </w:t>
            </w:r>
            <w:r w:rsidRPr="007332BC">
              <w:rPr>
                <w:lang w:eastAsia="en-GB" w:bidi="en-GB"/>
              </w:rPr>
              <w:t xml:space="preserve">(can be algebraic or </w:t>
            </w:r>
            <w:r w:rsidRPr="007332BC">
              <w:rPr>
                <w:i/>
                <w:lang w:eastAsia="en-GB" w:bidi="en-GB"/>
              </w:rPr>
              <w:t xml:space="preserve">x </w:t>
            </w:r>
            <w:r w:rsidRPr="007332BC">
              <w:rPr>
                <w:lang w:eastAsia="en-GB" w:bidi="en-GB"/>
              </w:rPr>
              <w:t>is an integer</w:t>
            </w:r>
            <w:r>
              <w:rPr>
                <w:lang w:eastAsia="en-GB" w:bidi="en-GB"/>
              </w:rPr>
              <w:t xml:space="preserve"> </w:t>
            </w:r>
            <w:r w:rsidRPr="007332BC">
              <w:rPr>
                <w:lang w:eastAsia="en-GB" w:bidi="en-GB"/>
              </w:rPr>
              <w:t xml:space="preserve">0 &lt; </w:t>
            </w:r>
            <w:r w:rsidRPr="007332BC">
              <w:rPr>
                <w:i/>
                <w:lang w:eastAsia="en-GB" w:bidi="en-GB"/>
              </w:rPr>
              <w:t xml:space="preserve">x </w:t>
            </w:r>
            <w:r w:rsidRPr="00A61F42">
              <w:rPr>
                <w:rFonts w:ascii="SimHei" w:eastAsia="SimHei" w:hAnsi="SimHei" w:hint="eastAsia"/>
                <w:iCs/>
                <w:sz w:val="20"/>
                <w:szCs w:val="22"/>
                <w:lang w:eastAsia="en-GB" w:bidi="en-GB"/>
              </w:rPr>
              <w:t>≤</w:t>
            </w:r>
            <w:r w:rsidRPr="00A61F42">
              <w:rPr>
                <w:iCs/>
                <w:spacing w:val="-2"/>
                <w:lang w:eastAsia="en-GB" w:bidi="en-GB"/>
              </w:rPr>
              <w:t xml:space="preserve"> </w:t>
            </w:r>
            <w:r w:rsidRPr="007332BC">
              <w:rPr>
                <w:lang w:eastAsia="en-GB" w:bidi="en-GB"/>
              </w:rPr>
              <w:t>6)</w:t>
            </w:r>
          </w:p>
          <w:p w14:paraId="2A008655" w14:textId="77777777" w:rsidR="0039067E" w:rsidRPr="007332BC" w:rsidRDefault="0039067E" w:rsidP="0039067E">
            <w:pPr>
              <w:ind w:left="144"/>
              <w:rPr>
                <w:lang w:eastAsia="en-GB" w:bidi="en-GB"/>
              </w:rPr>
            </w:pPr>
          </w:p>
          <w:p w14:paraId="712E4098" w14:textId="77777777" w:rsidR="0039067E" w:rsidRPr="007332BC" w:rsidRDefault="0039067E" w:rsidP="0039067E">
            <w:pPr>
              <w:ind w:left="144"/>
              <w:rPr>
                <w:lang w:eastAsia="en-GB" w:bidi="en-GB"/>
              </w:rPr>
            </w:pPr>
            <w:r w:rsidRPr="007332BC">
              <w:rPr>
                <w:lang w:eastAsia="en-GB" w:bidi="en-GB"/>
              </w:rPr>
              <w:t xml:space="preserve">Or </w:t>
            </w:r>
            <w:r w:rsidRPr="007332BC">
              <w:rPr>
                <w:b/>
                <w:lang w:eastAsia="en-GB" w:bidi="en-GB"/>
              </w:rPr>
              <w:t>B1FT</w:t>
            </w:r>
            <w:r w:rsidRPr="00B10D54">
              <w:rPr>
                <w:bCs/>
                <w:lang w:eastAsia="en-GB" w:bidi="en-GB"/>
              </w:rPr>
              <w:t xml:space="preserve"> </w:t>
            </w:r>
            <w:r w:rsidRPr="007332BC">
              <w:rPr>
                <w:lang w:eastAsia="en-GB" w:bidi="en-GB"/>
              </w:rPr>
              <w:t>for attempt at Venn diagram with</w:t>
            </w:r>
          </w:p>
          <w:p w14:paraId="1670FFA2" w14:textId="3D01EC0C" w:rsidR="0039067E" w:rsidRPr="007332BC" w:rsidRDefault="0039067E" w:rsidP="0039067E">
            <w:pPr>
              <w:ind w:left="144"/>
              <w:rPr>
                <w:i/>
                <w:lang w:eastAsia="en-GB" w:bidi="en-GB"/>
              </w:rPr>
            </w:pPr>
            <w:r w:rsidRPr="007332BC">
              <w:rPr>
                <w:lang w:eastAsia="en-GB" w:bidi="en-GB"/>
              </w:rPr>
              <w:t xml:space="preserve">12 – </w:t>
            </w:r>
            <w:r w:rsidRPr="007332BC">
              <w:rPr>
                <w:i/>
                <w:lang w:eastAsia="en-GB" w:bidi="en-GB"/>
              </w:rPr>
              <w:t xml:space="preserve">x </w:t>
            </w:r>
            <w:r w:rsidRPr="007332BC">
              <w:rPr>
                <w:lang w:eastAsia="en-GB" w:bidi="en-GB"/>
              </w:rPr>
              <w:t>or 6</w:t>
            </w:r>
            <w:r>
              <w:rPr>
                <w:lang w:eastAsia="en-GB" w:bidi="en-GB"/>
              </w:rPr>
              <w:t xml:space="preserve"> </w:t>
            </w:r>
            <w:r w:rsidRPr="007332BC">
              <w:rPr>
                <w:lang w:eastAsia="en-GB" w:bidi="en-GB"/>
              </w:rPr>
              <w:t xml:space="preserve">– </w:t>
            </w:r>
            <w:r w:rsidRPr="007332BC">
              <w:rPr>
                <w:i/>
                <w:lang w:eastAsia="en-GB" w:bidi="en-GB"/>
              </w:rPr>
              <w:t xml:space="preserve">x </w:t>
            </w:r>
            <w:r w:rsidRPr="007332BC">
              <w:rPr>
                <w:lang w:eastAsia="en-GB" w:bidi="en-GB"/>
              </w:rPr>
              <w:t xml:space="preserve">or 7 correctly placed FT </w:t>
            </w:r>
            <w:r w:rsidRPr="007332BC">
              <w:rPr>
                <w:i/>
                <w:lang w:eastAsia="en-GB" w:bidi="en-GB"/>
              </w:rPr>
              <w:t>their x</w:t>
            </w:r>
          </w:p>
          <w:p w14:paraId="080B996F" w14:textId="3F70200E" w:rsidR="0039067E" w:rsidRPr="007332BC" w:rsidRDefault="0039067E" w:rsidP="0039067E">
            <w:pPr>
              <w:ind w:left="144"/>
              <w:rPr>
                <w:lang w:eastAsia="en-GB" w:bidi="en-GB"/>
              </w:rPr>
            </w:pPr>
            <w:r w:rsidRPr="007332BC">
              <w:rPr>
                <w:lang w:eastAsia="en-GB" w:bidi="en-GB"/>
              </w:rPr>
              <w:t xml:space="preserve">(can be algebraic or </w:t>
            </w:r>
            <w:r w:rsidRPr="007332BC">
              <w:rPr>
                <w:i/>
                <w:lang w:eastAsia="en-GB" w:bidi="en-GB"/>
              </w:rPr>
              <w:t xml:space="preserve">x </w:t>
            </w:r>
            <w:r w:rsidRPr="007332BC">
              <w:rPr>
                <w:lang w:eastAsia="en-GB" w:bidi="en-GB"/>
              </w:rPr>
              <w:t xml:space="preserve">is an integer 0 &lt; </w:t>
            </w:r>
            <w:r w:rsidRPr="007332BC">
              <w:rPr>
                <w:i/>
                <w:lang w:eastAsia="en-GB" w:bidi="en-GB"/>
              </w:rPr>
              <w:t xml:space="preserve">x </w:t>
            </w:r>
            <w:r w:rsidRPr="00A61F42">
              <w:rPr>
                <w:rFonts w:ascii="SimHei" w:eastAsia="SimHei" w:hAnsi="SimHei" w:hint="eastAsia"/>
                <w:iCs/>
                <w:sz w:val="20"/>
                <w:szCs w:val="22"/>
                <w:lang w:eastAsia="en-GB" w:bidi="en-GB"/>
              </w:rPr>
              <w:t>≤</w:t>
            </w:r>
            <w:r w:rsidRPr="007332BC">
              <w:rPr>
                <w:lang w:eastAsia="en-GB" w:bidi="en-GB"/>
              </w:rPr>
              <w:t xml:space="preserve"> 6)</w:t>
            </w:r>
          </w:p>
          <w:p w14:paraId="4009F7EA" w14:textId="77777777" w:rsidR="0039067E" w:rsidRPr="007332BC" w:rsidRDefault="0039067E" w:rsidP="0039067E">
            <w:pPr>
              <w:ind w:left="144"/>
              <w:rPr>
                <w:lang w:eastAsia="en-GB" w:bidi="en-GB"/>
              </w:rPr>
            </w:pPr>
          </w:p>
          <w:p w14:paraId="59789583" w14:textId="77777777" w:rsidR="0039067E" w:rsidRPr="007332BC" w:rsidRDefault="0039067E" w:rsidP="0039067E">
            <w:pPr>
              <w:ind w:left="144"/>
              <w:rPr>
                <w:lang w:eastAsia="en-GB" w:bidi="en-GB"/>
              </w:rPr>
            </w:pPr>
            <w:r w:rsidRPr="007332BC">
              <w:rPr>
                <w:b/>
                <w:lang w:eastAsia="en-GB" w:bidi="en-GB"/>
              </w:rPr>
              <w:t>M1</w:t>
            </w:r>
            <w:r w:rsidRPr="00B10D54">
              <w:rPr>
                <w:bCs/>
                <w:lang w:eastAsia="en-GB" w:bidi="en-GB"/>
              </w:rPr>
              <w:t xml:space="preserve"> </w:t>
            </w:r>
            <w:r w:rsidRPr="007332BC">
              <w:rPr>
                <w:lang w:eastAsia="en-GB" w:bidi="en-GB"/>
              </w:rPr>
              <w:t xml:space="preserve">for </w:t>
            </w:r>
            <w:r w:rsidRPr="007332BC">
              <w:rPr>
                <w:position w:val="-22"/>
                <w:lang w:eastAsia="en-GB" w:bidi="en-GB"/>
              </w:rPr>
              <w:object w:dxaOrig="880" w:dyaOrig="580" w14:anchorId="7C4F35BC">
                <v:shape id="_x0000_i1085" type="#_x0000_t75" style="width:44.25pt;height:29.25pt" o:ole="">
                  <v:imagedata r:id="rId145" o:title=""/>
                </v:shape>
                <o:OLEObject Type="Embed" ProgID="Equation.DSMT4" ShapeID="_x0000_i1085" DrawAspect="Content" ObjectID="_1669122030" r:id="rId146"/>
              </w:object>
            </w:r>
          </w:p>
          <w:p w14:paraId="020CA3B3" w14:textId="77777777" w:rsidR="0039067E" w:rsidRPr="007332BC" w:rsidRDefault="0039067E" w:rsidP="0039067E">
            <w:pPr>
              <w:ind w:left="144"/>
              <w:rPr>
                <w:lang w:eastAsia="en-GB" w:bidi="en-GB"/>
              </w:rPr>
            </w:pPr>
          </w:p>
          <w:p w14:paraId="39F0CD17" w14:textId="77777777" w:rsidR="0039067E" w:rsidRPr="007332BC" w:rsidRDefault="0039067E" w:rsidP="0039067E">
            <w:pPr>
              <w:ind w:left="144"/>
              <w:rPr>
                <w:lang w:eastAsia="en-GB" w:bidi="en-GB"/>
              </w:rPr>
            </w:pPr>
            <w:r w:rsidRPr="007332BC">
              <w:rPr>
                <w:lang w:eastAsia="en-GB" w:bidi="en-GB"/>
              </w:rPr>
              <w:t xml:space="preserve">If 0 scored, </w:t>
            </w:r>
            <w:r w:rsidRPr="007332BC">
              <w:rPr>
                <w:b/>
                <w:bCs/>
                <w:lang w:eastAsia="en-GB" w:bidi="en-GB"/>
              </w:rPr>
              <w:t>SC1</w:t>
            </w:r>
            <w:r w:rsidRPr="007332BC">
              <w:rPr>
                <w:lang w:eastAsia="en-GB" w:bidi="en-GB"/>
              </w:rPr>
              <w:t xml:space="preserve"> for </w:t>
            </w:r>
            <w:r w:rsidRPr="007332BC">
              <w:rPr>
                <w:position w:val="-22"/>
                <w:lang w:eastAsia="en-GB" w:bidi="en-GB"/>
              </w:rPr>
              <w:object w:dxaOrig="600" w:dyaOrig="580" w14:anchorId="05CD76CB">
                <v:shape id="_x0000_i1086" type="#_x0000_t75" style="width:30pt;height:29.25pt" o:ole="">
                  <v:imagedata r:id="rId147" o:title=""/>
                </v:shape>
                <o:OLEObject Type="Embed" ProgID="Equation.DSMT4" ShapeID="_x0000_i1086" DrawAspect="Content" ObjectID="_1669122031" r:id="rId148"/>
              </w:object>
            </w:r>
          </w:p>
          <w:p w14:paraId="5A8BA2CA" w14:textId="77777777" w:rsidR="0039067E" w:rsidRPr="001A6368" w:rsidRDefault="0039067E" w:rsidP="0039067E">
            <w:pPr>
              <w:pStyle w:val="TableParagraph"/>
              <w:ind w:left="108"/>
            </w:pPr>
          </w:p>
        </w:tc>
        <w:tc>
          <w:tcPr>
            <w:tcW w:w="4258" w:type="dxa"/>
          </w:tcPr>
          <w:p w14:paraId="1136B46C" w14:textId="4B425E43" w:rsidR="0039067E" w:rsidRPr="007332BC" w:rsidRDefault="0039067E" w:rsidP="0039067E">
            <w:pPr>
              <w:ind w:left="152"/>
              <w:rPr>
                <w:lang w:eastAsia="en-GB" w:bidi="en-GB"/>
              </w:rPr>
            </w:pPr>
            <w:r w:rsidRPr="007332BC">
              <w:rPr>
                <w:lang w:eastAsia="en-GB" w:bidi="en-GB"/>
              </w:rPr>
              <w:t xml:space="preserve">Accept decimal or % equivalents </w:t>
            </w:r>
            <w:r>
              <w:rPr>
                <w:lang w:eastAsia="en-GB" w:bidi="en-GB"/>
              </w:rPr>
              <w:br/>
            </w:r>
            <w:r w:rsidRPr="007332BC">
              <w:rPr>
                <w:lang w:eastAsia="en-GB" w:bidi="en-GB"/>
              </w:rPr>
              <w:t>(3 figures) 0.0454… or 4.54… %</w:t>
            </w:r>
          </w:p>
          <w:p w14:paraId="7AB45997" w14:textId="77777777" w:rsidR="0039067E" w:rsidRPr="007332BC" w:rsidRDefault="0039067E" w:rsidP="0039067E">
            <w:pPr>
              <w:ind w:left="152"/>
              <w:rPr>
                <w:lang w:eastAsia="en-GB" w:bidi="en-GB"/>
              </w:rPr>
            </w:pPr>
            <w:r w:rsidRPr="007332BC">
              <w:rPr>
                <w:lang w:eastAsia="en-GB" w:bidi="en-GB"/>
              </w:rPr>
              <w:t>isw cancelling, conversion to other forms</w:t>
            </w:r>
          </w:p>
          <w:p w14:paraId="73DDE532" w14:textId="77777777" w:rsidR="0039067E" w:rsidRPr="007332BC" w:rsidRDefault="0039067E" w:rsidP="0039067E">
            <w:pPr>
              <w:ind w:left="152"/>
              <w:rPr>
                <w:lang w:eastAsia="en-GB" w:bidi="en-GB"/>
              </w:rPr>
            </w:pPr>
          </w:p>
          <w:p w14:paraId="22AEAC5F" w14:textId="77777777" w:rsidR="0039067E" w:rsidRPr="007332BC" w:rsidRDefault="0039067E" w:rsidP="0039067E">
            <w:pPr>
              <w:ind w:left="152"/>
              <w:rPr>
                <w:lang w:eastAsia="en-GB" w:bidi="en-GB"/>
              </w:rPr>
            </w:pPr>
          </w:p>
          <w:p w14:paraId="22178012" w14:textId="77777777" w:rsidR="0039067E" w:rsidRPr="007332BC" w:rsidRDefault="0039067E" w:rsidP="0039067E">
            <w:pPr>
              <w:ind w:left="152"/>
              <w:rPr>
                <w:lang w:eastAsia="en-GB" w:bidi="en-GB"/>
              </w:rPr>
            </w:pPr>
          </w:p>
          <w:p w14:paraId="7A98F7EB" w14:textId="77777777" w:rsidR="0039067E" w:rsidRPr="007332BC" w:rsidRDefault="0039067E" w:rsidP="0039067E">
            <w:pPr>
              <w:ind w:left="152"/>
              <w:rPr>
                <w:rFonts w:ascii="Times New Roman"/>
                <w:lang w:eastAsia="en-GB" w:bidi="en-GB"/>
              </w:rPr>
            </w:pPr>
          </w:p>
          <w:p w14:paraId="596BFA37" w14:textId="77777777" w:rsidR="0039067E" w:rsidRPr="007332BC" w:rsidRDefault="0039067E" w:rsidP="0039067E">
            <w:pPr>
              <w:ind w:left="152"/>
              <w:rPr>
                <w:lang w:eastAsia="en-GB" w:bidi="en-GB"/>
              </w:rPr>
            </w:pPr>
          </w:p>
          <w:p w14:paraId="1E6AF5F6" w14:textId="77777777" w:rsidR="0039067E" w:rsidRPr="007332BC" w:rsidRDefault="0039067E" w:rsidP="0039067E">
            <w:pPr>
              <w:ind w:left="152"/>
              <w:rPr>
                <w:lang w:eastAsia="en-GB" w:bidi="en-GB"/>
              </w:rPr>
            </w:pPr>
          </w:p>
          <w:p w14:paraId="086A9A04" w14:textId="77777777" w:rsidR="0039067E" w:rsidRPr="007332BC" w:rsidRDefault="0039067E" w:rsidP="0039067E">
            <w:pPr>
              <w:ind w:left="152"/>
              <w:rPr>
                <w:lang w:eastAsia="en-GB" w:bidi="en-GB"/>
              </w:rPr>
            </w:pPr>
          </w:p>
          <w:p w14:paraId="7CA32F0A" w14:textId="77777777" w:rsidR="0039067E" w:rsidRPr="007332BC" w:rsidRDefault="0039067E" w:rsidP="0039067E">
            <w:pPr>
              <w:ind w:left="152"/>
              <w:rPr>
                <w:lang w:eastAsia="en-GB" w:bidi="en-GB"/>
              </w:rPr>
            </w:pPr>
          </w:p>
          <w:p w14:paraId="1B509D8D" w14:textId="77777777" w:rsidR="0039067E" w:rsidRPr="007332BC" w:rsidRDefault="0039067E" w:rsidP="0039067E">
            <w:pPr>
              <w:ind w:left="152"/>
              <w:rPr>
                <w:lang w:eastAsia="en-GB" w:bidi="en-GB"/>
              </w:rPr>
            </w:pPr>
          </w:p>
          <w:p w14:paraId="7EB8FB11" w14:textId="77777777" w:rsidR="0039067E" w:rsidRPr="007332BC" w:rsidRDefault="0039067E" w:rsidP="0039067E">
            <w:pPr>
              <w:ind w:left="152"/>
              <w:rPr>
                <w:lang w:eastAsia="en-GB" w:bidi="en-GB"/>
              </w:rPr>
            </w:pPr>
          </w:p>
          <w:p w14:paraId="1984BB02" w14:textId="77777777" w:rsidR="0039067E" w:rsidRPr="007332BC" w:rsidRDefault="0039067E" w:rsidP="0039067E">
            <w:pPr>
              <w:ind w:left="152"/>
              <w:rPr>
                <w:lang w:eastAsia="en-GB" w:bidi="en-GB"/>
              </w:rPr>
            </w:pPr>
          </w:p>
          <w:p w14:paraId="1406EAB6" w14:textId="77777777" w:rsidR="0039067E" w:rsidRPr="007332BC" w:rsidRDefault="0039067E" w:rsidP="0039067E">
            <w:pPr>
              <w:ind w:left="152"/>
              <w:rPr>
                <w:lang w:eastAsia="en-GB" w:bidi="en-GB"/>
              </w:rPr>
            </w:pPr>
          </w:p>
          <w:p w14:paraId="6866F752" w14:textId="77777777" w:rsidR="0039067E" w:rsidRPr="007332BC" w:rsidRDefault="0039067E" w:rsidP="0039067E">
            <w:pPr>
              <w:ind w:left="152"/>
              <w:rPr>
                <w:lang w:eastAsia="en-GB" w:bidi="en-GB"/>
              </w:rPr>
            </w:pPr>
          </w:p>
          <w:p w14:paraId="512AEF43" w14:textId="77777777" w:rsidR="0039067E" w:rsidRPr="007332BC" w:rsidRDefault="0039067E" w:rsidP="0039067E">
            <w:pPr>
              <w:ind w:left="152"/>
              <w:rPr>
                <w:lang w:eastAsia="en-GB" w:bidi="en-GB"/>
              </w:rPr>
            </w:pPr>
          </w:p>
          <w:p w14:paraId="17090A04" w14:textId="77777777" w:rsidR="0039067E" w:rsidRPr="007332BC" w:rsidRDefault="0039067E" w:rsidP="0039067E">
            <w:pPr>
              <w:ind w:left="152"/>
              <w:rPr>
                <w:lang w:eastAsia="en-GB" w:bidi="en-GB"/>
              </w:rPr>
            </w:pPr>
            <w:r w:rsidRPr="007332BC">
              <w:rPr>
                <w:lang w:eastAsia="en-GB" w:bidi="en-GB"/>
              </w:rPr>
              <w:t xml:space="preserve">For </w:t>
            </w:r>
            <w:r w:rsidRPr="007332BC">
              <w:rPr>
                <w:b/>
                <w:bCs/>
                <w:lang w:eastAsia="en-GB" w:bidi="en-GB"/>
              </w:rPr>
              <w:t>B2</w:t>
            </w:r>
            <w:r w:rsidRPr="007332BC">
              <w:rPr>
                <w:lang w:eastAsia="en-GB" w:bidi="en-GB"/>
              </w:rPr>
              <w:t xml:space="preserve"> and </w:t>
            </w:r>
            <w:r w:rsidRPr="007332BC">
              <w:rPr>
                <w:b/>
                <w:bCs/>
                <w:lang w:eastAsia="en-GB" w:bidi="en-GB"/>
              </w:rPr>
              <w:t>B1</w:t>
            </w:r>
            <w:r w:rsidRPr="007332BC">
              <w:rPr>
                <w:lang w:eastAsia="en-GB" w:bidi="en-GB"/>
              </w:rPr>
              <w:t>, condone no rectangle around Venn diagram</w:t>
            </w:r>
          </w:p>
          <w:p w14:paraId="50D1E9D5" w14:textId="77777777" w:rsidR="0039067E" w:rsidRPr="007332BC" w:rsidRDefault="0039067E" w:rsidP="0039067E">
            <w:pPr>
              <w:ind w:left="152"/>
              <w:rPr>
                <w:lang w:eastAsia="en-GB" w:bidi="en-GB"/>
              </w:rPr>
            </w:pPr>
          </w:p>
          <w:p w14:paraId="20047AEE" w14:textId="77777777" w:rsidR="0039067E" w:rsidRPr="007332BC" w:rsidRDefault="0039067E" w:rsidP="0039067E">
            <w:pPr>
              <w:ind w:left="152"/>
              <w:rPr>
                <w:lang w:eastAsia="en-GB" w:bidi="en-GB"/>
              </w:rPr>
            </w:pPr>
          </w:p>
          <w:p w14:paraId="66ECBB2D" w14:textId="77777777" w:rsidR="0039067E" w:rsidRPr="007332BC" w:rsidRDefault="0039067E" w:rsidP="0039067E">
            <w:pPr>
              <w:ind w:left="152"/>
              <w:rPr>
                <w:lang w:eastAsia="en-GB" w:bidi="en-GB"/>
              </w:rPr>
            </w:pPr>
          </w:p>
          <w:p w14:paraId="22D58876" w14:textId="77777777" w:rsidR="0039067E" w:rsidRPr="007332BC" w:rsidRDefault="0039067E" w:rsidP="0039067E">
            <w:pPr>
              <w:ind w:left="152"/>
              <w:rPr>
                <w:lang w:eastAsia="en-GB" w:bidi="en-GB"/>
              </w:rPr>
            </w:pPr>
          </w:p>
          <w:p w14:paraId="73C729B3" w14:textId="4C271D49" w:rsidR="0039067E" w:rsidRDefault="0039067E" w:rsidP="0039067E">
            <w:pPr>
              <w:ind w:left="152"/>
              <w:rPr>
                <w:lang w:eastAsia="en-GB" w:bidi="en-GB"/>
              </w:rPr>
            </w:pPr>
          </w:p>
          <w:p w14:paraId="139B5768" w14:textId="77777777" w:rsidR="0039067E" w:rsidRPr="007332BC" w:rsidRDefault="0039067E" w:rsidP="0039067E">
            <w:pPr>
              <w:ind w:left="152"/>
              <w:rPr>
                <w:lang w:eastAsia="en-GB" w:bidi="en-GB"/>
              </w:rPr>
            </w:pPr>
          </w:p>
          <w:p w14:paraId="3A97B323" w14:textId="77777777" w:rsidR="0039067E" w:rsidRPr="007332BC" w:rsidRDefault="0039067E" w:rsidP="0039067E">
            <w:pPr>
              <w:ind w:left="152"/>
              <w:rPr>
                <w:lang w:eastAsia="en-GB" w:bidi="en-GB"/>
              </w:rPr>
            </w:pPr>
          </w:p>
          <w:p w14:paraId="68C009F9" w14:textId="77777777" w:rsidR="0039067E" w:rsidRPr="007332BC" w:rsidRDefault="0039067E" w:rsidP="0039067E">
            <w:pPr>
              <w:ind w:left="152"/>
              <w:rPr>
                <w:lang w:eastAsia="en-GB" w:bidi="en-GB"/>
              </w:rPr>
            </w:pPr>
            <w:r w:rsidRPr="007332BC">
              <w:rPr>
                <w:lang w:eastAsia="en-GB" w:bidi="en-GB"/>
              </w:rPr>
              <w:t xml:space="preserve">Where </w:t>
            </w:r>
            <w:r w:rsidRPr="007332BC">
              <w:rPr>
                <w:i/>
                <w:lang w:eastAsia="en-GB" w:bidi="en-GB"/>
              </w:rPr>
              <w:t xml:space="preserve">k </w:t>
            </w:r>
            <w:r w:rsidRPr="007332BC">
              <w:rPr>
                <w:lang w:eastAsia="en-GB" w:bidi="en-GB"/>
              </w:rPr>
              <w:t xml:space="preserve">&lt; </w:t>
            </w:r>
            <w:r w:rsidRPr="007332BC">
              <w:rPr>
                <w:i/>
                <w:lang w:eastAsia="en-GB" w:bidi="en-GB"/>
              </w:rPr>
              <w:t xml:space="preserve">n </w:t>
            </w:r>
            <w:r w:rsidRPr="007332BC">
              <w:rPr>
                <w:lang w:eastAsia="en-GB" w:bidi="en-GB"/>
              </w:rPr>
              <w:t xml:space="preserve">and </w:t>
            </w:r>
            <w:r w:rsidRPr="007332BC">
              <w:rPr>
                <w:i/>
                <w:lang w:eastAsia="en-GB" w:bidi="en-GB"/>
              </w:rPr>
              <w:t xml:space="preserve">n </w:t>
            </w:r>
            <w:r w:rsidRPr="007332BC">
              <w:rPr>
                <w:lang w:eastAsia="en-GB" w:bidi="en-GB"/>
              </w:rPr>
              <w:t>&lt; 20</w:t>
            </w:r>
          </w:p>
          <w:p w14:paraId="2A4B8181" w14:textId="77777777" w:rsidR="0039067E" w:rsidRPr="007332BC" w:rsidRDefault="0039067E" w:rsidP="0039067E">
            <w:pPr>
              <w:ind w:left="152"/>
              <w:rPr>
                <w:lang w:eastAsia="en-GB" w:bidi="en-GB"/>
              </w:rPr>
            </w:pPr>
          </w:p>
          <w:p w14:paraId="2DB408DB" w14:textId="77777777" w:rsidR="0039067E" w:rsidRPr="007332BC" w:rsidRDefault="0039067E" w:rsidP="0039067E">
            <w:pPr>
              <w:ind w:left="152"/>
              <w:rPr>
                <w:lang w:eastAsia="en-GB" w:bidi="en-GB"/>
              </w:rPr>
            </w:pPr>
          </w:p>
          <w:p w14:paraId="63B1DD30" w14:textId="6EC48EF9" w:rsidR="0039067E" w:rsidRPr="001A6368" w:rsidRDefault="0039067E" w:rsidP="0039067E">
            <w:pPr>
              <w:pStyle w:val="TableParagraph"/>
              <w:ind w:left="152"/>
            </w:pPr>
            <w:r w:rsidRPr="007332BC">
              <w:t xml:space="preserve">Where </w:t>
            </w:r>
            <w:r w:rsidRPr="007332BC">
              <w:rPr>
                <w:i/>
              </w:rPr>
              <w:t xml:space="preserve">k </w:t>
            </w:r>
            <w:r w:rsidRPr="007332BC">
              <w:t xml:space="preserve">&lt; </w:t>
            </w:r>
            <w:r w:rsidRPr="007332BC">
              <w:rPr>
                <w:i/>
              </w:rPr>
              <w:t xml:space="preserve">n </w:t>
            </w:r>
            <w:r w:rsidRPr="007332BC">
              <w:t xml:space="preserve">and </w:t>
            </w:r>
            <w:r w:rsidRPr="007332BC">
              <w:rPr>
                <w:i/>
              </w:rPr>
              <w:t xml:space="preserve">n </w:t>
            </w:r>
            <w:r w:rsidRPr="007332BC">
              <w:t>&lt; 20</w:t>
            </w:r>
          </w:p>
        </w:tc>
      </w:tr>
      <w:tr w:rsidR="0039067E" w:rsidRPr="001A6368" w14:paraId="334C3880" w14:textId="397F6F07" w:rsidTr="00B10D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Pr>
        <w:tc>
          <w:tcPr>
            <w:tcW w:w="708" w:type="dxa"/>
          </w:tcPr>
          <w:p w14:paraId="2FBE43D9" w14:textId="0957239C" w:rsidR="0039067E" w:rsidRPr="001A6368" w:rsidRDefault="0039067E" w:rsidP="0039067E">
            <w:pPr>
              <w:pStyle w:val="TableParagraph"/>
              <w:ind w:left="10"/>
              <w:jc w:val="center"/>
            </w:pPr>
            <w:r w:rsidRPr="007332BC">
              <w:rPr>
                <w:b/>
              </w:rPr>
              <w:lastRenderedPageBreak/>
              <w:t>19</w:t>
            </w:r>
          </w:p>
        </w:tc>
        <w:tc>
          <w:tcPr>
            <w:tcW w:w="709" w:type="dxa"/>
          </w:tcPr>
          <w:p w14:paraId="313D965A" w14:textId="6EFDC680" w:rsidR="0039067E" w:rsidRPr="001A6368" w:rsidRDefault="0039067E" w:rsidP="0039067E">
            <w:pPr>
              <w:pStyle w:val="TableParagraph"/>
              <w:spacing w:line="248" w:lineRule="exact"/>
              <w:ind w:left="10" w:right="171"/>
              <w:jc w:val="center"/>
              <w:rPr>
                <w:b/>
              </w:rPr>
            </w:pPr>
            <w:r w:rsidRPr="007332BC">
              <w:rPr>
                <w:b/>
              </w:rPr>
              <w:t>(a)</w:t>
            </w:r>
          </w:p>
        </w:tc>
        <w:tc>
          <w:tcPr>
            <w:tcW w:w="709" w:type="dxa"/>
          </w:tcPr>
          <w:p w14:paraId="22BDCF37" w14:textId="77777777" w:rsidR="0039067E" w:rsidRPr="001A6368" w:rsidRDefault="0039067E" w:rsidP="0039067E">
            <w:pPr>
              <w:pStyle w:val="TableParagraph"/>
              <w:ind w:left="10"/>
              <w:jc w:val="center"/>
            </w:pPr>
          </w:p>
        </w:tc>
        <w:tc>
          <w:tcPr>
            <w:tcW w:w="3827" w:type="dxa"/>
          </w:tcPr>
          <w:p w14:paraId="66C3469F" w14:textId="18B50A7F" w:rsidR="0039067E" w:rsidRPr="001A6368" w:rsidRDefault="0039067E" w:rsidP="0039067E">
            <w:pPr>
              <w:pStyle w:val="TableParagraph"/>
              <w:ind w:left="145"/>
            </w:pPr>
            <w:r w:rsidRPr="007332BC">
              <w:t xml:space="preserve">1.7 </w:t>
            </w:r>
            <w:r w:rsidRPr="007332BC">
              <w:rPr>
                <w:bCs/>
              </w:rPr>
              <w:t>cao</w:t>
            </w:r>
          </w:p>
        </w:tc>
        <w:tc>
          <w:tcPr>
            <w:tcW w:w="710" w:type="dxa"/>
          </w:tcPr>
          <w:p w14:paraId="6C793333" w14:textId="7460767C" w:rsidR="0039067E" w:rsidRPr="001A6368" w:rsidRDefault="0039067E" w:rsidP="0039067E">
            <w:pPr>
              <w:pStyle w:val="TableParagraph"/>
              <w:spacing w:line="248" w:lineRule="exact"/>
              <w:ind w:left="11"/>
              <w:jc w:val="center"/>
              <w:rPr>
                <w:b/>
              </w:rPr>
            </w:pPr>
            <w:r w:rsidRPr="007332BC">
              <w:rPr>
                <w:b/>
              </w:rPr>
              <w:t>1</w:t>
            </w:r>
          </w:p>
        </w:tc>
        <w:tc>
          <w:tcPr>
            <w:tcW w:w="5098" w:type="dxa"/>
          </w:tcPr>
          <w:p w14:paraId="0E9633C1" w14:textId="77777777" w:rsidR="0039067E" w:rsidRPr="001A6368" w:rsidRDefault="0039067E" w:rsidP="0039067E">
            <w:pPr>
              <w:pStyle w:val="TableParagraph"/>
              <w:ind w:left="144"/>
            </w:pPr>
          </w:p>
        </w:tc>
        <w:tc>
          <w:tcPr>
            <w:tcW w:w="4258" w:type="dxa"/>
          </w:tcPr>
          <w:p w14:paraId="33AE76C6" w14:textId="77777777" w:rsidR="0039067E" w:rsidRPr="007332BC" w:rsidRDefault="0039067E" w:rsidP="0039067E">
            <w:pPr>
              <w:ind w:left="152"/>
              <w:rPr>
                <w:lang w:eastAsia="en-GB" w:bidi="en-GB"/>
              </w:rPr>
            </w:pPr>
            <w:r w:rsidRPr="007332BC">
              <w:rPr>
                <w:lang w:eastAsia="en-GB" w:bidi="en-GB"/>
              </w:rPr>
              <w:t>Mark at most accurate</w:t>
            </w:r>
          </w:p>
          <w:p w14:paraId="021F4C53" w14:textId="77777777" w:rsidR="0039067E" w:rsidRDefault="0039067E" w:rsidP="0039067E">
            <w:pPr>
              <w:pStyle w:val="TableParagraph"/>
              <w:ind w:left="152"/>
            </w:pPr>
            <w:r w:rsidRPr="007332BC">
              <w:t xml:space="preserve">i.e. do not allow 1.65 </w:t>
            </w:r>
            <w:r w:rsidRPr="007332BC">
              <w:rPr>
                <w:rFonts w:ascii="Times New Roman" w:hAnsi="Times New Roman" w:cs="Times New Roman"/>
              </w:rPr>
              <w:t>=</w:t>
            </w:r>
            <w:r w:rsidRPr="007332BC">
              <w:t xml:space="preserve"> 1.7</w:t>
            </w:r>
          </w:p>
          <w:p w14:paraId="68D32B4B" w14:textId="0DC96473" w:rsidR="0039067E" w:rsidRPr="001A6368" w:rsidRDefault="0039067E" w:rsidP="0039067E">
            <w:pPr>
              <w:pStyle w:val="TableParagraph"/>
              <w:ind w:left="152"/>
            </w:pPr>
          </w:p>
        </w:tc>
      </w:tr>
      <w:tr w:rsidR="0039067E" w:rsidRPr="001A6368" w14:paraId="23AEC231" w14:textId="0830CE97" w:rsidTr="00B10D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Pr>
        <w:tc>
          <w:tcPr>
            <w:tcW w:w="708" w:type="dxa"/>
          </w:tcPr>
          <w:p w14:paraId="0E2058A0" w14:textId="3B182C6C" w:rsidR="0039067E" w:rsidRPr="001A6368" w:rsidRDefault="0039067E" w:rsidP="0039067E">
            <w:pPr>
              <w:pStyle w:val="TableParagraph"/>
              <w:spacing w:line="248" w:lineRule="exact"/>
              <w:ind w:left="10" w:right="175"/>
              <w:jc w:val="center"/>
              <w:rPr>
                <w:b/>
              </w:rPr>
            </w:pPr>
          </w:p>
        </w:tc>
        <w:tc>
          <w:tcPr>
            <w:tcW w:w="709" w:type="dxa"/>
          </w:tcPr>
          <w:p w14:paraId="09F4A89A" w14:textId="30967ABA" w:rsidR="0039067E" w:rsidRPr="001A6368" w:rsidRDefault="0039067E" w:rsidP="0039067E">
            <w:pPr>
              <w:pStyle w:val="TableParagraph"/>
              <w:ind w:left="10"/>
              <w:jc w:val="center"/>
            </w:pPr>
            <w:r w:rsidRPr="007332BC">
              <w:rPr>
                <w:b/>
              </w:rPr>
              <w:t>(b)</w:t>
            </w:r>
          </w:p>
        </w:tc>
        <w:tc>
          <w:tcPr>
            <w:tcW w:w="709" w:type="dxa"/>
          </w:tcPr>
          <w:p w14:paraId="09F4D173" w14:textId="17EF092A" w:rsidR="0039067E" w:rsidRPr="001A6368" w:rsidRDefault="0039067E" w:rsidP="0039067E">
            <w:pPr>
              <w:pStyle w:val="TableParagraph"/>
              <w:ind w:left="10"/>
              <w:jc w:val="center"/>
            </w:pPr>
            <w:r w:rsidRPr="007332BC">
              <w:rPr>
                <w:b/>
              </w:rPr>
              <w:t>(i)</w:t>
            </w:r>
          </w:p>
        </w:tc>
        <w:tc>
          <w:tcPr>
            <w:tcW w:w="3827" w:type="dxa"/>
          </w:tcPr>
          <w:p w14:paraId="483F50B2" w14:textId="77777777" w:rsidR="0039067E" w:rsidRPr="007332BC" w:rsidRDefault="0039067E" w:rsidP="0039067E">
            <w:pPr>
              <w:ind w:left="145"/>
              <w:rPr>
                <w:lang w:eastAsia="en-GB" w:bidi="en-GB"/>
              </w:rPr>
            </w:pPr>
            <w:r w:rsidRPr="007332BC">
              <w:rPr>
                <w:lang w:eastAsia="en-GB" w:bidi="en-GB"/>
              </w:rPr>
              <w:t>[</w:t>
            </w:r>
            <w:r w:rsidRPr="007332BC">
              <w:rPr>
                <w:i/>
                <w:lang w:eastAsia="en-GB" w:bidi="en-GB"/>
              </w:rPr>
              <w:t xml:space="preserve">a </w:t>
            </w:r>
            <w:r w:rsidRPr="007332BC">
              <w:rPr>
                <w:rFonts w:ascii="Times New Roman" w:hAnsi="Times New Roman"/>
                <w:lang w:eastAsia="en-GB" w:bidi="en-GB"/>
              </w:rPr>
              <w:t>=</w:t>
            </w:r>
            <w:r w:rsidRPr="007332BC">
              <w:rPr>
                <w:lang w:eastAsia="en-GB" w:bidi="en-GB"/>
              </w:rPr>
              <w:t xml:space="preserve">] </w:t>
            </w:r>
            <w:r w:rsidRPr="007332BC">
              <w:rPr>
                <w:position w:val="4"/>
                <w:lang w:eastAsia="en-GB" w:bidi="en-GB"/>
              </w:rPr>
              <w:t>-</w:t>
            </w:r>
            <w:r w:rsidRPr="007332BC">
              <w:rPr>
                <w:lang w:eastAsia="en-GB" w:bidi="en-GB"/>
              </w:rPr>
              <w:t>6</w:t>
            </w:r>
          </w:p>
          <w:p w14:paraId="40079E98" w14:textId="77777777" w:rsidR="0039067E" w:rsidRPr="007332BC" w:rsidRDefault="0039067E" w:rsidP="0039067E">
            <w:pPr>
              <w:ind w:left="145"/>
              <w:rPr>
                <w:lang w:eastAsia="en-GB" w:bidi="en-GB"/>
              </w:rPr>
            </w:pPr>
            <w:r w:rsidRPr="007332BC">
              <w:rPr>
                <w:lang w:eastAsia="en-GB" w:bidi="en-GB"/>
              </w:rPr>
              <w:t>[</w:t>
            </w:r>
            <w:r w:rsidRPr="007332BC">
              <w:rPr>
                <w:i/>
                <w:lang w:eastAsia="en-GB" w:bidi="en-GB"/>
              </w:rPr>
              <w:t xml:space="preserve">b </w:t>
            </w:r>
            <w:r w:rsidRPr="007332BC">
              <w:rPr>
                <w:rFonts w:ascii="Times New Roman" w:hAnsi="Times New Roman"/>
                <w:lang w:eastAsia="en-GB" w:bidi="en-GB"/>
              </w:rPr>
              <w:t>=</w:t>
            </w:r>
            <w:r w:rsidRPr="007332BC">
              <w:rPr>
                <w:lang w:eastAsia="en-GB" w:bidi="en-GB"/>
              </w:rPr>
              <w:t>]</w:t>
            </w:r>
            <w:r w:rsidRPr="007332BC">
              <w:rPr>
                <w:spacing w:val="60"/>
                <w:lang w:eastAsia="en-GB" w:bidi="en-GB"/>
              </w:rPr>
              <w:t xml:space="preserve"> </w:t>
            </w:r>
            <w:r w:rsidRPr="007332BC">
              <w:rPr>
                <w:lang w:eastAsia="en-GB" w:bidi="en-GB"/>
              </w:rPr>
              <w:t>3</w:t>
            </w:r>
          </w:p>
          <w:p w14:paraId="1013D06B" w14:textId="38E16CD0" w:rsidR="0039067E" w:rsidRPr="001A6368" w:rsidRDefault="0039067E" w:rsidP="0039067E">
            <w:pPr>
              <w:pStyle w:val="TableParagraph"/>
              <w:ind w:left="145"/>
            </w:pPr>
          </w:p>
        </w:tc>
        <w:tc>
          <w:tcPr>
            <w:tcW w:w="710" w:type="dxa"/>
          </w:tcPr>
          <w:p w14:paraId="632F4FB7" w14:textId="7F5C1690" w:rsidR="0039067E" w:rsidRPr="001A6368" w:rsidRDefault="0039067E" w:rsidP="0039067E">
            <w:pPr>
              <w:pStyle w:val="TableParagraph"/>
              <w:spacing w:line="248" w:lineRule="exact"/>
              <w:ind w:left="11"/>
              <w:jc w:val="center"/>
              <w:rPr>
                <w:b/>
              </w:rPr>
            </w:pPr>
            <w:r w:rsidRPr="007332BC">
              <w:rPr>
                <w:b/>
              </w:rPr>
              <w:t>2</w:t>
            </w:r>
          </w:p>
        </w:tc>
        <w:tc>
          <w:tcPr>
            <w:tcW w:w="5098" w:type="dxa"/>
          </w:tcPr>
          <w:p w14:paraId="5B8F4DF6" w14:textId="0ADAA15B" w:rsidR="0039067E" w:rsidRPr="001A6368" w:rsidRDefault="0039067E" w:rsidP="0039067E">
            <w:pPr>
              <w:pStyle w:val="TableParagraph"/>
              <w:ind w:left="144"/>
            </w:pPr>
            <w:r w:rsidRPr="007332BC">
              <w:rPr>
                <w:b/>
              </w:rPr>
              <w:t>B1</w:t>
            </w:r>
            <w:r w:rsidRPr="00B10D54">
              <w:rPr>
                <w:bCs/>
              </w:rPr>
              <w:t xml:space="preserve"> </w:t>
            </w:r>
            <w:r w:rsidRPr="007332BC">
              <w:t xml:space="preserve">for each or for </w:t>
            </w:r>
            <w:r w:rsidRPr="007332BC">
              <w:rPr>
                <w:position w:val="4"/>
              </w:rPr>
              <w:t>-</w:t>
            </w:r>
            <w:r w:rsidRPr="007332BC">
              <w:t>6x + 3 seen</w:t>
            </w:r>
          </w:p>
        </w:tc>
        <w:tc>
          <w:tcPr>
            <w:tcW w:w="4258" w:type="dxa"/>
          </w:tcPr>
          <w:p w14:paraId="53723160" w14:textId="77777777" w:rsidR="0039067E" w:rsidRPr="001A6368" w:rsidRDefault="0039067E" w:rsidP="0039067E">
            <w:pPr>
              <w:pStyle w:val="TableParagraph"/>
              <w:ind w:left="152"/>
            </w:pPr>
          </w:p>
        </w:tc>
      </w:tr>
      <w:tr w:rsidR="0039067E" w:rsidRPr="001A6368" w14:paraId="475A7C7C" w14:textId="5EDD0464" w:rsidTr="00B10D5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Pr>
        <w:tc>
          <w:tcPr>
            <w:tcW w:w="708" w:type="dxa"/>
          </w:tcPr>
          <w:p w14:paraId="025C93E4" w14:textId="69E69577" w:rsidR="0039067E" w:rsidRPr="001A6368" w:rsidRDefault="0039067E" w:rsidP="0039067E">
            <w:pPr>
              <w:pStyle w:val="TableParagraph"/>
              <w:spacing w:line="248" w:lineRule="exact"/>
              <w:ind w:left="10" w:right="175"/>
              <w:jc w:val="center"/>
              <w:rPr>
                <w:b/>
              </w:rPr>
            </w:pPr>
          </w:p>
        </w:tc>
        <w:tc>
          <w:tcPr>
            <w:tcW w:w="709" w:type="dxa"/>
          </w:tcPr>
          <w:p w14:paraId="34A24D3F" w14:textId="112C41D7" w:rsidR="0039067E" w:rsidRPr="001A6368" w:rsidRDefault="0039067E" w:rsidP="0039067E">
            <w:pPr>
              <w:pStyle w:val="TableParagraph"/>
              <w:ind w:left="10"/>
              <w:jc w:val="center"/>
            </w:pPr>
          </w:p>
        </w:tc>
        <w:tc>
          <w:tcPr>
            <w:tcW w:w="709" w:type="dxa"/>
          </w:tcPr>
          <w:p w14:paraId="517A454D" w14:textId="006CCA19" w:rsidR="0039067E" w:rsidRPr="001A6368" w:rsidRDefault="0039067E" w:rsidP="0039067E">
            <w:pPr>
              <w:pStyle w:val="TableParagraph"/>
              <w:ind w:left="10"/>
              <w:jc w:val="center"/>
            </w:pPr>
            <w:r w:rsidRPr="007332BC">
              <w:rPr>
                <w:b/>
              </w:rPr>
              <w:t>(ii)</w:t>
            </w:r>
          </w:p>
        </w:tc>
        <w:tc>
          <w:tcPr>
            <w:tcW w:w="3827" w:type="dxa"/>
          </w:tcPr>
          <w:p w14:paraId="6891D0BC" w14:textId="77777777" w:rsidR="0039067E" w:rsidRPr="007332BC" w:rsidRDefault="0039067E" w:rsidP="0039067E">
            <w:pPr>
              <w:ind w:left="145"/>
              <w:rPr>
                <w:lang w:eastAsia="en-GB" w:bidi="en-GB"/>
              </w:rPr>
            </w:pPr>
            <w:r w:rsidRPr="007332BC">
              <w:rPr>
                <w:lang w:eastAsia="en-GB" w:bidi="en-GB"/>
              </w:rPr>
              <w:t>Correct line ruled on grid</w:t>
            </w:r>
          </w:p>
          <w:p w14:paraId="3D01AA38" w14:textId="77777777" w:rsidR="0039067E" w:rsidRPr="007332BC" w:rsidRDefault="0039067E" w:rsidP="0039067E">
            <w:pPr>
              <w:ind w:left="145"/>
              <w:rPr>
                <w:lang w:eastAsia="en-GB" w:bidi="en-GB"/>
              </w:rPr>
            </w:pPr>
          </w:p>
          <w:p w14:paraId="03EBF732" w14:textId="77777777" w:rsidR="0039067E" w:rsidRPr="007332BC" w:rsidRDefault="0039067E" w:rsidP="0039067E">
            <w:pPr>
              <w:ind w:left="145"/>
              <w:rPr>
                <w:lang w:eastAsia="en-GB" w:bidi="en-GB"/>
              </w:rPr>
            </w:pPr>
          </w:p>
          <w:p w14:paraId="0E76EC45" w14:textId="77777777" w:rsidR="0039067E" w:rsidRPr="007332BC" w:rsidRDefault="0039067E" w:rsidP="0039067E">
            <w:pPr>
              <w:ind w:left="145"/>
              <w:rPr>
                <w:lang w:eastAsia="en-GB" w:bidi="en-GB"/>
              </w:rPr>
            </w:pPr>
          </w:p>
          <w:p w14:paraId="0352C1E7" w14:textId="77777777" w:rsidR="0039067E" w:rsidRPr="007332BC" w:rsidRDefault="0039067E" w:rsidP="0039067E">
            <w:pPr>
              <w:ind w:left="145"/>
              <w:rPr>
                <w:lang w:eastAsia="en-GB" w:bidi="en-GB"/>
              </w:rPr>
            </w:pPr>
          </w:p>
          <w:p w14:paraId="18E55C30" w14:textId="77777777" w:rsidR="0039067E" w:rsidRPr="007332BC" w:rsidRDefault="0039067E" w:rsidP="0039067E">
            <w:pPr>
              <w:ind w:left="145"/>
              <w:rPr>
                <w:lang w:eastAsia="en-GB" w:bidi="en-GB"/>
              </w:rPr>
            </w:pPr>
          </w:p>
          <w:p w14:paraId="320E69CB" w14:textId="77777777" w:rsidR="0039067E" w:rsidRPr="007332BC" w:rsidRDefault="0039067E" w:rsidP="0039067E">
            <w:pPr>
              <w:ind w:left="145"/>
              <w:rPr>
                <w:lang w:eastAsia="en-GB" w:bidi="en-GB"/>
              </w:rPr>
            </w:pPr>
          </w:p>
          <w:p w14:paraId="6DFD5EBE" w14:textId="77777777" w:rsidR="0039067E" w:rsidRPr="007332BC" w:rsidRDefault="0039067E" w:rsidP="0039067E">
            <w:pPr>
              <w:ind w:left="145"/>
              <w:rPr>
                <w:lang w:eastAsia="en-GB" w:bidi="en-GB"/>
              </w:rPr>
            </w:pPr>
          </w:p>
          <w:p w14:paraId="5AC17C87" w14:textId="2C28A299" w:rsidR="0039067E" w:rsidRPr="001A6368" w:rsidRDefault="0039067E" w:rsidP="0039067E">
            <w:pPr>
              <w:pStyle w:val="TableParagraph"/>
              <w:ind w:left="145"/>
            </w:pPr>
            <w:r w:rsidRPr="007332BC">
              <w:t>0.8 or 0.9</w:t>
            </w:r>
          </w:p>
        </w:tc>
        <w:tc>
          <w:tcPr>
            <w:tcW w:w="710" w:type="dxa"/>
          </w:tcPr>
          <w:p w14:paraId="2DF29FED" w14:textId="77777777" w:rsidR="0039067E" w:rsidRPr="007332BC" w:rsidRDefault="0039067E" w:rsidP="0039067E">
            <w:pPr>
              <w:spacing w:line="248" w:lineRule="exact"/>
              <w:ind w:right="95"/>
              <w:jc w:val="center"/>
              <w:rPr>
                <w:b/>
                <w:lang w:eastAsia="en-GB" w:bidi="en-GB"/>
              </w:rPr>
            </w:pPr>
            <w:r w:rsidRPr="007332BC">
              <w:rPr>
                <w:b/>
                <w:lang w:eastAsia="en-GB" w:bidi="en-GB"/>
              </w:rPr>
              <w:t>M2</w:t>
            </w:r>
          </w:p>
          <w:p w14:paraId="4FEE007E" w14:textId="77777777" w:rsidR="0039067E" w:rsidRPr="007332BC" w:rsidRDefault="0039067E" w:rsidP="0039067E">
            <w:pPr>
              <w:jc w:val="center"/>
              <w:rPr>
                <w:lang w:eastAsia="en-GB" w:bidi="en-GB"/>
              </w:rPr>
            </w:pPr>
          </w:p>
          <w:p w14:paraId="7895C0DB" w14:textId="77777777" w:rsidR="0039067E" w:rsidRPr="007332BC" w:rsidRDefault="0039067E" w:rsidP="0039067E">
            <w:pPr>
              <w:jc w:val="center"/>
              <w:rPr>
                <w:lang w:eastAsia="en-GB" w:bidi="en-GB"/>
              </w:rPr>
            </w:pPr>
          </w:p>
          <w:p w14:paraId="24147EA8" w14:textId="77777777" w:rsidR="0039067E" w:rsidRPr="007332BC" w:rsidRDefault="0039067E" w:rsidP="0039067E">
            <w:pPr>
              <w:jc w:val="center"/>
              <w:rPr>
                <w:lang w:eastAsia="en-GB" w:bidi="en-GB"/>
              </w:rPr>
            </w:pPr>
          </w:p>
          <w:p w14:paraId="414BB87D" w14:textId="77777777" w:rsidR="0039067E" w:rsidRPr="007332BC" w:rsidRDefault="0039067E" w:rsidP="0039067E">
            <w:pPr>
              <w:jc w:val="center"/>
              <w:rPr>
                <w:lang w:eastAsia="en-GB" w:bidi="en-GB"/>
              </w:rPr>
            </w:pPr>
          </w:p>
          <w:p w14:paraId="10F17BDD" w14:textId="77777777" w:rsidR="0039067E" w:rsidRPr="007332BC" w:rsidRDefault="0039067E" w:rsidP="0039067E">
            <w:pPr>
              <w:jc w:val="center"/>
              <w:rPr>
                <w:lang w:eastAsia="en-GB" w:bidi="en-GB"/>
              </w:rPr>
            </w:pPr>
          </w:p>
          <w:p w14:paraId="1B2988B5" w14:textId="77777777" w:rsidR="0039067E" w:rsidRPr="007332BC" w:rsidRDefault="0039067E" w:rsidP="0039067E">
            <w:pPr>
              <w:spacing w:before="11"/>
              <w:jc w:val="center"/>
              <w:rPr>
                <w:lang w:eastAsia="en-GB" w:bidi="en-GB"/>
              </w:rPr>
            </w:pPr>
          </w:p>
          <w:p w14:paraId="236E3CCE" w14:textId="77777777" w:rsidR="0039067E" w:rsidRPr="007332BC" w:rsidRDefault="0039067E" w:rsidP="0039067E">
            <w:pPr>
              <w:spacing w:before="11"/>
              <w:jc w:val="center"/>
              <w:rPr>
                <w:lang w:eastAsia="en-GB" w:bidi="en-GB"/>
              </w:rPr>
            </w:pPr>
          </w:p>
          <w:p w14:paraId="4BD333EA" w14:textId="571F7563" w:rsidR="0039067E" w:rsidRPr="001A6368" w:rsidRDefault="0039067E" w:rsidP="0039067E">
            <w:pPr>
              <w:pStyle w:val="TableParagraph"/>
              <w:spacing w:line="248" w:lineRule="exact"/>
              <w:ind w:left="11"/>
              <w:jc w:val="center"/>
              <w:rPr>
                <w:b/>
              </w:rPr>
            </w:pPr>
            <w:r w:rsidRPr="007332BC">
              <w:rPr>
                <w:b/>
                <w:spacing w:val="-6"/>
              </w:rPr>
              <w:t>A1</w:t>
            </w:r>
          </w:p>
        </w:tc>
        <w:tc>
          <w:tcPr>
            <w:tcW w:w="5098" w:type="dxa"/>
          </w:tcPr>
          <w:p w14:paraId="6CE74CE6" w14:textId="77777777" w:rsidR="0039067E" w:rsidRPr="007332BC" w:rsidRDefault="0039067E" w:rsidP="0039067E">
            <w:pPr>
              <w:ind w:left="144"/>
              <w:rPr>
                <w:i/>
                <w:lang w:eastAsia="en-GB" w:bidi="en-GB"/>
              </w:rPr>
            </w:pPr>
            <w:r w:rsidRPr="007332BC">
              <w:rPr>
                <w:b/>
                <w:lang w:eastAsia="en-GB" w:bidi="en-GB"/>
              </w:rPr>
              <w:t>Strict FT</w:t>
            </w:r>
            <w:r w:rsidRPr="00B10D54">
              <w:rPr>
                <w:bCs/>
                <w:lang w:eastAsia="en-GB" w:bidi="en-GB"/>
              </w:rPr>
              <w:t xml:space="preserve"> </w:t>
            </w:r>
            <w:r w:rsidRPr="007332BC">
              <w:rPr>
                <w:i/>
                <w:lang w:eastAsia="en-GB" w:bidi="en-GB"/>
              </w:rPr>
              <w:t xml:space="preserve">y </w:t>
            </w:r>
            <w:r w:rsidRPr="007332BC">
              <w:rPr>
                <w:rFonts w:ascii="Times New Roman" w:hAnsi="Times New Roman"/>
                <w:lang w:eastAsia="en-GB" w:bidi="en-GB"/>
              </w:rPr>
              <w:t>=</w:t>
            </w:r>
            <w:r w:rsidRPr="007332BC">
              <w:rPr>
                <w:lang w:eastAsia="en-GB" w:bidi="en-GB"/>
              </w:rPr>
              <w:t xml:space="preserve"> </w:t>
            </w:r>
            <w:r w:rsidRPr="007332BC">
              <w:rPr>
                <w:i/>
                <w:lang w:eastAsia="en-GB" w:bidi="en-GB"/>
              </w:rPr>
              <w:t xml:space="preserve">their ax </w:t>
            </w:r>
            <w:r w:rsidRPr="007332BC">
              <w:rPr>
                <w:lang w:eastAsia="en-GB" w:bidi="en-GB"/>
              </w:rPr>
              <w:t xml:space="preserve">+ </w:t>
            </w:r>
            <w:r w:rsidRPr="007332BC">
              <w:rPr>
                <w:i/>
                <w:lang w:eastAsia="en-GB" w:bidi="en-GB"/>
              </w:rPr>
              <w:t>their b</w:t>
            </w:r>
          </w:p>
          <w:p w14:paraId="007E1004" w14:textId="77777777" w:rsidR="0039067E" w:rsidRPr="00B10D54" w:rsidRDefault="0039067E" w:rsidP="0039067E">
            <w:pPr>
              <w:ind w:left="144"/>
              <w:rPr>
                <w:bCs/>
                <w:lang w:eastAsia="en-GB" w:bidi="en-GB"/>
              </w:rPr>
            </w:pPr>
          </w:p>
          <w:p w14:paraId="096373B4" w14:textId="62FB3DCE" w:rsidR="0039067E" w:rsidRPr="001A6368" w:rsidRDefault="0039067E" w:rsidP="0039067E">
            <w:pPr>
              <w:pStyle w:val="TableParagraph"/>
              <w:spacing w:before="1"/>
              <w:ind w:left="144"/>
            </w:pPr>
            <w:r w:rsidRPr="007332BC">
              <w:rPr>
                <w:b/>
              </w:rPr>
              <w:t>M1</w:t>
            </w:r>
            <w:r w:rsidRPr="00B10D54">
              <w:rPr>
                <w:bCs/>
              </w:rPr>
              <w:t xml:space="preserve"> </w:t>
            </w:r>
            <w:r w:rsidRPr="007332BC">
              <w:t xml:space="preserve">for correct </w:t>
            </w:r>
            <w:r w:rsidRPr="007332BC">
              <w:rPr>
                <w:i/>
              </w:rPr>
              <w:t>y</w:t>
            </w:r>
            <w:r w:rsidRPr="007332BC">
              <w:t>-intercept (</w:t>
            </w:r>
            <w:r w:rsidRPr="00B10D54">
              <w:rPr>
                <w:bCs/>
              </w:rPr>
              <w:t xml:space="preserve">FT </w:t>
            </w:r>
            <w:r w:rsidRPr="007332BC">
              <w:rPr>
                <w:i/>
              </w:rPr>
              <w:t>their b</w:t>
            </w:r>
            <w:r w:rsidRPr="007332BC">
              <w:t>) or correct gradient (</w:t>
            </w:r>
            <w:r w:rsidRPr="00B10D54">
              <w:rPr>
                <w:bCs/>
              </w:rPr>
              <w:t xml:space="preserve">FT </w:t>
            </w:r>
            <w:r w:rsidRPr="007332BC">
              <w:rPr>
                <w:i/>
              </w:rPr>
              <w:t>their a</w:t>
            </w:r>
            <w:r w:rsidRPr="007332BC">
              <w:t xml:space="preserve">) or for freehand or broken ‘correct’ line </w:t>
            </w:r>
            <w:r w:rsidRPr="00B10D54">
              <w:rPr>
                <w:bCs/>
              </w:rPr>
              <w:t xml:space="preserve">FT </w:t>
            </w:r>
            <w:r w:rsidRPr="007332BC">
              <w:rPr>
                <w:i/>
              </w:rPr>
              <w:t xml:space="preserve">y </w:t>
            </w:r>
            <w:r w:rsidRPr="007332BC">
              <w:rPr>
                <w:rFonts w:ascii="Times New Roman" w:hAnsi="Times New Roman" w:cs="Times New Roman"/>
              </w:rPr>
              <w:t>=</w:t>
            </w:r>
            <w:r w:rsidRPr="007332BC">
              <w:t xml:space="preserve"> </w:t>
            </w:r>
            <w:r w:rsidRPr="007332BC">
              <w:rPr>
                <w:i/>
              </w:rPr>
              <w:t xml:space="preserve">their ax </w:t>
            </w:r>
            <w:r w:rsidRPr="007332BC">
              <w:t xml:space="preserve">+ </w:t>
            </w:r>
            <w:r w:rsidRPr="007332BC">
              <w:rPr>
                <w:i/>
              </w:rPr>
              <w:t xml:space="preserve">their b </w:t>
            </w:r>
            <w:r w:rsidRPr="007332BC">
              <w:t>or for at</w:t>
            </w:r>
            <w:r>
              <w:br/>
            </w:r>
            <w:r w:rsidRPr="007332BC">
              <w:t xml:space="preserve">least 3 correct plots and no incorrect plots </w:t>
            </w:r>
            <w:r w:rsidRPr="00B10D54">
              <w:rPr>
                <w:bCs/>
              </w:rPr>
              <w:t>FT</w:t>
            </w:r>
            <w:r w:rsidRPr="007332BC">
              <w:rPr>
                <w:b/>
              </w:rPr>
              <w:br/>
            </w:r>
            <w:r w:rsidRPr="007332BC">
              <w:rPr>
                <w:i/>
              </w:rPr>
              <w:t xml:space="preserve">y </w:t>
            </w:r>
            <w:r w:rsidRPr="007332BC">
              <w:rPr>
                <w:rFonts w:ascii="Times New Roman" w:hAnsi="Times New Roman" w:cs="Times New Roman"/>
              </w:rPr>
              <w:t>=</w:t>
            </w:r>
            <w:r w:rsidRPr="007332BC">
              <w:t xml:space="preserve"> </w:t>
            </w:r>
            <w:r w:rsidRPr="007332BC">
              <w:rPr>
                <w:i/>
              </w:rPr>
              <w:t xml:space="preserve">their ax </w:t>
            </w:r>
            <w:r w:rsidRPr="007332BC">
              <w:t xml:space="preserve">+ </w:t>
            </w:r>
            <w:r w:rsidRPr="007332BC">
              <w:rPr>
                <w:i/>
              </w:rPr>
              <w:t>their</w:t>
            </w:r>
            <w:r w:rsidRPr="007332BC">
              <w:rPr>
                <w:i/>
                <w:spacing w:val="-8"/>
              </w:rPr>
              <w:t xml:space="preserve"> </w:t>
            </w:r>
            <w:r w:rsidRPr="007332BC">
              <w:rPr>
                <w:i/>
              </w:rPr>
              <w:t>b</w:t>
            </w:r>
          </w:p>
        </w:tc>
        <w:tc>
          <w:tcPr>
            <w:tcW w:w="4258" w:type="dxa"/>
          </w:tcPr>
          <w:p w14:paraId="4B687B88" w14:textId="77777777" w:rsidR="0039067E" w:rsidRPr="007332BC" w:rsidRDefault="0039067E" w:rsidP="0039067E">
            <w:pPr>
              <w:ind w:left="152"/>
              <w:rPr>
                <w:lang w:eastAsia="en-GB" w:bidi="en-GB"/>
              </w:rPr>
            </w:pPr>
            <w:r w:rsidRPr="007332BC">
              <w:rPr>
                <w:lang w:eastAsia="en-GB" w:bidi="en-GB"/>
              </w:rPr>
              <w:t xml:space="preserve">For </w:t>
            </w:r>
            <w:r w:rsidRPr="007332BC">
              <w:rPr>
                <w:b/>
                <w:bCs/>
                <w:lang w:eastAsia="en-GB" w:bidi="en-GB"/>
              </w:rPr>
              <w:t>M2</w:t>
            </w:r>
            <w:r w:rsidRPr="007332BC">
              <w:rPr>
                <w:lang w:eastAsia="en-GB" w:bidi="en-GB"/>
              </w:rPr>
              <w:t xml:space="preserve"> line must cross curve</w:t>
            </w:r>
          </w:p>
          <w:p w14:paraId="0257F9AF" w14:textId="31B7EC93" w:rsidR="0039067E" w:rsidRPr="007332BC" w:rsidRDefault="0039067E" w:rsidP="0039067E">
            <w:pPr>
              <w:ind w:left="152"/>
              <w:rPr>
                <w:lang w:eastAsia="en-GB" w:bidi="en-GB"/>
              </w:rPr>
            </w:pPr>
            <w:r w:rsidRPr="007332BC">
              <w:rPr>
                <w:lang w:eastAsia="en-GB" w:bidi="en-GB"/>
              </w:rPr>
              <w:t xml:space="preserve">For </w:t>
            </w:r>
            <w:r w:rsidRPr="007332BC">
              <w:rPr>
                <w:b/>
                <w:bCs/>
                <w:lang w:eastAsia="en-GB" w:bidi="en-GB"/>
              </w:rPr>
              <w:t>M2</w:t>
            </w:r>
            <w:r w:rsidRPr="007332BC">
              <w:rPr>
                <w:lang w:eastAsia="en-GB" w:bidi="en-GB"/>
              </w:rPr>
              <w:t xml:space="preserve"> or </w:t>
            </w:r>
            <w:r w:rsidRPr="007332BC">
              <w:rPr>
                <w:b/>
                <w:bCs/>
                <w:lang w:eastAsia="en-GB" w:bidi="en-GB"/>
              </w:rPr>
              <w:t>M1</w:t>
            </w:r>
            <w:r w:rsidRPr="007332BC">
              <w:rPr>
                <w:lang w:eastAsia="en-GB" w:bidi="en-GB"/>
              </w:rPr>
              <w:t xml:space="preserve">, accuracy ±1 small square at </w:t>
            </w:r>
            <w:r w:rsidRPr="007332BC">
              <w:rPr>
                <w:i/>
                <w:lang w:eastAsia="en-GB" w:bidi="en-GB"/>
              </w:rPr>
              <w:t>y</w:t>
            </w:r>
            <w:r w:rsidRPr="007332BC">
              <w:rPr>
                <w:iCs/>
                <w:lang w:eastAsia="en-GB" w:bidi="en-GB"/>
              </w:rPr>
              <w:t>-intercept</w:t>
            </w:r>
            <w:r w:rsidRPr="007332BC">
              <w:rPr>
                <w:lang w:eastAsia="en-GB" w:bidi="en-GB"/>
              </w:rPr>
              <w:t xml:space="preserve"> (extend line if necessary provided it fits on the grid) and gradient ±1 small square vertically for a run of 1 unit horizontally</w:t>
            </w:r>
          </w:p>
          <w:p w14:paraId="041269EC" w14:textId="77777777" w:rsidR="0039067E" w:rsidRPr="007332BC" w:rsidRDefault="0039067E" w:rsidP="0039067E">
            <w:pPr>
              <w:ind w:left="152"/>
              <w:rPr>
                <w:lang w:eastAsia="en-GB" w:bidi="en-GB"/>
              </w:rPr>
            </w:pPr>
            <w:r w:rsidRPr="007332BC">
              <w:rPr>
                <w:lang w:eastAsia="en-GB" w:bidi="en-GB"/>
              </w:rPr>
              <w:t xml:space="preserve">Do not follow through if </w:t>
            </w:r>
            <w:r w:rsidRPr="007332BC">
              <w:rPr>
                <w:i/>
                <w:lang w:eastAsia="en-GB" w:bidi="en-GB"/>
              </w:rPr>
              <w:t xml:space="preserve">a </w:t>
            </w:r>
            <w:r w:rsidRPr="007332BC">
              <w:rPr>
                <w:rFonts w:ascii="Times New Roman" w:hAnsi="Times New Roman"/>
                <w:lang w:eastAsia="en-GB" w:bidi="en-GB"/>
              </w:rPr>
              <w:t>=</w:t>
            </w:r>
            <w:r w:rsidRPr="007332BC">
              <w:rPr>
                <w:lang w:eastAsia="en-GB" w:bidi="en-GB"/>
              </w:rPr>
              <w:t xml:space="preserve"> 0 and/or </w:t>
            </w:r>
            <w:r w:rsidRPr="007332BC">
              <w:rPr>
                <w:i/>
                <w:lang w:eastAsia="en-GB" w:bidi="en-GB"/>
              </w:rPr>
              <w:t xml:space="preserve">b </w:t>
            </w:r>
            <w:r w:rsidRPr="007332BC">
              <w:rPr>
                <w:rFonts w:ascii="Times New Roman" w:hAnsi="Times New Roman"/>
                <w:lang w:eastAsia="en-GB" w:bidi="en-GB"/>
              </w:rPr>
              <w:t>=</w:t>
            </w:r>
            <w:r w:rsidRPr="007332BC">
              <w:rPr>
                <w:lang w:eastAsia="en-GB" w:bidi="en-GB"/>
              </w:rPr>
              <w:t xml:space="preserve"> 0</w:t>
            </w:r>
          </w:p>
          <w:p w14:paraId="517630D1" w14:textId="77777777" w:rsidR="0039067E" w:rsidRPr="007332BC" w:rsidRDefault="0039067E" w:rsidP="0039067E">
            <w:pPr>
              <w:ind w:left="152"/>
              <w:rPr>
                <w:szCs w:val="20"/>
                <w:lang w:eastAsia="en-GB" w:bidi="en-GB"/>
              </w:rPr>
            </w:pPr>
          </w:p>
          <w:p w14:paraId="11994F6F" w14:textId="77777777" w:rsidR="0039067E" w:rsidRPr="007332BC" w:rsidRDefault="0039067E" w:rsidP="0039067E">
            <w:pPr>
              <w:ind w:left="152"/>
              <w:rPr>
                <w:lang w:eastAsia="en-GB" w:bidi="en-GB"/>
              </w:rPr>
            </w:pPr>
            <w:r w:rsidRPr="007332BC">
              <w:rPr>
                <w:lang w:eastAsia="en-GB" w:bidi="en-GB"/>
              </w:rPr>
              <w:t xml:space="preserve">Only award if </w:t>
            </w:r>
            <w:r w:rsidRPr="007332BC">
              <w:rPr>
                <w:b/>
                <w:bCs/>
                <w:lang w:eastAsia="en-GB" w:bidi="en-GB"/>
              </w:rPr>
              <w:t>M2</w:t>
            </w:r>
            <w:r w:rsidRPr="007332BC">
              <w:rPr>
                <w:lang w:eastAsia="en-GB" w:bidi="en-GB"/>
              </w:rPr>
              <w:t xml:space="preserve"> scored previously</w:t>
            </w:r>
          </w:p>
          <w:p w14:paraId="5FFE6C55" w14:textId="77777777" w:rsidR="0039067E" w:rsidRPr="001A6368" w:rsidRDefault="0039067E" w:rsidP="0039067E">
            <w:pPr>
              <w:pStyle w:val="TableParagraph"/>
              <w:spacing w:before="1"/>
              <w:ind w:left="152"/>
            </w:pPr>
          </w:p>
        </w:tc>
      </w:tr>
    </w:tbl>
    <w:p w14:paraId="120D19BB" w14:textId="73C29DF0" w:rsidR="00294FC8" w:rsidRDefault="00294FC8" w:rsidP="003E5EC4">
      <w:pPr>
        <w:rPr>
          <w:rStyle w:val="s1"/>
        </w:rPr>
      </w:pPr>
    </w:p>
    <w:p w14:paraId="381E05CA" w14:textId="02E2CDC7" w:rsidR="00294FC8" w:rsidRDefault="00294FC8" w:rsidP="00D7729D">
      <w:pPr>
        <w:spacing w:line="240" w:lineRule="auto"/>
        <w:rPr>
          <w:rStyle w:val="s1"/>
        </w:rPr>
      </w:pPr>
      <w:r>
        <w:rPr>
          <w:rStyle w:val="s1"/>
        </w:rPr>
        <w:br w:type="page"/>
      </w:r>
    </w:p>
    <w:p w14:paraId="4E81F92B" w14:textId="77777777" w:rsidR="005D6783" w:rsidRDefault="005D6783" w:rsidP="003E5EC4">
      <w:pPr>
        <w:rPr>
          <w:rStyle w:val="s1"/>
        </w:rPr>
        <w:sectPr w:rsidR="005D6783" w:rsidSect="00D42EF5">
          <w:headerReference w:type="even" r:id="rId149"/>
          <w:headerReference w:type="default" r:id="rId150"/>
          <w:footerReference w:type="even" r:id="rId151"/>
          <w:footerReference w:type="default" r:id="rId152"/>
          <w:pgSz w:w="16840" w:h="11900" w:orient="landscape"/>
          <w:pgMar w:top="1134" w:right="964" w:bottom="851" w:left="964" w:header="709" w:footer="283" w:gutter="0"/>
          <w:cols w:space="708"/>
          <w:docGrid w:linePitch="360"/>
        </w:sectPr>
      </w:pPr>
    </w:p>
    <w:p w14:paraId="1AC0CDEE" w14:textId="40963136" w:rsidR="003E5EC4" w:rsidRPr="00F37F1D" w:rsidRDefault="00343C9D" w:rsidP="003E5EC4">
      <w:pPr>
        <w:rPr>
          <w:rStyle w:val="s1"/>
        </w:rPr>
      </w:pPr>
      <w:r w:rsidRPr="005E7ECF">
        <w:rPr>
          <w:noProof/>
          <w:sz w:val="18"/>
          <w:szCs w:val="18"/>
        </w:rPr>
        <w:lastRenderedPageBreak/>
        <mc:AlternateContent>
          <mc:Choice Requires="wps">
            <w:drawing>
              <wp:anchor distT="45720" distB="45720" distL="114300" distR="114300" simplePos="0" relativeHeight="251695104" behindDoc="0" locked="0" layoutInCell="1" allowOverlap="1" wp14:anchorId="57CD15B4" wp14:editId="71C68FCD">
                <wp:simplePos x="0" y="0"/>
                <wp:positionH relativeFrom="column">
                  <wp:posOffset>-64770</wp:posOffset>
                </wp:positionH>
                <wp:positionV relativeFrom="margin">
                  <wp:posOffset>4836160</wp:posOffset>
                </wp:positionV>
                <wp:extent cx="6256655" cy="4678680"/>
                <wp:effectExtent l="0" t="0" r="0" b="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678680"/>
                        </a:xfrm>
                        <a:prstGeom prst="rect">
                          <a:avLst/>
                        </a:prstGeom>
                        <a:noFill/>
                        <a:ln w="9525">
                          <a:noFill/>
                          <a:miter lim="800000"/>
                          <a:headEnd/>
                          <a:tailEnd/>
                        </a:ln>
                      </wps:spPr>
                      <wps:txbx>
                        <w:txbxContent>
                          <w:p w14:paraId="6F5BF00E" w14:textId="77777777" w:rsidR="00343C9D" w:rsidRPr="007F317D" w:rsidRDefault="00343C9D" w:rsidP="00343C9D">
                            <w:pPr>
                              <w:pStyle w:val="Header"/>
                              <w:spacing w:after="57" w:line="276" w:lineRule="auto"/>
                              <w:rPr>
                                <w:szCs w:val="18"/>
                              </w:rPr>
                            </w:pPr>
                            <w:r w:rsidRPr="007F317D">
                              <w:rPr>
                                <w:noProof/>
                                <w:szCs w:val="18"/>
                              </w:rPr>
                              <w:drawing>
                                <wp:inline distT="0" distB="0" distL="0" distR="0" wp14:anchorId="69C6FA88" wp14:editId="11861CC2">
                                  <wp:extent cx="1360896" cy="453632"/>
                                  <wp:effectExtent l="0" t="0" r="0" b="3810"/>
                                  <wp:docPr id="27" name="Picture 7" descr="Cambridge Assessment">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8484B94-4AF2-4774-8F29-296F12C03C91}"/>
                                              </a:ext>
                                            </a:extLst>
                                          </pic:cNvPr>
                                          <pic:cNvPicPr>
                                            <a:picLocks noChangeAspect="1"/>
                                          </pic:cNvPicPr>
                                        </pic:nvPicPr>
                                        <pic:blipFill>
                                          <a:blip r:embed="rId153">
                                            <a:extLst>
                                              <a:ext uri="{28A0092B-C50C-407E-A947-70E740481C1C}">
                                                <a14:useLocalDpi xmlns:a14="http://schemas.microsoft.com/office/drawing/2010/main" val="0"/>
                                              </a:ext>
                                            </a:extLst>
                                          </a:blip>
                                          <a:srcRect/>
                                          <a:stretch/>
                                        </pic:blipFill>
                                        <pic:spPr>
                                          <a:xfrm>
                                            <a:off x="0" y="0"/>
                                            <a:ext cx="1360896" cy="453632"/>
                                          </a:xfrm>
                                          <a:prstGeom prst="rect">
                                            <a:avLst/>
                                          </a:prstGeom>
                                        </pic:spPr>
                                      </pic:pic>
                                    </a:graphicData>
                                  </a:graphic>
                                </wp:inline>
                              </w:drawing>
                            </w:r>
                          </w:p>
                          <w:p w14:paraId="351538A8" w14:textId="77777777" w:rsidR="00343C9D" w:rsidRPr="007F317D" w:rsidRDefault="00343C9D" w:rsidP="00343C9D">
                            <w:pPr>
                              <w:pStyle w:val="Header"/>
                              <w:spacing w:after="57" w:line="276" w:lineRule="auto"/>
                              <w:rPr>
                                <w:szCs w:val="18"/>
                              </w:rPr>
                            </w:pPr>
                          </w:p>
                          <w:p w14:paraId="0A2B4A58" w14:textId="53285166" w:rsidR="00343C9D" w:rsidRPr="007F317D" w:rsidRDefault="00343C9D" w:rsidP="00343C9D">
                            <w:pPr>
                              <w:pStyle w:val="Header"/>
                              <w:spacing w:after="57" w:line="276" w:lineRule="auto"/>
                              <w:rPr>
                                <w:szCs w:val="18"/>
                              </w:rPr>
                            </w:pPr>
                            <w:proofErr w:type="gramStart"/>
                            <w:r w:rsidRPr="007F317D">
                              <w:rPr>
                                <w:szCs w:val="18"/>
                              </w:rPr>
                              <w:t>We’d</w:t>
                            </w:r>
                            <w:proofErr w:type="gramEnd"/>
                            <w:r w:rsidRPr="007F317D">
                              <w:rPr>
                                <w:szCs w:val="18"/>
                              </w:rPr>
                              <w:t xml:space="preserve"> like to know your view on the resources we produce. Click ‘</w:t>
                            </w:r>
                            <w:hyperlink r:id="rId154" w:history="1">
                              <w:r w:rsidRPr="007F317D">
                                <w:rPr>
                                  <w:rStyle w:val="Hyperlink"/>
                                  <w:szCs w:val="18"/>
                                </w:rPr>
                                <w:t>Like’</w:t>
                              </w:r>
                            </w:hyperlink>
                            <w:r w:rsidRPr="007F317D">
                              <w:rPr>
                                <w:szCs w:val="18"/>
                              </w:rPr>
                              <w:t xml:space="preserve"> or ‘</w:t>
                            </w:r>
                            <w:hyperlink r:id="rId155"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39CFC61F" w14:textId="77777777" w:rsidR="00343C9D" w:rsidRPr="007F317D" w:rsidRDefault="00343C9D" w:rsidP="00343C9D">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156"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72F056EB" w14:textId="77777777" w:rsidR="00343C9D" w:rsidRPr="007F317D" w:rsidRDefault="00343C9D" w:rsidP="00343C9D">
                            <w:pPr>
                              <w:pStyle w:val="Pa2"/>
                              <w:spacing w:after="100"/>
                              <w:rPr>
                                <w:rFonts w:ascii="Arial" w:hAnsi="Arial" w:cs="Arial"/>
                                <w:color w:val="000000"/>
                                <w:sz w:val="16"/>
                                <w:szCs w:val="18"/>
                              </w:rPr>
                            </w:pPr>
                            <w:r w:rsidRPr="007F317D">
                              <w:rPr>
                                <w:rFonts w:ascii="Arial" w:hAnsi="Arial" w:cs="Arial"/>
                                <w:color w:val="000000"/>
                                <w:sz w:val="16"/>
                                <w:szCs w:val="18"/>
                              </w:rPr>
                              <w:t xml:space="preserve">OCR is part of Cambridge Assessment, a department of the University of Cambridge. </w:t>
                            </w:r>
                          </w:p>
                          <w:p w14:paraId="09437667" w14:textId="77777777" w:rsidR="00343C9D" w:rsidRPr="007F317D" w:rsidRDefault="00343C9D" w:rsidP="00343C9D">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7C21F8CC" w14:textId="77777777" w:rsidR="00343C9D" w:rsidRPr="007F317D" w:rsidRDefault="00343C9D" w:rsidP="00343C9D">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3E52B0D5" w14:textId="77777777" w:rsidR="00343C9D" w:rsidRPr="007F317D" w:rsidRDefault="00343C9D" w:rsidP="00343C9D">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556A5A3" w14:textId="77777777" w:rsidR="00343C9D" w:rsidRPr="007F317D" w:rsidRDefault="00343C9D" w:rsidP="00343C9D">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57"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681D11EA" w14:textId="77777777" w:rsidR="00343C9D" w:rsidRPr="007F317D" w:rsidRDefault="00343C9D" w:rsidP="00343C9D">
                            <w:pPr>
                              <w:pStyle w:val="Pa3"/>
                              <w:spacing w:after="100"/>
                              <w:ind w:right="100"/>
                              <w:rPr>
                                <w:rFonts w:ascii="Arial" w:hAnsi="Arial" w:cs="Arial"/>
                                <w:sz w:val="16"/>
                                <w:szCs w:val="18"/>
                              </w:rPr>
                            </w:pPr>
                            <w:r w:rsidRPr="007F317D">
                              <w:rPr>
                                <w:rStyle w:val="A0"/>
                                <w:rFonts w:ascii="Arial" w:hAnsi="Arial" w:cs="Arial"/>
                                <w:szCs w:val="18"/>
                              </w:rPr>
                              <w:t xml:space="preserve">© OCR 2020 - You can copy and distribute this resource freely if you keep the OCR logo and this small print intact and you acknowledge OCR as the originator of the resource. </w:t>
                            </w:r>
                          </w:p>
                          <w:p w14:paraId="3E452496" w14:textId="77777777" w:rsidR="00343C9D" w:rsidRPr="007F317D" w:rsidRDefault="00343C9D" w:rsidP="00343C9D">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7D995B84" w14:textId="77777777" w:rsidR="00343C9D" w:rsidRPr="007F317D" w:rsidRDefault="00343C9D" w:rsidP="00343C9D">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158"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7F58CCA9" w14:textId="77777777" w:rsidR="00343C9D" w:rsidRPr="007F317D" w:rsidRDefault="00343C9D" w:rsidP="00343C9D">
                            <w:r w:rsidRPr="007F317D">
                              <w:rPr>
                                <w:rStyle w:val="A0"/>
                                <w:rFonts w:cs="Arial"/>
                                <w:szCs w:val="18"/>
                              </w:rPr>
                              <w:t xml:space="preserve">Please </w:t>
                            </w:r>
                            <w:hyperlink r:id="rId159"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CD15B4" id="Text Box 2" o:spid="_x0000_s1105" type="#_x0000_t202" style="position:absolute;margin-left:-5.1pt;margin-top:380.8pt;width:492.65pt;height:368.4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" filled="f" stroked="f">
                <v:textbox>
                  <w:txbxContent>
                    <w:p w14:paraId="6F5BF00E" w14:textId="77777777" w:rsidR="00343C9D" w:rsidRPr="007F317D" w:rsidRDefault="00343C9D" w:rsidP="00343C9D">
                      <w:pPr>
                        <w:pStyle w:val="Header"/>
                        <w:spacing w:after="57" w:line="276" w:lineRule="auto"/>
                        <w:rPr>
                          <w:szCs w:val="18"/>
                        </w:rPr>
                      </w:pPr>
                      <w:r w:rsidRPr="007F317D">
                        <w:rPr>
                          <w:noProof/>
                          <w:szCs w:val="18"/>
                        </w:rPr>
                        <w:drawing>
                          <wp:inline distT="0" distB="0" distL="0" distR="0" wp14:anchorId="69C6FA88" wp14:editId="11861CC2">
                            <wp:extent cx="1360896" cy="453632"/>
                            <wp:effectExtent l="0" t="0" r="0" b="3810"/>
                            <wp:docPr id="27" name="Picture 7" descr="Cambridge Assessment">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8484B94-4AF2-4774-8F29-296F12C03C91}"/>
                                        </a:ext>
                                      </a:extLst>
                                    </pic:cNvPr>
                                    <pic:cNvPicPr>
                                      <a:picLocks noChangeAspect="1"/>
                                    </pic:cNvPicPr>
                                  </pic:nvPicPr>
                                  <pic:blipFill>
                                    <a:blip r:embed="rId153">
                                      <a:extLst>
                                        <a:ext uri="{28A0092B-C50C-407E-A947-70E740481C1C}">
                                          <a14:useLocalDpi xmlns:a14="http://schemas.microsoft.com/office/drawing/2010/main" val="0"/>
                                        </a:ext>
                                      </a:extLst>
                                    </a:blip>
                                    <a:srcRect/>
                                    <a:stretch/>
                                  </pic:blipFill>
                                  <pic:spPr>
                                    <a:xfrm>
                                      <a:off x="0" y="0"/>
                                      <a:ext cx="1360896" cy="453632"/>
                                    </a:xfrm>
                                    <a:prstGeom prst="rect">
                                      <a:avLst/>
                                    </a:prstGeom>
                                  </pic:spPr>
                                </pic:pic>
                              </a:graphicData>
                            </a:graphic>
                          </wp:inline>
                        </w:drawing>
                      </w:r>
                    </w:p>
                    <w:p w14:paraId="351538A8" w14:textId="77777777" w:rsidR="00343C9D" w:rsidRPr="007F317D" w:rsidRDefault="00343C9D" w:rsidP="00343C9D">
                      <w:pPr>
                        <w:pStyle w:val="Header"/>
                        <w:spacing w:after="57" w:line="276" w:lineRule="auto"/>
                        <w:rPr>
                          <w:szCs w:val="18"/>
                        </w:rPr>
                      </w:pPr>
                    </w:p>
                    <w:p w14:paraId="0A2B4A58" w14:textId="53285166" w:rsidR="00343C9D" w:rsidRPr="007F317D" w:rsidRDefault="00343C9D" w:rsidP="00343C9D">
                      <w:pPr>
                        <w:pStyle w:val="Header"/>
                        <w:spacing w:after="57" w:line="276" w:lineRule="auto"/>
                        <w:rPr>
                          <w:szCs w:val="18"/>
                        </w:rPr>
                      </w:pPr>
                      <w:proofErr w:type="gramStart"/>
                      <w:r w:rsidRPr="007F317D">
                        <w:rPr>
                          <w:szCs w:val="18"/>
                        </w:rPr>
                        <w:t>We’d</w:t>
                      </w:r>
                      <w:proofErr w:type="gramEnd"/>
                      <w:r w:rsidRPr="007F317D">
                        <w:rPr>
                          <w:szCs w:val="18"/>
                        </w:rPr>
                        <w:t xml:space="preserve"> like to know your view on the resources we produce. Click ‘</w:t>
                      </w:r>
                      <w:hyperlink r:id="rId160" w:history="1">
                        <w:r w:rsidRPr="007F317D">
                          <w:rPr>
                            <w:rStyle w:val="Hyperlink"/>
                            <w:szCs w:val="18"/>
                          </w:rPr>
                          <w:t>Like’</w:t>
                        </w:r>
                      </w:hyperlink>
                      <w:r w:rsidRPr="007F317D">
                        <w:rPr>
                          <w:szCs w:val="18"/>
                        </w:rPr>
                        <w:t xml:space="preserve"> or ‘</w:t>
                      </w:r>
                      <w:hyperlink r:id="rId161"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39CFC61F" w14:textId="77777777" w:rsidR="00343C9D" w:rsidRPr="007F317D" w:rsidRDefault="00343C9D" w:rsidP="00343C9D">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162"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72F056EB" w14:textId="77777777" w:rsidR="00343C9D" w:rsidRPr="007F317D" w:rsidRDefault="00343C9D" w:rsidP="00343C9D">
                      <w:pPr>
                        <w:pStyle w:val="Pa2"/>
                        <w:spacing w:after="100"/>
                        <w:rPr>
                          <w:rFonts w:ascii="Arial" w:hAnsi="Arial" w:cs="Arial"/>
                          <w:color w:val="000000"/>
                          <w:sz w:val="16"/>
                          <w:szCs w:val="18"/>
                        </w:rPr>
                      </w:pPr>
                      <w:r w:rsidRPr="007F317D">
                        <w:rPr>
                          <w:rFonts w:ascii="Arial" w:hAnsi="Arial" w:cs="Arial"/>
                          <w:color w:val="000000"/>
                          <w:sz w:val="16"/>
                          <w:szCs w:val="18"/>
                        </w:rPr>
                        <w:t xml:space="preserve">OCR is part of Cambridge Assessment, a department of the University of Cambridge. </w:t>
                      </w:r>
                    </w:p>
                    <w:p w14:paraId="09437667" w14:textId="77777777" w:rsidR="00343C9D" w:rsidRPr="007F317D" w:rsidRDefault="00343C9D" w:rsidP="00343C9D">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7C21F8CC" w14:textId="77777777" w:rsidR="00343C9D" w:rsidRPr="007F317D" w:rsidRDefault="00343C9D" w:rsidP="00343C9D">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3E52B0D5" w14:textId="77777777" w:rsidR="00343C9D" w:rsidRPr="007F317D" w:rsidRDefault="00343C9D" w:rsidP="00343C9D">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556A5A3" w14:textId="77777777" w:rsidR="00343C9D" w:rsidRPr="007F317D" w:rsidRDefault="00343C9D" w:rsidP="00343C9D">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63"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681D11EA" w14:textId="77777777" w:rsidR="00343C9D" w:rsidRPr="007F317D" w:rsidRDefault="00343C9D" w:rsidP="00343C9D">
                      <w:pPr>
                        <w:pStyle w:val="Pa3"/>
                        <w:spacing w:after="100"/>
                        <w:ind w:right="100"/>
                        <w:rPr>
                          <w:rFonts w:ascii="Arial" w:hAnsi="Arial" w:cs="Arial"/>
                          <w:sz w:val="16"/>
                          <w:szCs w:val="18"/>
                        </w:rPr>
                      </w:pPr>
                      <w:r w:rsidRPr="007F317D">
                        <w:rPr>
                          <w:rStyle w:val="A0"/>
                          <w:rFonts w:ascii="Arial" w:hAnsi="Arial" w:cs="Arial"/>
                          <w:szCs w:val="18"/>
                        </w:rPr>
                        <w:t xml:space="preserve">© OCR 2020 - You can copy and distribute this resource freely if you keep the OCR logo and this small print intact and you acknowledge OCR as the originator of the resource. </w:t>
                      </w:r>
                    </w:p>
                    <w:p w14:paraId="3E452496" w14:textId="77777777" w:rsidR="00343C9D" w:rsidRPr="007F317D" w:rsidRDefault="00343C9D" w:rsidP="00343C9D">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7D995B84" w14:textId="77777777" w:rsidR="00343C9D" w:rsidRPr="007F317D" w:rsidRDefault="00343C9D" w:rsidP="00343C9D">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164"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7F58CCA9" w14:textId="77777777" w:rsidR="00343C9D" w:rsidRPr="007F317D" w:rsidRDefault="00343C9D" w:rsidP="00343C9D">
                      <w:r w:rsidRPr="007F317D">
                        <w:rPr>
                          <w:rStyle w:val="A0"/>
                          <w:rFonts w:cs="Arial"/>
                          <w:szCs w:val="18"/>
                        </w:rPr>
                        <w:t xml:space="preserve">Please </w:t>
                      </w:r>
                      <w:hyperlink r:id="rId165"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v:textbox>
                <w10:wrap type="square" anchory="margin"/>
              </v:shape>
            </w:pict>
          </mc:Fallback>
        </mc:AlternateContent>
      </w:r>
    </w:p>
    <w:sectPr w:rsidR="003E5EC4" w:rsidRPr="00F37F1D" w:rsidSect="005D6783">
      <w:headerReference w:type="default" r:id="rId166"/>
      <w:footerReference w:type="default" r:id="rId167"/>
      <w:pgSz w:w="11900" w:h="16840"/>
      <w:pgMar w:top="1134" w:right="1134" w:bottom="851" w:left="1134" w:header="709"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6DF5BC" w14:textId="77777777" w:rsidR="00384660" w:rsidRDefault="00384660" w:rsidP="003C4D13">
      <w:r>
        <w:separator/>
      </w:r>
    </w:p>
  </w:endnote>
  <w:endnote w:type="continuationSeparator" w:id="0">
    <w:p w14:paraId="32F47F57" w14:textId="77777777" w:rsidR="00384660" w:rsidRDefault="00384660"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MinionPro-Regular">
    <w:altName w:val="Calibri"/>
    <w:panose1 w:val="00000000000000000000"/>
    <w:charset w:val="00"/>
    <w:family w:val="auto"/>
    <w:notTrueType/>
    <w:pitch w:val="default"/>
    <w:sig w:usb0="00000003" w:usb1="00000000" w:usb2="00000000" w:usb3="00000000" w:csb0="00000001" w:csb1="00000000"/>
  </w:font>
  <w:font w:name="Myriad Pro Light">
    <w:altName w:val="Segoe UI Light"/>
    <w:panose1 w:val="020B0403030403020204"/>
    <w:charset w:val="00"/>
    <w:family w:val="swiss"/>
    <w:notTrueType/>
    <w:pitch w:val="variable"/>
    <w:sig w:usb0="A00002AF" w:usb1="50002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Vrinda">
    <w:panose1 w:val="00000400000000000000"/>
    <w:charset w:val="00"/>
    <w:family w:val="swiss"/>
    <w:pitch w:val="variable"/>
    <w:sig w:usb0="0001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71959404"/>
      <w:docPartObj>
        <w:docPartGallery w:val="Page Numbers (Bottom of Page)"/>
        <w:docPartUnique/>
      </w:docPartObj>
    </w:sdtPr>
    <w:sdtEndPr>
      <w:rPr>
        <w:noProof/>
      </w:rPr>
    </w:sdtEndPr>
    <w:sdtContent>
      <w:p w14:paraId="48613F37" w14:textId="18E19E1B" w:rsidR="004719F4" w:rsidRPr="00F37F1D" w:rsidRDefault="004719F4" w:rsidP="00F37F1D">
        <w:pPr>
          <w:tabs>
            <w:tab w:val="center" w:pos="4678"/>
            <w:tab w:val="right" w:pos="9638"/>
          </w:tabs>
          <w:rPr>
            <w:b/>
            <w:sz w:val="18"/>
            <w:szCs w:val="18"/>
          </w:rPr>
        </w:pPr>
        <w:r w:rsidRPr="000A3CF2">
          <w:rPr>
            <w:sz w:val="18"/>
            <w:szCs w:val="18"/>
          </w:rPr>
          <w:t>© OCR 2020</w:t>
        </w:r>
        <w:r w:rsidRPr="000A3CF2">
          <w:rPr>
            <w:sz w:val="18"/>
            <w:szCs w:val="18"/>
          </w:rPr>
          <w:tab/>
        </w:r>
        <w:r w:rsidRPr="000A3CF2">
          <w:rPr>
            <w:noProof/>
            <w:sz w:val="18"/>
            <w:szCs w:val="18"/>
          </w:rPr>
          <w:tab/>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3717474"/>
      <w:docPartObj>
        <w:docPartGallery w:val="Page Numbers (Bottom of Page)"/>
        <w:docPartUnique/>
      </w:docPartObj>
    </w:sdtPr>
    <w:sdtEndPr>
      <w:rPr>
        <w:noProof/>
      </w:rPr>
    </w:sdtEndPr>
    <w:sdtContent>
      <w:p w14:paraId="1589D763" w14:textId="4B6D93A5" w:rsidR="004719F4" w:rsidRPr="00F37F1D" w:rsidRDefault="004719F4" w:rsidP="00F37F1D">
        <w:pPr>
          <w:tabs>
            <w:tab w:val="center" w:pos="4678"/>
            <w:tab w:val="right" w:pos="9638"/>
          </w:tabs>
          <w:rPr>
            <w:b/>
            <w:sz w:val="18"/>
            <w:szCs w:val="18"/>
          </w:rPr>
        </w:pPr>
        <w:r w:rsidRPr="000A3CF2">
          <w:rPr>
            <w:sz w:val="18"/>
            <w:szCs w:val="18"/>
          </w:rPr>
          <w:tab/>
        </w:r>
        <w:r w:rsidRPr="000A3CF2">
          <w:rPr>
            <w:noProof/>
            <w:sz w:val="18"/>
            <w:szCs w:val="18"/>
          </w:rPr>
          <w:tab/>
        </w:r>
        <w:r w:rsidRPr="000A3CF2">
          <w:rPr>
            <w:sz w:val="18"/>
            <w:szCs w:val="18"/>
          </w:rPr>
          <w:t>© OCR 2020</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8642F7" w14:textId="6FC87819" w:rsidR="004719F4" w:rsidRDefault="004719F4" w:rsidP="00993E45">
    <w:pPr>
      <w:pStyle w:val="Footer"/>
      <w:tabs>
        <w:tab w:val="clear" w:pos="4320"/>
        <w:tab w:val="clear" w:pos="8640"/>
        <w:tab w:val="center" w:pos="7513"/>
        <w:tab w:val="right" w:pos="14884"/>
      </w:tabs>
      <w:jc w:val="left"/>
    </w:pPr>
    <w:r>
      <w:rPr>
        <w:noProof/>
        <w:color w:val="FFFFFF" w:themeColor="background1"/>
        <w:lang w:eastAsia="en-GB"/>
      </w:rPr>
      <mc:AlternateContent>
        <mc:Choice Requires="wps">
          <w:drawing>
            <wp:anchor distT="0" distB="0" distL="114300" distR="114300" simplePos="0" relativeHeight="251675648" behindDoc="1" locked="0" layoutInCell="1" allowOverlap="1" wp14:anchorId="5DD006B4" wp14:editId="2462509F">
              <wp:simplePos x="0" y="0"/>
              <wp:positionH relativeFrom="column">
                <wp:posOffset>-640715</wp:posOffset>
              </wp:positionH>
              <wp:positionV relativeFrom="paragraph">
                <wp:posOffset>-24130</wp:posOffset>
              </wp:positionV>
              <wp:extent cx="10836275" cy="504000"/>
              <wp:effectExtent l="0" t="0" r="3175" b="0"/>
              <wp:wrapNone/>
              <wp:docPr id="7"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D867BB1" id="Rectangle 10" o:spid="_x0000_s1026" style="position:absolute;margin-left:-50.45pt;margin-top:-1.9pt;width:853.25pt;height:39.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8CsoQIAAKA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" fillcolor="#ae0025" stroked="f" strokeweight="2pt"/>
          </w:pict>
        </mc:Fallback>
      </mc:AlternateContent>
    </w:r>
    <w:r w:rsidRPr="00142758">
      <w:rPr>
        <w:color w:val="FFFFFF" w:themeColor="background1"/>
        <w:sz w:val="18"/>
        <w:szCs w:val="18"/>
      </w:rPr>
      <w:tab/>
    </w:r>
    <w:r w:rsidRPr="00142758">
      <w:rPr>
        <w:color w:val="FFFFFF" w:themeColor="background1"/>
        <w:sz w:val="18"/>
        <w:szCs w:val="18"/>
      </w:rPr>
      <w:fldChar w:fldCharType="begin"/>
    </w:r>
    <w:r w:rsidRPr="00142758">
      <w:rPr>
        <w:color w:val="FFFFFF" w:themeColor="background1"/>
        <w:sz w:val="18"/>
        <w:szCs w:val="18"/>
      </w:rPr>
      <w:instrText xml:space="preserve"> PAGE   \* MERGEFORMAT </w:instrText>
    </w:r>
    <w:r w:rsidRPr="00142758">
      <w:rPr>
        <w:color w:val="FFFFFF" w:themeColor="background1"/>
        <w:sz w:val="18"/>
        <w:szCs w:val="18"/>
      </w:rPr>
      <w:fldChar w:fldCharType="separate"/>
    </w:r>
    <w:r>
      <w:rPr>
        <w:color w:val="FFFFFF" w:themeColor="background1"/>
        <w:sz w:val="18"/>
        <w:szCs w:val="18"/>
      </w:rPr>
      <w:t>9</w:t>
    </w:r>
    <w:r w:rsidRPr="00142758">
      <w:rPr>
        <w:noProof/>
        <w:color w:val="FFFFFF" w:themeColor="background1"/>
        <w:sz w:val="18"/>
        <w:szCs w:val="18"/>
      </w:rPr>
      <w:fldChar w:fldCharType="end"/>
    </w:r>
    <w:r>
      <w:rPr>
        <w:noProof/>
        <w:color w:val="FFFFFF" w:themeColor="background1"/>
        <w:sz w:val="18"/>
        <w:szCs w:val="18"/>
      </w:rPr>
      <w:tab/>
    </w:r>
    <w:r w:rsidRPr="00142758">
      <w:rPr>
        <w:color w:val="FFFFFF" w:themeColor="background1"/>
        <w:sz w:val="18"/>
        <w:szCs w:val="18"/>
      </w:rPr>
      <w:t>© OCR 202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9087428"/>
      <w:docPartObj>
        <w:docPartGallery w:val="Page Numbers (Bottom of Page)"/>
        <w:docPartUnique/>
      </w:docPartObj>
    </w:sdtPr>
    <w:sdtEndPr>
      <w:rPr>
        <w:noProof/>
      </w:rPr>
    </w:sdtEndPr>
    <w:sdtContent>
      <w:p w14:paraId="63ABA88A" w14:textId="77777777" w:rsidR="004719F4" w:rsidRPr="00F37F1D" w:rsidRDefault="004719F4" w:rsidP="00F37F1D">
        <w:pPr>
          <w:tabs>
            <w:tab w:val="center" w:pos="4678"/>
            <w:tab w:val="right" w:pos="9638"/>
          </w:tabs>
          <w:rPr>
            <w:b/>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0</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62913293"/>
      <w:docPartObj>
        <w:docPartGallery w:val="Page Numbers (Bottom of Page)"/>
        <w:docPartUnique/>
      </w:docPartObj>
    </w:sdtPr>
    <w:sdtEndPr>
      <w:rPr>
        <w:noProof/>
      </w:rPr>
    </w:sdtEndPr>
    <w:sdtContent>
      <w:p w14:paraId="54A54142" w14:textId="18DABAAD" w:rsidR="004719F4" w:rsidRPr="00F37F1D" w:rsidRDefault="004719F4" w:rsidP="00AB42DC">
        <w:pPr>
          <w:tabs>
            <w:tab w:val="center" w:pos="7371"/>
            <w:tab w:val="right" w:pos="14884"/>
          </w:tabs>
          <w:rPr>
            <w:b/>
            <w:sz w:val="18"/>
            <w:szCs w:val="18"/>
          </w:rPr>
        </w:pPr>
        <w:r w:rsidRPr="00FD31F2">
          <w:rPr>
            <w:noProof/>
            <w:color w:val="FFFFFF" w:themeColor="background1"/>
            <w:lang w:eastAsia="en-GB"/>
          </w:rPr>
          <mc:AlternateContent>
            <mc:Choice Requires="wps">
              <w:drawing>
                <wp:anchor distT="0" distB="0" distL="114300" distR="114300" simplePos="0" relativeHeight="251677696" behindDoc="1" locked="0" layoutInCell="1" allowOverlap="1" wp14:anchorId="2D68B8F7" wp14:editId="32574525">
                  <wp:simplePos x="0" y="0"/>
                  <wp:positionH relativeFrom="column">
                    <wp:posOffset>-653143</wp:posOffset>
                  </wp:positionH>
                  <wp:positionV relativeFrom="paragraph">
                    <wp:posOffset>-190005</wp:posOffset>
                  </wp:positionV>
                  <wp:extent cx="10836275" cy="504000"/>
                  <wp:effectExtent l="0" t="0" r="3175" b="0"/>
                  <wp:wrapNone/>
                  <wp:docPr id="14"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17E5922" id="Rectangle 10" o:spid="_x0000_s1026" style="position:absolute;margin-left:-51.45pt;margin-top:-14.95pt;width:853.25pt;height:39.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RN3oQIAAKE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" fillcolor="#ae0025" stroked="f" strokeweight="2pt"/>
              </w:pict>
            </mc:Fallback>
          </mc:AlternateContent>
        </w:r>
        <w:r w:rsidRPr="00FD31F2">
          <w:rPr>
            <w:color w:val="FFFFFF" w:themeColor="background1"/>
            <w:sz w:val="18"/>
            <w:szCs w:val="18"/>
          </w:rPr>
          <w:t>© OCR 2020</w:t>
        </w:r>
        <w:r w:rsidRPr="00FD31F2">
          <w:rPr>
            <w:color w:val="FFFFFF" w:themeColor="background1"/>
            <w:sz w:val="18"/>
            <w:szCs w:val="18"/>
          </w:rPr>
          <w:tab/>
        </w:r>
        <w:r w:rsidRPr="00FD31F2">
          <w:rPr>
            <w:color w:val="FFFFFF" w:themeColor="background1"/>
            <w:sz w:val="18"/>
            <w:szCs w:val="18"/>
          </w:rPr>
          <w:fldChar w:fldCharType="begin"/>
        </w:r>
        <w:r w:rsidRPr="00FD31F2">
          <w:rPr>
            <w:color w:val="FFFFFF" w:themeColor="background1"/>
            <w:sz w:val="18"/>
            <w:szCs w:val="18"/>
          </w:rPr>
          <w:instrText xml:space="preserve"> PAGE   \* MERGEFORMAT </w:instrText>
        </w:r>
        <w:r w:rsidRPr="00FD31F2">
          <w:rPr>
            <w:color w:val="FFFFFF" w:themeColor="background1"/>
            <w:sz w:val="18"/>
            <w:szCs w:val="18"/>
          </w:rPr>
          <w:fldChar w:fldCharType="separate"/>
        </w:r>
        <w:r w:rsidRPr="00FD31F2">
          <w:rPr>
            <w:color w:val="FFFFFF" w:themeColor="background1"/>
            <w:sz w:val="18"/>
            <w:szCs w:val="18"/>
          </w:rPr>
          <w:t>1</w:t>
        </w:r>
        <w:r w:rsidRPr="00FD31F2">
          <w:rPr>
            <w:noProof/>
            <w:color w:val="FFFFFF" w:themeColor="background1"/>
            <w:sz w:val="18"/>
            <w:szCs w:val="18"/>
          </w:rPr>
          <w:fldChar w:fldCharType="end"/>
        </w:r>
        <w:r w:rsidRPr="000A3CF2">
          <w:rPr>
            <w:noProof/>
            <w:sz w:val="18"/>
            <w:szCs w:val="18"/>
          </w:rPr>
          <w:tab/>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39599731"/>
      <w:docPartObj>
        <w:docPartGallery w:val="Page Numbers (Bottom of Page)"/>
        <w:docPartUnique/>
      </w:docPartObj>
    </w:sdtPr>
    <w:sdtEndPr>
      <w:rPr>
        <w:noProof/>
      </w:rPr>
    </w:sdtEndPr>
    <w:sdtContent>
      <w:p w14:paraId="7C27FB5A" w14:textId="40D69967" w:rsidR="004719F4" w:rsidRPr="00F37F1D" w:rsidRDefault="004719F4" w:rsidP="00993E45">
        <w:pPr>
          <w:tabs>
            <w:tab w:val="center" w:pos="7371"/>
            <w:tab w:val="right" w:pos="14884"/>
          </w:tabs>
          <w:rPr>
            <w:b/>
            <w:sz w:val="18"/>
            <w:szCs w:val="18"/>
          </w:rPr>
        </w:pPr>
        <w:r>
          <w:rPr>
            <w:noProof/>
            <w:color w:val="FFFFFF" w:themeColor="background1"/>
            <w:lang w:eastAsia="en-GB"/>
          </w:rPr>
          <mc:AlternateContent>
            <mc:Choice Requires="wps">
              <w:drawing>
                <wp:anchor distT="0" distB="0" distL="114300" distR="114300" simplePos="0" relativeHeight="251679744" behindDoc="1" locked="0" layoutInCell="1" allowOverlap="1" wp14:anchorId="714DF0D2" wp14:editId="25651805">
                  <wp:simplePos x="0" y="0"/>
                  <wp:positionH relativeFrom="column">
                    <wp:posOffset>-652780</wp:posOffset>
                  </wp:positionH>
                  <wp:positionV relativeFrom="paragraph">
                    <wp:posOffset>-180769</wp:posOffset>
                  </wp:positionV>
                  <wp:extent cx="10836275" cy="504000"/>
                  <wp:effectExtent l="0" t="0" r="3175" b="0"/>
                  <wp:wrapNone/>
                  <wp:docPr id="17"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78E5EBB" id="Rectangle 10" o:spid="_x0000_s1026" style="position:absolute;margin-left:-51.4pt;margin-top:-14.25pt;width:853.25pt;height:39.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mHEoQIAAKE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" fillcolor="#ae0025" stroked="f" strokeweight="2pt"/>
              </w:pict>
            </mc:Fallback>
          </mc:AlternateContent>
        </w:r>
        <w:r w:rsidRPr="00142758">
          <w:rPr>
            <w:color w:val="FFFFFF" w:themeColor="background1"/>
            <w:sz w:val="18"/>
            <w:szCs w:val="18"/>
          </w:rPr>
          <w:tab/>
        </w:r>
        <w:r w:rsidRPr="00142758">
          <w:rPr>
            <w:color w:val="FFFFFF" w:themeColor="background1"/>
            <w:sz w:val="18"/>
            <w:szCs w:val="18"/>
          </w:rPr>
          <w:fldChar w:fldCharType="begin"/>
        </w:r>
        <w:r w:rsidRPr="00142758">
          <w:rPr>
            <w:color w:val="FFFFFF" w:themeColor="background1"/>
            <w:sz w:val="18"/>
            <w:szCs w:val="18"/>
          </w:rPr>
          <w:instrText xml:space="preserve"> PAGE   \* MERGEFORMAT </w:instrText>
        </w:r>
        <w:r w:rsidRPr="00142758">
          <w:rPr>
            <w:color w:val="FFFFFF" w:themeColor="background1"/>
            <w:sz w:val="18"/>
            <w:szCs w:val="18"/>
          </w:rPr>
          <w:fldChar w:fldCharType="separate"/>
        </w:r>
        <w:r w:rsidRPr="00142758">
          <w:rPr>
            <w:color w:val="FFFFFF" w:themeColor="background1"/>
            <w:sz w:val="18"/>
            <w:szCs w:val="18"/>
          </w:rPr>
          <w:t>1</w:t>
        </w:r>
        <w:r w:rsidRPr="00142758">
          <w:rPr>
            <w:noProof/>
            <w:color w:val="FFFFFF" w:themeColor="background1"/>
            <w:sz w:val="18"/>
            <w:szCs w:val="18"/>
          </w:rPr>
          <w:fldChar w:fldCharType="end"/>
        </w:r>
        <w:r>
          <w:rPr>
            <w:noProof/>
            <w:color w:val="FFFFFF" w:themeColor="background1"/>
            <w:sz w:val="18"/>
            <w:szCs w:val="18"/>
          </w:rPr>
          <w:tab/>
        </w:r>
        <w:r w:rsidRPr="00142758">
          <w:rPr>
            <w:color w:val="FFFFFF" w:themeColor="background1"/>
            <w:sz w:val="18"/>
            <w:szCs w:val="18"/>
          </w:rPr>
          <w:t>© OCR 2020</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7D9D62" w14:textId="2067E6A3" w:rsidR="004719F4" w:rsidRPr="00F37F1D" w:rsidRDefault="004719F4" w:rsidP="00142758">
    <w:pPr>
      <w:tabs>
        <w:tab w:val="center" w:pos="7371"/>
        <w:tab w:val="right" w:pos="14601"/>
      </w:tabs>
      <w:rPr>
        <w:b/>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C014EF" w14:textId="77777777" w:rsidR="00384660" w:rsidRDefault="00384660" w:rsidP="003C4D13">
      <w:r>
        <w:separator/>
      </w:r>
    </w:p>
  </w:footnote>
  <w:footnote w:type="continuationSeparator" w:id="0">
    <w:p w14:paraId="6D22E9C7" w14:textId="77777777" w:rsidR="00384660" w:rsidRDefault="00384660"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2AEC09" w14:textId="3CDEAA32" w:rsidR="004719F4" w:rsidRPr="00F37F1D" w:rsidRDefault="004719F4"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CC6230" w14:textId="56BF5419" w:rsidR="004719F4" w:rsidRPr="00644606" w:rsidRDefault="004719F4" w:rsidP="00F37F1D">
    <w:pPr>
      <w:pStyle w:val="Header"/>
      <w:tabs>
        <w:tab w:val="clear" w:pos="4320"/>
        <w:tab w:val="clear" w:pos="8640"/>
        <w:tab w:val="right" w:pos="9498"/>
      </w:tabs>
      <w:rPr>
        <w:szCs w:val="16"/>
      </w:rPr>
    </w:pPr>
    <w:bookmarkStart w:id="0" w:name="_Hlk43455554"/>
    <w:bookmarkStart w:id="1" w:name="_Hlk43455555"/>
    <w:r w:rsidRPr="0085242C">
      <w:rPr>
        <w:szCs w:val="16"/>
      </w:rPr>
      <w:t xml:space="preserve">GCSE (9-1) Mathematics </w:t>
    </w:r>
    <w:r>
      <w:rPr>
        <w:szCs w:val="16"/>
      </w:rPr>
      <w:tab/>
    </w:r>
    <w:r w:rsidRPr="0085242C">
      <w:rPr>
        <w:szCs w:val="16"/>
      </w:rPr>
      <w:t>J560/0</w:t>
    </w:r>
    <w:r>
      <w:rPr>
        <w:szCs w:val="16"/>
      </w:rPr>
      <w:t>5</w:t>
    </w:r>
    <w:r w:rsidRPr="0085242C">
      <w:rPr>
        <w:szCs w:val="16"/>
      </w:rPr>
      <w:t xml:space="preserve"> Alternative Paper</w:t>
    </w:r>
    <w:bookmarkEnd w:id="0"/>
    <w:bookmarkEnd w:id="1"/>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EA57E3" w14:textId="77777777" w:rsidR="004719F4" w:rsidRDefault="004719F4">
    <w:pPr>
      <w:pStyle w:val="Header"/>
    </w:pPr>
    <w:r>
      <w:rPr>
        <w:noProof/>
      </w:rPr>
      <mc:AlternateContent>
        <mc:Choice Requires="wps">
          <w:drawing>
            <wp:anchor distT="0" distB="0" distL="114300" distR="114300" simplePos="0" relativeHeight="251668480" behindDoc="0" locked="0" layoutInCell="1" allowOverlap="1" wp14:anchorId="6757A13C" wp14:editId="27D175C2">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5EA8888D" w14:textId="77777777" w:rsidR="004719F4" w:rsidRPr="00196D9D" w:rsidRDefault="004719F4"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4719F4" w:rsidRPr="00196D9D" w:rsidRDefault="004719F4"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4719F4" w:rsidRPr="00E4145A" w:rsidRDefault="004719F4"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57A13C" id="_x0000_t202" coordsize="21600,21600" o:spt="202" path="m,l,21600r21600,l21600,xe">
              <v:stroke joinstyle="miter"/>
              <v:path gradientshapeok="t" o:connecttype="rect"/>
            </v:shapetype>
            <v:shape id="Text Box 8" o:spid="_x0000_s1106" type="#_x0000_t202" style="position:absolute;margin-left:39.7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" filled="f" stroked="f">
              <v:textbox inset="0,0,0,0">
                <w:txbxContent>
                  <w:p w14:paraId="5EA8888D" w14:textId="77777777" w:rsidR="004719F4" w:rsidRPr="00196D9D" w:rsidRDefault="004719F4"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4719F4" w:rsidRPr="00196D9D" w:rsidRDefault="004719F4"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4719F4" w:rsidRPr="00E4145A" w:rsidRDefault="004719F4"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0528" behindDoc="0" locked="0" layoutInCell="1" allowOverlap="1" wp14:anchorId="299F49BA" wp14:editId="5EDC2B87">
              <wp:simplePos x="0" y="0"/>
              <wp:positionH relativeFrom="page">
                <wp:posOffset>395986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3B559167" w14:textId="77777777" w:rsidR="004719F4" w:rsidRPr="00196D9D" w:rsidRDefault="004719F4"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4719F4" w:rsidRPr="00196D9D" w:rsidRDefault="004719F4"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4719F4" w:rsidRPr="00E4145A" w:rsidRDefault="004719F4"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F49BA" id="Text Box 9" o:spid="_x0000_s1107" type="#_x0000_t202" style="position:absolute;margin-left:311.8pt;margin-top:1547.9pt;width:130.95pt;height:21.8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HeWquovAgAAZgQAAA4AAAAAAAAAAAAAAAAA&#10;LgIAAGRycy9lMm9Eb2MueG1sUEsBAi0AFAAGAAgAAAAhAJpqNh3iAAAADQEAAA8AAAAAAAAAAAAA&#10;AAAAiQQAAGRycy9kb3ducmV2LnhtbFBLBQYAAAAABAAEAPMAAACYBQAAAAA=&#10;" filled="f" stroked="f">
              <v:textbox inset="0,0,0,0">
                <w:txbxContent>
                  <w:p w14:paraId="3B559167" w14:textId="77777777" w:rsidR="004719F4" w:rsidRPr="00196D9D" w:rsidRDefault="004719F4"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4719F4" w:rsidRPr="00196D9D" w:rsidRDefault="004719F4"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4719F4" w:rsidRPr="00E4145A" w:rsidRDefault="004719F4"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1552" behindDoc="0" locked="0" layoutInCell="1" allowOverlap="1" wp14:anchorId="3F7EB468" wp14:editId="7ADBD5DD">
              <wp:simplePos x="0" y="0"/>
              <wp:positionH relativeFrom="page">
                <wp:posOffset>7500620</wp:posOffset>
              </wp:positionH>
              <wp:positionV relativeFrom="page">
                <wp:posOffset>19733260</wp:posOffset>
              </wp:positionV>
              <wp:extent cx="3477895" cy="17081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0DD44DDC" w14:textId="77777777" w:rsidR="004719F4" w:rsidRPr="006311DA" w:rsidRDefault="004719F4"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4719F4" w:rsidRPr="006311DA" w:rsidRDefault="004719F4"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4719F4" w:rsidRPr="00196D9D" w:rsidRDefault="004719F4" w:rsidP="00196D9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7EB468" id="Text Box 10" o:spid="_x0000_s1108" type="#_x0000_t202" style="position:absolute;margin-left:590.6pt;margin-top:1553.8pt;width:273.85pt;height:13.4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" filled="f" stroked="f">
              <v:textbox inset="0,0,0,0">
                <w:txbxContent>
                  <w:p w14:paraId="0DD44DDC" w14:textId="77777777" w:rsidR="004719F4" w:rsidRPr="006311DA" w:rsidRDefault="004719F4"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4719F4" w:rsidRPr="006311DA" w:rsidRDefault="004719F4"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4719F4" w:rsidRPr="00196D9D" w:rsidRDefault="004719F4" w:rsidP="00196D9D">
                    <w:pPr>
                      <w:ind w:left="-142" w:firstLine="142"/>
                      <w:rPr>
                        <w:rFonts w:cs="Arial"/>
                        <w:spacing w:val="-4"/>
                        <w:sz w:val="15"/>
                        <w:szCs w:val="16"/>
                      </w:rPr>
                    </w:pP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108E93" w14:textId="001D1783" w:rsidR="004719F4" w:rsidRPr="0085242C" w:rsidRDefault="004719F4" w:rsidP="00526DCA">
    <w:pPr>
      <w:pStyle w:val="Header"/>
      <w:tabs>
        <w:tab w:val="clear" w:pos="4320"/>
        <w:tab w:val="clear" w:pos="8640"/>
        <w:tab w:val="right" w:pos="14884"/>
      </w:tabs>
      <w:rPr>
        <w:szCs w:val="16"/>
      </w:rPr>
    </w:pPr>
    <w:r w:rsidRPr="0085242C">
      <w:rPr>
        <w:szCs w:val="16"/>
      </w:rPr>
      <w:t xml:space="preserve">GCSE (9-1) Mathematics </w:t>
    </w:r>
    <w:r w:rsidRPr="0085242C">
      <w:rPr>
        <w:szCs w:val="16"/>
      </w:rPr>
      <w:tab/>
      <w:t>J560/0</w:t>
    </w:r>
    <w:r>
      <w:rPr>
        <w:szCs w:val="16"/>
      </w:rPr>
      <w:t>5</w:t>
    </w:r>
    <w:r w:rsidRPr="0085242C">
      <w:rPr>
        <w:szCs w:val="16"/>
      </w:rPr>
      <w:t xml:space="preserve"> Alternative Pap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96E91B" w14:textId="136BC749" w:rsidR="004719F4" w:rsidRPr="00644606" w:rsidRDefault="004719F4" w:rsidP="00F37F1D">
    <w:pPr>
      <w:pStyle w:val="Header"/>
      <w:tabs>
        <w:tab w:val="clear" w:pos="4320"/>
        <w:tab w:val="clear" w:pos="8640"/>
        <w:tab w:val="right" w:pos="9498"/>
      </w:tabs>
      <w:rPr>
        <w:szCs w:val="16"/>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05115" w14:textId="7CA77352" w:rsidR="004719F4" w:rsidRPr="00644606" w:rsidRDefault="004719F4"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w:t>
    </w:r>
    <w:r>
      <w:rPr>
        <w:szCs w:val="16"/>
      </w:rPr>
      <w:t>5</w:t>
    </w:r>
    <w:r w:rsidRPr="0085242C">
      <w:rPr>
        <w:szCs w:val="16"/>
      </w:rPr>
      <w:t xml:space="preserve"> Alternative Paper</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D7998E" w14:textId="255B5A29" w:rsidR="004719F4" w:rsidRPr="0093079B" w:rsidRDefault="004719F4" w:rsidP="006B3BE2">
    <w:pPr>
      <w:pStyle w:val="Header"/>
      <w:tabs>
        <w:tab w:val="clear" w:pos="4320"/>
        <w:tab w:val="clear" w:pos="8640"/>
        <w:tab w:val="right" w:pos="14742"/>
      </w:tabs>
      <w:rPr>
        <w:szCs w:val="16"/>
      </w:rPr>
    </w:pPr>
    <w:r w:rsidRPr="0076284E">
      <w:rPr>
        <w:szCs w:val="16"/>
      </w:rPr>
      <w:t>GCSE (9-1) Mathematics</w:t>
    </w:r>
    <w:r>
      <w:rPr>
        <w:szCs w:val="16"/>
      </w:rPr>
      <w:tab/>
      <w:t>J560/01 Alternative Paper</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1F320A" w14:textId="123178C9" w:rsidR="004719F4" w:rsidRPr="00644606" w:rsidRDefault="004719F4" w:rsidP="001C6B00">
    <w:pPr>
      <w:pStyle w:val="Header"/>
      <w:tabs>
        <w:tab w:val="clear" w:pos="4320"/>
        <w:tab w:val="clear" w:pos="8640"/>
        <w:tab w:val="right" w:pos="14742"/>
      </w:tabs>
      <w:rPr>
        <w:szCs w:val="16"/>
      </w:rPr>
    </w:pPr>
    <w:r w:rsidRPr="0085242C">
      <w:rPr>
        <w:szCs w:val="16"/>
      </w:rPr>
      <w:t xml:space="preserve">GCSE (9-1) Mathematics </w:t>
    </w:r>
    <w:r>
      <w:rPr>
        <w:szCs w:val="16"/>
      </w:rPr>
      <w:tab/>
    </w:r>
    <w:r w:rsidRPr="0085242C">
      <w:rPr>
        <w:szCs w:val="16"/>
      </w:rPr>
      <w:t>J560/0</w:t>
    </w:r>
    <w:r>
      <w:rPr>
        <w:szCs w:val="16"/>
      </w:rPr>
      <w:t>5</w:t>
    </w:r>
    <w:r w:rsidRPr="0085242C">
      <w:rPr>
        <w:szCs w:val="16"/>
      </w:rPr>
      <w:t xml:space="preserve"> </w:t>
    </w:r>
    <w:r w:rsidR="007B4110">
      <w:rPr>
        <w:szCs w:val="16"/>
      </w:rPr>
      <w:t>Mark Scheme</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15903D" w14:textId="77777777" w:rsidR="004719F4" w:rsidRPr="00644606" w:rsidRDefault="004719F4" w:rsidP="001C6B00">
    <w:pPr>
      <w:pStyle w:val="Header"/>
      <w:tabs>
        <w:tab w:val="clear" w:pos="4320"/>
        <w:tab w:val="clear" w:pos="8640"/>
        <w:tab w:val="right" w:pos="14742"/>
      </w:tabs>
      <w:rPr>
        <w:szCs w:val="16"/>
      </w:rPr>
    </w:pPr>
    <w:r w:rsidRPr="0085242C">
      <w:rPr>
        <w:szCs w:val="16"/>
      </w:rPr>
      <w:t xml:space="preserve">GCSE (9-1) Mathematics </w:t>
    </w:r>
    <w:r>
      <w:rPr>
        <w:szCs w:val="16"/>
      </w:rPr>
      <w:tab/>
    </w:r>
    <w:r w:rsidRPr="0085242C">
      <w:rPr>
        <w:szCs w:val="16"/>
      </w:rPr>
      <w:t>J560/01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5C6CC7"/>
    <w:multiLevelType w:val="hybridMultilevel"/>
    <w:tmpl w:val="478C1BDC"/>
    <w:lvl w:ilvl="0" w:tplc="00088B4C">
      <w:start w:val="1"/>
      <w:numFmt w:val="lowerRoman"/>
      <w:lvlText w:val="(%1)"/>
      <w:lvlJc w:val="left"/>
      <w:pPr>
        <w:ind w:left="1854" w:hanging="720"/>
      </w:pPr>
      <w:rPr>
        <w:rFonts w:hint="default"/>
        <w:b/>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1" w15:restartNumberingAfterBreak="0">
    <w:nsid w:val="0ACF4BE5"/>
    <w:multiLevelType w:val="hybridMultilevel"/>
    <w:tmpl w:val="35986258"/>
    <w:lvl w:ilvl="0" w:tplc="D8EA4B6E">
      <w:start w:val="1"/>
      <w:numFmt w:val="lowerRoman"/>
      <w:lvlText w:val="(%1)"/>
      <w:lvlJc w:val="left"/>
      <w:pPr>
        <w:ind w:left="1287" w:hanging="72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 w15:restartNumberingAfterBreak="0">
    <w:nsid w:val="111F7752"/>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39501C7"/>
    <w:multiLevelType w:val="hybridMultilevel"/>
    <w:tmpl w:val="1D4C3F9C"/>
    <w:lvl w:ilvl="0" w:tplc="C64CE296">
      <w:start w:val="1"/>
      <w:numFmt w:val="lowerLetter"/>
      <w:lvlText w:val="(%1)"/>
      <w:lvlJc w:val="left"/>
      <w:pPr>
        <w:ind w:left="1440" w:hanging="72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1B5E119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DFF792A"/>
    <w:multiLevelType w:val="hybridMultilevel"/>
    <w:tmpl w:val="035E804E"/>
    <w:lvl w:ilvl="0" w:tplc="FD8A408E">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FAB1E18"/>
    <w:multiLevelType w:val="hybridMultilevel"/>
    <w:tmpl w:val="815068BC"/>
    <w:lvl w:ilvl="0" w:tplc="08090019">
      <w:start w:val="1"/>
      <w:numFmt w:val="lowerLetter"/>
      <w:lvlText w:val="%1."/>
      <w:lvlJc w:val="left"/>
      <w:pPr>
        <w:tabs>
          <w:tab w:val="num" w:pos="1080"/>
        </w:tabs>
        <w:ind w:left="1080" w:hanging="360"/>
      </w:pPr>
      <w:rPr>
        <w:rFonts w:cs="Times New Roman" w:hint="default"/>
      </w:rPr>
    </w:lvl>
    <w:lvl w:ilvl="1" w:tplc="FDF2C2D6">
      <w:start w:val="2"/>
      <w:numFmt w:val="bullet"/>
      <w:lvlText w:val="-"/>
      <w:lvlJc w:val="left"/>
      <w:pPr>
        <w:tabs>
          <w:tab w:val="num" w:pos="1800"/>
        </w:tabs>
        <w:ind w:left="1800" w:hanging="360"/>
      </w:pPr>
      <w:rPr>
        <w:rFonts w:ascii="Arial" w:hAnsi="Arial" w:hint="default"/>
        <w:sz w:val="22"/>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7" w15:restartNumberingAfterBreak="0">
    <w:nsid w:val="217422B8"/>
    <w:multiLevelType w:val="hybridMultilevel"/>
    <w:tmpl w:val="6854F7EE"/>
    <w:lvl w:ilvl="0" w:tplc="79FAE81C">
      <w:start w:val="1"/>
      <w:numFmt w:val="bullet"/>
      <w:lvlText w:val="•"/>
      <w:lvlJc w:val="left"/>
      <w:pPr>
        <w:ind w:left="1644" w:hanging="360"/>
      </w:pPr>
      <w:rPr>
        <w:rFonts w:ascii="Arial" w:hAnsi="Arial" w:hint="default"/>
        <w:spacing w:val="-4"/>
        <w:w w:val="100"/>
        <w:sz w:val="20"/>
        <w:szCs w:val="20"/>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8" w15:restartNumberingAfterBreak="0">
    <w:nsid w:val="23A12143"/>
    <w:multiLevelType w:val="hybridMultilevel"/>
    <w:tmpl w:val="388A8700"/>
    <w:lvl w:ilvl="0" w:tplc="E800FCA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5BC4651"/>
    <w:multiLevelType w:val="hybridMultilevel"/>
    <w:tmpl w:val="98BE2BAE"/>
    <w:lvl w:ilvl="0" w:tplc="39281E1E">
      <w:numFmt w:val="bullet"/>
      <w:lvlText w:val="•"/>
      <w:lvlJc w:val="left"/>
      <w:pPr>
        <w:ind w:left="1644" w:hanging="360"/>
      </w:pPr>
      <w:rPr>
        <w:rFonts w:ascii="Arial" w:eastAsia="Arial" w:hAnsi="Arial" w:hint="default"/>
        <w:spacing w:val="-1"/>
        <w:w w:val="100"/>
        <w:sz w:val="20"/>
        <w:szCs w:val="20"/>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10" w15:restartNumberingAfterBreak="0">
    <w:nsid w:val="262225EF"/>
    <w:multiLevelType w:val="hybridMultilevel"/>
    <w:tmpl w:val="9616456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1" w15:restartNumberingAfterBreak="0">
    <w:nsid w:val="29805520"/>
    <w:multiLevelType w:val="hybridMultilevel"/>
    <w:tmpl w:val="CCA8CE24"/>
    <w:lvl w:ilvl="0" w:tplc="0DEC9A20">
      <w:start w:val="1"/>
      <w:numFmt w:val="bullet"/>
      <w:lvlText w:val=""/>
      <w:lvlJc w:val="left"/>
      <w:pPr>
        <w:ind w:left="1800" w:hanging="360"/>
      </w:pPr>
      <w:rPr>
        <w:rFonts w:ascii="Symbol" w:hAnsi="Symbol" w:hint="default"/>
        <w:spacing w:val="-4"/>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2" w15:restartNumberingAfterBreak="0">
    <w:nsid w:val="2FEB1123"/>
    <w:multiLevelType w:val="hybridMultilevel"/>
    <w:tmpl w:val="5C38583A"/>
    <w:lvl w:ilvl="0" w:tplc="92A65D64">
      <w:start w:val="1"/>
      <w:numFmt w:val="lowerLetter"/>
      <w:lvlText w:val="(%1)"/>
      <w:lvlJc w:val="left"/>
      <w:pPr>
        <w:ind w:left="927" w:hanging="360"/>
      </w:pPr>
      <w:rPr>
        <w:rFonts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3" w15:restartNumberingAfterBreak="0">
    <w:nsid w:val="2FF04F30"/>
    <w:multiLevelType w:val="hybridMultilevel"/>
    <w:tmpl w:val="44EA30E0"/>
    <w:lvl w:ilvl="0" w:tplc="612684D8">
      <w:numFmt w:val="bullet"/>
      <w:lvlText w:val="•"/>
      <w:lvlJc w:val="left"/>
      <w:pPr>
        <w:ind w:left="1932" w:hanging="454"/>
      </w:pPr>
      <w:rPr>
        <w:rFonts w:ascii="Arial" w:eastAsia="Arial" w:hAnsi="Arial" w:cs="Arial" w:hint="default"/>
        <w:color w:val="231F20"/>
        <w:spacing w:val="-1"/>
        <w:w w:val="100"/>
        <w:position w:val="-1"/>
        <w:sz w:val="30"/>
        <w:szCs w:val="30"/>
        <w:lang w:val="en-US" w:eastAsia="en-US" w:bidi="en-US"/>
      </w:rPr>
    </w:lvl>
    <w:lvl w:ilvl="1" w:tplc="D4F2E186">
      <w:numFmt w:val="bullet"/>
      <w:lvlText w:val="•"/>
      <w:lvlJc w:val="left"/>
      <w:pPr>
        <w:ind w:left="2806" w:hanging="454"/>
      </w:pPr>
      <w:rPr>
        <w:rFonts w:hint="default"/>
        <w:lang w:val="en-US" w:eastAsia="en-US" w:bidi="en-US"/>
      </w:rPr>
    </w:lvl>
    <w:lvl w:ilvl="2" w:tplc="916A09D6">
      <w:numFmt w:val="bullet"/>
      <w:lvlText w:val="•"/>
      <w:lvlJc w:val="left"/>
      <w:pPr>
        <w:ind w:left="3673" w:hanging="454"/>
      </w:pPr>
      <w:rPr>
        <w:rFonts w:hint="default"/>
        <w:lang w:val="en-US" w:eastAsia="en-US" w:bidi="en-US"/>
      </w:rPr>
    </w:lvl>
    <w:lvl w:ilvl="3" w:tplc="C3FC30F2">
      <w:numFmt w:val="bullet"/>
      <w:lvlText w:val="•"/>
      <w:lvlJc w:val="left"/>
      <w:pPr>
        <w:ind w:left="4539" w:hanging="454"/>
      </w:pPr>
      <w:rPr>
        <w:rFonts w:hint="default"/>
        <w:lang w:val="en-US" w:eastAsia="en-US" w:bidi="en-US"/>
      </w:rPr>
    </w:lvl>
    <w:lvl w:ilvl="4" w:tplc="36781E4E">
      <w:numFmt w:val="bullet"/>
      <w:lvlText w:val="•"/>
      <w:lvlJc w:val="left"/>
      <w:pPr>
        <w:ind w:left="5406" w:hanging="454"/>
      </w:pPr>
      <w:rPr>
        <w:rFonts w:hint="default"/>
        <w:lang w:val="en-US" w:eastAsia="en-US" w:bidi="en-US"/>
      </w:rPr>
    </w:lvl>
    <w:lvl w:ilvl="5" w:tplc="FCB659B0">
      <w:numFmt w:val="bullet"/>
      <w:lvlText w:val="•"/>
      <w:lvlJc w:val="left"/>
      <w:pPr>
        <w:ind w:left="6272" w:hanging="454"/>
      </w:pPr>
      <w:rPr>
        <w:rFonts w:hint="default"/>
        <w:lang w:val="en-US" w:eastAsia="en-US" w:bidi="en-US"/>
      </w:rPr>
    </w:lvl>
    <w:lvl w:ilvl="6" w:tplc="363AAAF4">
      <w:numFmt w:val="bullet"/>
      <w:lvlText w:val="•"/>
      <w:lvlJc w:val="left"/>
      <w:pPr>
        <w:ind w:left="7139" w:hanging="454"/>
      </w:pPr>
      <w:rPr>
        <w:rFonts w:hint="default"/>
        <w:lang w:val="en-US" w:eastAsia="en-US" w:bidi="en-US"/>
      </w:rPr>
    </w:lvl>
    <w:lvl w:ilvl="7" w:tplc="FE6ACC1A">
      <w:numFmt w:val="bullet"/>
      <w:lvlText w:val="•"/>
      <w:lvlJc w:val="left"/>
      <w:pPr>
        <w:ind w:left="8005" w:hanging="454"/>
      </w:pPr>
      <w:rPr>
        <w:rFonts w:hint="default"/>
        <w:lang w:val="en-US" w:eastAsia="en-US" w:bidi="en-US"/>
      </w:rPr>
    </w:lvl>
    <w:lvl w:ilvl="8" w:tplc="BA98D96E">
      <w:numFmt w:val="bullet"/>
      <w:lvlText w:val="•"/>
      <w:lvlJc w:val="left"/>
      <w:pPr>
        <w:ind w:left="8872" w:hanging="454"/>
      </w:pPr>
      <w:rPr>
        <w:rFonts w:hint="default"/>
        <w:lang w:val="en-US" w:eastAsia="en-US" w:bidi="en-US"/>
      </w:rPr>
    </w:lvl>
  </w:abstractNum>
  <w:abstractNum w:abstractNumId="14" w15:restartNumberingAfterBreak="0">
    <w:nsid w:val="31390D6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cs="Times New Roman" w:hint="default"/>
      </w:rPr>
    </w:lvl>
    <w:lvl w:ilvl="1" w:tplc="1248B142">
      <w:start w:val="2"/>
      <w:numFmt w:val="bullet"/>
      <w:lvlText w:val="-"/>
      <w:lvlJc w:val="left"/>
      <w:pPr>
        <w:tabs>
          <w:tab w:val="num" w:pos="1800"/>
        </w:tabs>
        <w:ind w:left="1800" w:hanging="360"/>
      </w:pPr>
      <w:rPr>
        <w:rFonts w:ascii="Arial" w:eastAsia="Times New Roman" w:hAnsi="Arial" w:hint="default"/>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6" w15:restartNumberingAfterBreak="0">
    <w:nsid w:val="38EE2E9C"/>
    <w:multiLevelType w:val="hybridMultilevel"/>
    <w:tmpl w:val="B2E4557C"/>
    <w:lvl w:ilvl="0" w:tplc="5378A656">
      <w:start w:val="1"/>
      <w:numFmt w:val="lowerRoman"/>
      <w:lvlText w:val="(%1)"/>
      <w:lvlJc w:val="left"/>
      <w:pPr>
        <w:ind w:left="1854" w:hanging="720"/>
      </w:pPr>
      <w:rPr>
        <w:rFonts w:hint="default"/>
        <w:b/>
        <w:i w:val="0"/>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17" w15:restartNumberingAfterBreak="0">
    <w:nsid w:val="3CD201F2"/>
    <w:multiLevelType w:val="hybridMultilevel"/>
    <w:tmpl w:val="A43C2662"/>
    <w:lvl w:ilvl="0" w:tplc="184EBBD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CFE2B3F"/>
    <w:multiLevelType w:val="hybridMultilevel"/>
    <w:tmpl w:val="BD0E5D70"/>
    <w:lvl w:ilvl="0" w:tplc="D2989996">
      <w:start w:val="1"/>
      <w:numFmt w:val="lowerRoman"/>
      <w:lvlText w:val="(%1)"/>
      <w:lvlJc w:val="left"/>
      <w:pPr>
        <w:ind w:left="3600" w:hanging="720"/>
      </w:pPr>
      <w:rPr>
        <w:rFonts w:hint="default"/>
        <w:b/>
      </w:rPr>
    </w:lvl>
    <w:lvl w:ilvl="1" w:tplc="08090019" w:tentative="1">
      <w:start w:val="1"/>
      <w:numFmt w:val="lowerLetter"/>
      <w:lvlText w:val="%2."/>
      <w:lvlJc w:val="left"/>
      <w:pPr>
        <w:ind w:left="3960" w:hanging="360"/>
      </w:pPr>
    </w:lvl>
    <w:lvl w:ilvl="2" w:tplc="0809001B" w:tentative="1">
      <w:start w:val="1"/>
      <w:numFmt w:val="lowerRoman"/>
      <w:lvlText w:val="%3."/>
      <w:lvlJc w:val="right"/>
      <w:pPr>
        <w:ind w:left="4680" w:hanging="180"/>
      </w:pPr>
    </w:lvl>
    <w:lvl w:ilvl="3" w:tplc="0809000F" w:tentative="1">
      <w:start w:val="1"/>
      <w:numFmt w:val="decimal"/>
      <w:lvlText w:val="%4."/>
      <w:lvlJc w:val="left"/>
      <w:pPr>
        <w:ind w:left="5400" w:hanging="360"/>
      </w:pPr>
    </w:lvl>
    <w:lvl w:ilvl="4" w:tplc="08090019" w:tentative="1">
      <w:start w:val="1"/>
      <w:numFmt w:val="lowerLetter"/>
      <w:lvlText w:val="%5."/>
      <w:lvlJc w:val="left"/>
      <w:pPr>
        <w:ind w:left="6120" w:hanging="360"/>
      </w:pPr>
    </w:lvl>
    <w:lvl w:ilvl="5" w:tplc="0809001B" w:tentative="1">
      <w:start w:val="1"/>
      <w:numFmt w:val="lowerRoman"/>
      <w:lvlText w:val="%6."/>
      <w:lvlJc w:val="right"/>
      <w:pPr>
        <w:ind w:left="6840" w:hanging="180"/>
      </w:pPr>
    </w:lvl>
    <w:lvl w:ilvl="6" w:tplc="0809000F" w:tentative="1">
      <w:start w:val="1"/>
      <w:numFmt w:val="decimal"/>
      <w:lvlText w:val="%7."/>
      <w:lvlJc w:val="left"/>
      <w:pPr>
        <w:ind w:left="7560" w:hanging="360"/>
      </w:pPr>
    </w:lvl>
    <w:lvl w:ilvl="7" w:tplc="08090019" w:tentative="1">
      <w:start w:val="1"/>
      <w:numFmt w:val="lowerLetter"/>
      <w:lvlText w:val="%8."/>
      <w:lvlJc w:val="left"/>
      <w:pPr>
        <w:ind w:left="8280" w:hanging="360"/>
      </w:pPr>
    </w:lvl>
    <w:lvl w:ilvl="8" w:tplc="0809001B" w:tentative="1">
      <w:start w:val="1"/>
      <w:numFmt w:val="lowerRoman"/>
      <w:lvlText w:val="%9."/>
      <w:lvlJc w:val="right"/>
      <w:pPr>
        <w:ind w:left="9000" w:hanging="180"/>
      </w:pPr>
    </w:lvl>
  </w:abstractNum>
  <w:abstractNum w:abstractNumId="19" w15:restartNumberingAfterBreak="0">
    <w:nsid w:val="41F105CC"/>
    <w:multiLevelType w:val="hybridMultilevel"/>
    <w:tmpl w:val="483C8E90"/>
    <w:lvl w:ilvl="0" w:tplc="C15EB910">
      <w:start w:val="1"/>
      <w:numFmt w:val="lowerLetter"/>
      <w:lvlText w:val="(%1)"/>
      <w:lvlJc w:val="left"/>
      <w:pPr>
        <w:ind w:left="930" w:hanging="360"/>
      </w:pPr>
      <w:rPr>
        <w:rFonts w:hint="default"/>
        <w:b/>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20" w15:restartNumberingAfterBreak="0">
    <w:nsid w:val="439D1BD9"/>
    <w:multiLevelType w:val="hybridMultilevel"/>
    <w:tmpl w:val="91FCFF48"/>
    <w:lvl w:ilvl="0" w:tplc="96B673A8">
      <w:start w:val="1"/>
      <w:numFmt w:val="lowerLetter"/>
      <w:lvlText w:val="(%1)"/>
      <w:lvlJc w:val="left"/>
      <w:pPr>
        <w:ind w:left="927" w:hanging="360"/>
      </w:pPr>
      <w:rPr>
        <w:rFonts w:hint="default"/>
        <w:b/>
      </w:rPr>
    </w:lvl>
    <w:lvl w:ilvl="1" w:tplc="08090019">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1" w15:restartNumberingAfterBreak="0">
    <w:nsid w:val="45657AA8"/>
    <w:multiLevelType w:val="hybridMultilevel"/>
    <w:tmpl w:val="B108F292"/>
    <w:lvl w:ilvl="0" w:tplc="79FAE81C">
      <w:start w:val="1"/>
      <w:numFmt w:val="bullet"/>
      <w:lvlText w:val="•"/>
      <w:lvlJc w:val="left"/>
      <w:pPr>
        <w:ind w:left="1800" w:hanging="360"/>
      </w:pPr>
      <w:rPr>
        <w:rFonts w:ascii="Arial" w:hAnsi="Arial" w:hint="default"/>
        <w:spacing w:val="-4"/>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22" w15:restartNumberingAfterBreak="0">
    <w:nsid w:val="46B60263"/>
    <w:multiLevelType w:val="hybridMultilevel"/>
    <w:tmpl w:val="639012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76C3E32"/>
    <w:multiLevelType w:val="hybridMultilevel"/>
    <w:tmpl w:val="4C68B0EC"/>
    <w:lvl w:ilvl="0" w:tplc="ED987FFC">
      <w:start w:val="1"/>
      <w:numFmt w:val="lowerLetter"/>
      <w:lvlText w:val="(%1)"/>
      <w:lvlJc w:val="lef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4"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25" w15:restartNumberingAfterBreak="0">
    <w:nsid w:val="49F3394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4DD40E1C"/>
    <w:multiLevelType w:val="hybridMultilevel"/>
    <w:tmpl w:val="75606ACE"/>
    <w:lvl w:ilvl="0" w:tplc="C692760E">
      <w:start w:val="1"/>
      <w:numFmt w:val="lowerLetter"/>
      <w:lvlText w:val="(%1)"/>
      <w:lvlJc w:val="lef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8" w15:restartNumberingAfterBreak="0">
    <w:nsid w:val="50576054"/>
    <w:multiLevelType w:val="hybridMultilevel"/>
    <w:tmpl w:val="5E2AC6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5E865C2"/>
    <w:multiLevelType w:val="hybridMultilevel"/>
    <w:tmpl w:val="0BDA068E"/>
    <w:lvl w:ilvl="0" w:tplc="1424EEB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C130CAF"/>
    <w:multiLevelType w:val="hybridMultilevel"/>
    <w:tmpl w:val="60DE9000"/>
    <w:lvl w:ilvl="0" w:tplc="6942861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5EFD4D45"/>
    <w:multiLevelType w:val="hybridMultilevel"/>
    <w:tmpl w:val="6DBAFE1E"/>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2" w15:restartNumberingAfterBreak="0">
    <w:nsid w:val="605A246D"/>
    <w:multiLevelType w:val="hybridMultilevel"/>
    <w:tmpl w:val="42CC22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1A6588A"/>
    <w:multiLevelType w:val="hybridMultilevel"/>
    <w:tmpl w:val="CDDE4BAC"/>
    <w:lvl w:ilvl="0" w:tplc="08090001">
      <w:start w:val="1"/>
      <w:numFmt w:val="bullet"/>
      <w:lvlText w:val=""/>
      <w:lvlJc w:val="left"/>
      <w:pPr>
        <w:ind w:left="1644" w:hanging="360"/>
      </w:pPr>
      <w:rPr>
        <w:rFonts w:ascii="Symbol" w:hAnsi="Symbol" w:hint="default"/>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34" w15:restartNumberingAfterBreak="0">
    <w:nsid w:val="66C30CF3"/>
    <w:multiLevelType w:val="hybridMultilevel"/>
    <w:tmpl w:val="8C6806DE"/>
    <w:lvl w:ilvl="0" w:tplc="FD30DE30">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5" w15:restartNumberingAfterBreak="0">
    <w:nsid w:val="66CD0D04"/>
    <w:multiLevelType w:val="hybridMultilevel"/>
    <w:tmpl w:val="F31AD2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6DBB7558"/>
    <w:multiLevelType w:val="hybridMultilevel"/>
    <w:tmpl w:val="1F72BBF2"/>
    <w:lvl w:ilvl="0" w:tplc="D3AAE102">
      <w:start w:val="1"/>
      <w:numFmt w:val="decimal"/>
      <w:lvlText w:val="%1"/>
      <w:lvlJc w:val="left"/>
      <w:pPr>
        <w:ind w:left="1025" w:hanging="454"/>
      </w:pPr>
      <w:rPr>
        <w:rFonts w:ascii="Arial" w:eastAsia="Arial" w:hAnsi="Arial" w:cs="Arial" w:hint="default"/>
        <w:b/>
        <w:bCs/>
        <w:color w:val="231F20"/>
        <w:spacing w:val="-23"/>
        <w:w w:val="89"/>
        <w:sz w:val="22"/>
        <w:szCs w:val="22"/>
        <w:lang w:val="en-US" w:eastAsia="en-US" w:bidi="en-US"/>
      </w:rPr>
    </w:lvl>
    <w:lvl w:ilvl="1" w:tplc="CB4A8E6E">
      <w:start w:val="1"/>
      <w:numFmt w:val="lowerLetter"/>
      <w:lvlText w:val="(%2)"/>
      <w:lvlJc w:val="left"/>
      <w:pPr>
        <w:ind w:left="1479" w:hanging="454"/>
      </w:pPr>
      <w:rPr>
        <w:rFonts w:ascii="Arial" w:eastAsia="Arial" w:hAnsi="Arial" w:cs="Arial" w:hint="default"/>
        <w:b/>
        <w:bCs/>
        <w:color w:val="231F20"/>
        <w:spacing w:val="-1"/>
        <w:w w:val="100"/>
        <w:sz w:val="22"/>
        <w:szCs w:val="22"/>
        <w:lang w:val="en-US" w:eastAsia="en-US" w:bidi="en-US"/>
      </w:rPr>
    </w:lvl>
    <w:lvl w:ilvl="2" w:tplc="7324BE3A">
      <w:start w:val="1"/>
      <w:numFmt w:val="lowerRoman"/>
      <w:lvlText w:val="(%3)"/>
      <w:lvlJc w:val="left"/>
      <w:pPr>
        <w:ind w:left="1932" w:hanging="435"/>
        <w:jc w:val="right"/>
      </w:pPr>
      <w:rPr>
        <w:rFonts w:ascii="Arial" w:eastAsia="Arial" w:hAnsi="Arial" w:cs="Arial" w:hint="default"/>
        <w:b/>
        <w:bCs/>
        <w:color w:val="231F20"/>
        <w:spacing w:val="-1"/>
        <w:w w:val="100"/>
        <w:sz w:val="22"/>
        <w:szCs w:val="22"/>
        <w:lang w:val="en-US" w:eastAsia="en-US" w:bidi="en-US"/>
      </w:rPr>
    </w:lvl>
    <w:lvl w:ilvl="3" w:tplc="6278F5AE">
      <w:numFmt w:val="bullet"/>
      <w:lvlText w:val="•"/>
      <w:lvlJc w:val="left"/>
      <w:pPr>
        <w:ind w:left="6800" w:hanging="435"/>
      </w:pPr>
      <w:rPr>
        <w:rFonts w:hint="default"/>
        <w:lang w:val="en-US" w:eastAsia="en-US" w:bidi="en-US"/>
      </w:rPr>
    </w:lvl>
    <w:lvl w:ilvl="4" w:tplc="B984AEBE">
      <w:numFmt w:val="bullet"/>
      <w:lvlText w:val="•"/>
      <w:lvlJc w:val="left"/>
      <w:pPr>
        <w:ind w:left="6127" w:hanging="435"/>
      </w:pPr>
      <w:rPr>
        <w:rFonts w:hint="default"/>
        <w:lang w:val="en-US" w:eastAsia="en-US" w:bidi="en-US"/>
      </w:rPr>
    </w:lvl>
    <w:lvl w:ilvl="5" w:tplc="62D4FAEE">
      <w:numFmt w:val="bullet"/>
      <w:lvlText w:val="•"/>
      <w:lvlJc w:val="left"/>
      <w:pPr>
        <w:ind w:left="5454" w:hanging="435"/>
      </w:pPr>
      <w:rPr>
        <w:rFonts w:hint="default"/>
        <w:lang w:val="en-US" w:eastAsia="en-US" w:bidi="en-US"/>
      </w:rPr>
    </w:lvl>
    <w:lvl w:ilvl="6" w:tplc="0D4ED158">
      <w:numFmt w:val="bullet"/>
      <w:lvlText w:val="•"/>
      <w:lvlJc w:val="left"/>
      <w:pPr>
        <w:ind w:left="4781" w:hanging="435"/>
      </w:pPr>
      <w:rPr>
        <w:rFonts w:hint="default"/>
        <w:lang w:val="en-US" w:eastAsia="en-US" w:bidi="en-US"/>
      </w:rPr>
    </w:lvl>
    <w:lvl w:ilvl="7" w:tplc="9A60F296">
      <w:numFmt w:val="bullet"/>
      <w:lvlText w:val="•"/>
      <w:lvlJc w:val="left"/>
      <w:pPr>
        <w:ind w:left="4108" w:hanging="435"/>
      </w:pPr>
      <w:rPr>
        <w:rFonts w:hint="default"/>
        <w:lang w:val="en-US" w:eastAsia="en-US" w:bidi="en-US"/>
      </w:rPr>
    </w:lvl>
    <w:lvl w:ilvl="8" w:tplc="20AEF864">
      <w:numFmt w:val="bullet"/>
      <w:lvlText w:val="•"/>
      <w:lvlJc w:val="left"/>
      <w:pPr>
        <w:ind w:left="3436" w:hanging="435"/>
      </w:pPr>
      <w:rPr>
        <w:rFonts w:hint="default"/>
        <w:lang w:val="en-US" w:eastAsia="en-US" w:bidi="en-US"/>
      </w:rPr>
    </w:lvl>
  </w:abstractNum>
  <w:abstractNum w:abstractNumId="37" w15:restartNumberingAfterBreak="0">
    <w:nsid w:val="6F4163BC"/>
    <w:multiLevelType w:val="hybridMultilevel"/>
    <w:tmpl w:val="1DBAC7EE"/>
    <w:lvl w:ilvl="0" w:tplc="859296B0">
      <w:start w:val="1"/>
      <w:numFmt w:val="lowerRoman"/>
      <w:lvlText w:val="(%1)"/>
      <w:lvlJc w:val="left"/>
      <w:pPr>
        <w:ind w:left="1080" w:hanging="72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0D5652E"/>
    <w:multiLevelType w:val="hybridMultilevel"/>
    <w:tmpl w:val="C566558A"/>
    <w:lvl w:ilvl="0" w:tplc="39281E1E">
      <w:numFmt w:val="bullet"/>
      <w:lvlText w:val="•"/>
      <w:lvlJc w:val="left"/>
      <w:pPr>
        <w:ind w:left="1800" w:hanging="360"/>
      </w:pPr>
      <w:rPr>
        <w:rFonts w:ascii="Arial" w:eastAsia="Arial" w:hAnsi="Arial" w:hint="default"/>
        <w:spacing w:val="-1"/>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39" w15:restartNumberingAfterBreak="0">
    <w:nsid w:val="75F048F0"/>
    <w:multiLevelType w:val="hybridMultilevel"/>
    <w:tmpl w:val="7BCA603A"/>
    <w:lvl w:ilvl="0" w:tplc="069CC9AE">
      <w:start w:val="1"/>
      <w:numFmt w:val="lowerLetter"/>
      <w:lvlText w:val="(%1)"/>
      <w:lvlJc w:val="left"/>
      <w:pPr>
        <w:ind w:left="720" w:hanging="360"/>
      </w:pPr>
      <w:rPr>
        <w:rFonts w:hint="default"/>
        <w:b/>
        <w:strike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76421210"/>
    <w:multiLevelType w:val="hybridMultilevel"/>
    <w:tmpl w:val="2DA69E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BC0447F"/>
    <w:multiLevelType w:val="hybridMultilevel"/>
    <w:tmpl w:val="FC04D2BA"/>
    <w:lvl w:ilvl="0" w:tplc="AEAA33D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2"/>
  </w:num>
  <w:num w:numId="2">
    <w:abstractNumId w:val="32"/>
  </w:num>
  <w:num w:numId="3">
    <w:abstractNumId w:val="14"/>
  </w:num>
  <w:num w:numId="4">
    <w:abstractNumId w:val="4"/>
  </w:num>
  <w:num w:numId="5">
    <w:abstractNumId w:val="25"/>
  </w:num>
  <w:num w:numId="6">
    <w:abstractNumId w:val="2"/>
  </w:num>
  <w:num w:numId="7">
    <w:abstractNumId w:val="28"/>
  </w:num>
  <w:num w:numId="8">
    <w:abstractNumId w:val="40"/>
  </w:num>
  <w:num w:numId="9">
    <w:abstractNumId w:val="18"/>
  </w:num>
  <w:num w:numId="10">
    <w:abstractNumId w:val="37"/>
  </w:num>
  <w:num w:numId="11">
    <w:abstractNumId w:val="41"/>
  </w:num>
  <w:num w:numId="12">
    <w:abstractNumId w:val="1"/>
  </w:num>
  <w:num w:numId="13">
    <w:abstractNumId w:val="3"/>
  </w:num>
  <w:num w:numId="14">
    <w:abstractNumId w:val="27"/>
  </w:num>
  <w:num w:numId="15">
    <w:abstractNumId w:val="31"/>
  </w:num>
  <w:num w:numId="16">
    <w:abstractNumId w:val="35"/>
  </w:num>
  <w:num w:numId="17">
    <w:abstractNumId w:val="20"/>
  </w:num>
  <w:num w:numId="18">
    <w:abstractNumId w:val="0"/>
  </w:num>
  <w:num w:numId="19">
    <w:abstractNumId w:val="15"/>
  </w:num>
  <w:num w:numId="20">
    <w:abstractNumId w:val="24"/>
  </w:num>
  <w:num w:numId="21">
    <w:abstractNumId w:val="6"/>
  </w:num>
  <w:num w:numId="22">
    <w:abstractNumId w:val="33"/>
  </w:num>
  <w:num w:numId="23">
    <w:abstractNumId w:val="9"/>
  </w:num>
  <w:num w:numId="24">
    <w:abstractNumId w:val="7"/>
  </w:num>
  <w:num w:numId="25">
    <w:abstractNumId w:val="16"/>
  </w:num>
  <w:num w:numId="26">
    <w:abstractNumId w:val="5"/>
  </w:num>
  <w:num w:numId="27">
    <w:abstractNumId w:val="19"/>
  </w:num>
  <w:num w:numId="28">
    <w:abstractNumId w:val="29"/>
  </w:num>
  <w:num w:numId="29">
    <w:abstractNumId w:val="17"/>
  </w:num>
  <w:num w:numId="30">
    <w:abstractNumId w:val="12"/>
  </w:num>
  <w:num w:numId="31">
    <w:abstractNumId w:val="30"/>
  </w:num>
  <w:num w:numId="32">
    <w:abstractNumId w:val="39"/>
  </w:num>
  <w:num w:numId="33">
    <w:abstractNumId w:val="23"/>
  </w:num>
  <w:num w:numId="34">
    <w:abstractNumId w:val="10"/>
  </w:num>
  <w:num w:numId="35">
    <w:abstractNumId w:val="21"/>
  </w:num>
  <w:num w:numId="36">
    <w:abstractNumId w:val="38"/>
  </w:num>
  <w:num w:numId="37">
    <w:abstractNumId w:val="11"/>
  </w:num>
  <w:num w:numId="38">
    <w:abstractNumId w:val="26"/>
  </w:num>
  <w:num w:numId="39">
    <w:abstractNumId w:val="34"/>
  </w:num>
  <w:num w:numId="40">
    <w:abstractNumId w:val="8"/>
  </w:num>
  <w:num w:numId="41">
    <w:abstractNumId w:val="36"/>
  </w:num>
  <w:num w:numId="4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567"/>
  <w:drawingGridHorizontalSpacing w:val="120"/>
  <w:displayHorizontalDrawingGridEvery w:val="2"/>
  <w:displayVerticalDrawingGridEvery w:val="2"/>
  <w:characterSpacingControl w:val="doNotCompress"/>
  <w:hdrShapeDefaults>
    <o:shapedefaults v:ext="edit" spidmax="1024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167C"/>
    <w:rsid w:val="00007C31"/>
    <w:rsid w:val="0001078D"/>
    <w:rsid w:val="000223AA"/>
    <w:rsid w:val="0002571A"/>
    <w:rsid w:val="000335DB"/>
    <w:rsid w:val="000476C1"/>
    <w:rsid w:val="00052D34"/>
    <w:rsid w:val="00067729"/>
    <w:rsid w:val="00071C45"/>
    <w:rsid w:val="000C2355"/>
    <w:rsid w:val="000C2D02"/>
    <w:rsid w:val="000C3F63"/>
    <w:rsid w:val="000D55C7"/>
    <w:rsid w:val="000F118C"/>
    <w:rsid w:val="000F72AD"/>
    <w:rsid w:val="001363E2"/>
    <w:rsid w:val="00142758"/>
    <w:rsid w:val="001437BD"/>
    <w:rsid w:val="00160E93"/>
    <w:rsid w:val="0019462D"/>
    <w:rsid w:val="00196D9D"/>
    <w:rsid w:val="001A4B6D"/>
    <w:rsid w:val="001A59DE"/>
    <w:rsid w:val="001B1CA0"/>
    <w:rsid w:val="001C3D13"/>
    <w:rsid w:val="001C6B00"/>
    <w:rsid w:val="001C71D4"/>
    <w:rsid w:val="001D7B82"/>
    <w:rsid w:val="001F58E0"/>
    <w:rsid w:val="002000FF"/>
    <w:rsid w:val="002074E9"/>
    <w:rsid w:val="00212064"/>
    <w:rsid w:val="00215B94"/>
    <w:rsid w:val="002178D8"/>
    <w:rsid w:val="0022742E"/>
    <w:rsid w:val="002359B7"/>
    <w:rsid w:val="00241F7D"/>
    <w:rsid w:val="0026027D"/>
    <w:rsid w:val="00264EF0"/>
    <w:rsid w:val="002702D7"/>
    <w:rsid w:val="0027223D"/>
    <w:rsid w:val="00276C13"/>
    <w:rsid w:val="00293929"/>
    <w:rsid w:val="00294FC8"/>
    <w:rsid w:val="0029500A"/>
    <w:rsid w:val="002A54DC"/>
    <w:rsid w:val="002B00BF"/>
    <w:rsid w:val="002E0AE5"/>
    <w:rsid w:val="00306C7A"/>
    <w:rsid w:val="00312057"/>
    <w:rsid w:val="00336E4F"/>
    <w:rsid w:val="00343C9D"/>
    <w:rsid w:val="00356B7A"/>
    <w:rsid w:val="00384660"/>
    <w:rsid w:val="0039067E"/>
    <w:rsid w:val="003C2D9D"/>
    <w:rsid w:val="003C4D13"/>
    <w:rsid w:val="003D0D37"/>
    <w:rsid w:val="003D5E74"/>
    <w:rsid w:val="003E5EC4"/>
    <w:rsid w:val="003F0174"/>
    <w:rsid w:val="003F0706"/>
    <w:rsid w:val="0040019C"/>
    <w:rsid w:val="00425DA4"/>
    <w:rsid w:val="00431690"/>
    <w:rsid w:val="00431734"/>
    <w:rsid w:val="00444044"/>
    <w:rsid w:val="00453B4F"/>
    <w:rsid w:val="004719F4"/>
    <w:rsid w:val="00486A89"/>
    <w:rsid w:val="004873E2"/>
    <w:rsid w:val="00496090"/>
    <w:rsid w:val="004B0814"/>
    <w:rsid w:val="004B1AEF"/>
    <w:rsid w:val="004C2791"/>
    <w:rsid w:val="004C3023"/>
    <w:rsid w:val="004C3954"/>
    <w:rsid w:val="004E3454"/>
    <w:rsid w:val="004F662F"/>
    <w:rsid w:val="00504BB7"/>
    <w:rsid w:val="00511C04"/>
    <w:rsid w:val="00515FEB"/>
    <w:rsid w:val="00517EFC"/>
    <w:rsid w:val="0052662B"/>
    <w:rsid w:val="00526DCA"/>
    <w:rsid w:val="00527E94"/>
    <w:rsid w:val="00551BC5"/>
    <w:rsid w:val="0055590E"/>
    <w:rsid w:val="00561811"/>
    <w:rsid w:val="005636B4"/>
    <w:rsid w:val="00585B71"/>
    <w:rsid w:val="0059727C"/>
    <w:rsid w:val="005A7474"/>
    <w:rsid w:val="005A75F1"/>
    <w:rsid w:val="005B30C5"/>
    <w:rsid w:val="005B7123"/>
    <w:rsid w:val="005D284A"/>
    <w:rsid w:val="005D6783"/>
    <w:rsid w:val="005F3C0F"/>
    <w:rsid w:val="005F4679"/>
    <w:rsid w:val="00624D99"/>
    <w:rsid w:val="00624E0C"/>
    <w:rsid w:val="006272B3"/>
    <w:rsid w:val="006311DA"/>
    <w:rsid w:val="0063268D"/>
    <w:rsid w:val="00635EC8"/>
    <w:rsid w:val="00642AB0"/>
    <w:rsid w:val="00660502"/>
    <w:rsid w:val="0066214D"/>
    <w:rsid w:val="00663AB1"/>
    <w:rsid w:val="0066561C"/>
    <w:rsid w:val="00672681"/>
    <w:rsid w:val="0068364F"/>
    <w:rsid w:val="00694B6F"/>
    <w:rsid w:val="006A2565"/>
    <w:rsid w:val="006A508B"/>
    <w:rsid w:val="006A5320"/>
    <w:rsid w:val="006B1A3C"/>
    <w:rsid w:val="006B3BE2"/>
    <w:rsid w:val="006C7E2E"/>
    <w:rsid w:val="006F001C"/>
    <w:rsid w:val="006F7F14"/>
    <w:rsid w:val="0070437C"/>
    <w:rsid w:val="00706DED"/>
    <w:rsid w:val="00750EE4"/>
    <w:rsid w:val="00751490"/>
    <w:rsid w:val="00755764"/>
    <w:rsid w:val="00766DE7"/>
    <w:rsid w:val="007A5942"/>
    <w:rsid w:val="007B4110"/>
    <w:rsid w:val="007C653E"/>
    <w:rsid w:val="007C65EA"/>
    <w:rsid w:val="007E0260"/>
    <w:rsid w:val="007E1104"/>
    <w:rsid w:val="007E2C8E"/>
    <w:rsid w:val="007E2F0D"/>
    <w:rsid w:val="007F2011"/>
    <w:rsid w:val="00802DB6"/>
    <w:rsid w:val="0080775C"/>
    <w:rsid w:val="00831E38"/>
    <w:rsid w:val="0083622B"/>
    <w:rsid w:val="00842F07"/>
    <w:rsid w:val="00874018"/>
    <w:rsid w:val="0087522B"/>
    <w:rsid w:val="008811B3"/>
    <w:rsid w:val="0088133D"/>
    <w:rsid w:val="008828A6"/>
    <w:rsid w:val="00882F5E"/>
    <w:rsid w:val="0089722E"/>
    <w:rsid w:val="008D1821"/>
    <w:rsid w:val="008D6D30"/>
    <w:rsid w:val="008E0502"/>
    <w:rsid w:val="00910906"/>
    <w:rsid w:val="00924DD2"/>
    <w:rsid w:val="0093079B"/>
    <w:rsid w:val="00937272"/>
    <w:rsid w:val="009457A3"/>
    <w:rsid w:val="00961E05"/>
    <w:rsid w:val="0098773C"/>
    <w:rsid w:val="00993E45"/>
    <w:rsid w:val="009B135C"/>
    <w:rsid w:val="009B77A4"/>
    <w:rsid w:val="009B7AE6"/>
    <w:rsid w:val="009C3F8B"/>
    <w:rsid w:val="009C438C"/>
    <w:rsid w:val="009C5047"/>
    <w:rsid w:val="009E59AE"/>
    <w:rsid w:val="009E71C6"/>
    <w:rsid w:val="00A02387"/>
    <w:rsid w:val="00A22819"/>
    <w:rsid w:val="00A350AE"/>
    <w:rsid w:val="00A40A71"/>
    <w:rsid w:val="00A42DA0"/>
    <w:rsid w:val="00A61F42"/>
    <w:rsid w:val="00A86F16"/>
    <w:rsid w:val="00AA468F"/>
    <w:rsid w:val="00AA7A9F"/>
    <w:rsid w:val="00AB42DC"/>
    <w:rsid w:val="00AF167C"/>
    <w:rsid w:val="00AF6EB8"/>
    <w:rsid w:val="00B10D54"/>
    <w:rsid w:val="00B11D30"/>
    <w:rsid w:val="00B1322E"/>
    <w:rsid w:val="00B25330"/>
    <w:rsid w:val="00B33908"/>
    <w:rsid w:val="00B37684"/>
    <w:rsid w:val="00B53159"/>
    <w:rsid w:val="00B600FB"/>
    <w:rsid w:val="00B61A19"/>
    <w:rsid w:val="00B81E7C"/>
    <w:rsid w:val="00B84675"/>
    <w:rsid w:val="00B96253"/>
    <w:rsid w:val="00B966A8"/>
    <w:rsid w:val="00BA66E7"/>
    <w:rsid w:val="00BE1D31"/>
    <w:rsid w:val="00BF3FA1"/>
    <w:rsid w:val="00C14A42"/>
    <w:rsid w:val="00C16F42"/>
    <w:rsid w:val="00C408C7"/>
    <w:rsid w:val="00C635B7"/>
    <w:rsid w:val="00C73023"/>
    <w:rsid w:val="00C84F87"/>
    <w:rsid w:val="00CB030F"/>
    <w:rsid w:val="00CE5EA3"/>
    <w:rsid w:val="00D01AFB"/>
    <w:rsid w:val="00D26CF5"/>
    <w:rsid w:val="00D42EF5"/>
    <w:rsid w:val="00D706E5"/>
    <w:rsid w:val="00D7113B"/>
    <w:rsid w:val="00D7729D"/>
    <w:rsid w:val="00D937DE"/>
    <w:rsid w:val="00D969E3"/>
    <w:rsid w:val="00DD6C97"/>
    <w:rsid w:val="00DE6DED"/>
    <w:rsid w:val="00DE770C"/>
    <w:rsid w:val="00DF1475"/>
    <w:rsid w:val="00DF2BFF"/>
    <w:rsid w:val="00E350FE"/>
    <w:rsid w:val="00E5067E"/>
    <w:rsid w:val="00E867DF"/>
    <w:rsid w:val="00E870E8"/>
    <w:rsid w:val="00E95F16"/>
    <w:rsid w:val="00EB225B"/>
    <w:rsid w:val="00EB5E8F"/>
    <w:rsid w:val="00EB7321"/>
    <w:rsid w:val="00ED4045"/>
    <w:rsid w:val="00F00701"/>
    <w:rsid w:val="00F10D7B"/>
    <w:rsid w:val="00F229CE"/>
    <w:rsid w:val="00F37F1D"/>
    <w:rsid w:val="00F5046F"/>
    <w:rsid w:val="00F57E49"/>
    <w:rsid w:val="00F66480"/>
    <w:rsid w:val="00F67FC6"/>
    <w:rsid w:val="00F755F7"/>
    <w:rsid w:val="00F83600"/>
    <w:rsid w:val="00FC741B"/>
    <w:rsid w:val="00FD02FD"/>
    <w:rsid w:val="00FD31F2"/>
    <w:rsid w:val="00FD5730"/>
    <w:rsid w:val="00FE0ABF"/>
    <w:rsid w:val="00FF612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o:shapelayout v:ext="edit">
      <o:idmap v:ext="edit" data="1"/>
    </o:shapelayout>
  </w:shapeDefaults>
  <w:decimalSymbol w:val="."/>
  <w:listSeparator w:val=","/>
  <w14:docId w14:val="7D0F6ECE"/>
  <w14:defaultImageDpi w14:val="300"/>
  <w15:docId w15:val="{5F34C0A0-05B7-4187-869D-22DB50CC3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MS Mincho" w:hAnsi="Cambria"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5E74"/>
    <w:pPr>
      <w:spacing w:line="264" w:lineRule="auto"/>
    </w:pPr>
    <w:rPr>
      <w:rFonts w:ascii="Arial" w:hAnsi="Arial"/>
      <w:sz w:val="22"/>
      <w:szCs w:val="24"/>
      <w:lang w:eastAsia="en-US"/>
    </w:rPr>
  </w:style>
  <w:style w:type="paragraph" w:styleId="Heading1">
    <w:name w:val="heading 1"/>
    <w:basedOn w:val="Normal"/>
    <w:next w:val="Normal"/>
    <w:link w:val="Heading1Char"/>
    <w:uiPriority w:val="9"/>
    <w:qFormat/>
    <w:rsid w:val="00527E94"/>
    <w:pPr>
      <w:keepNext/>
      <w:keepLines/>
      <w:spacing w:before="240" w:after="120"/>
      <w:outlineLvl w:val="0"/>
    </w:pPr>
    <w:rPr>
      <w:rFonts w:eastAsiaTheme="majorEastAsia" w:cstheme="majorBidi"/>
      <w:b/>
      <w:color w:val="000000" w:themeColor="text1"/>
      <w:sz w:val="24"/>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lang w:eastAsia="en-GB"/>
    </w:rPr>
  </w:style>
  <w:style w:type="paragraph" w:styleId="NoSpacing">
    <w:name w:val="No Spacing"/>
    <w:uiPriority w:val="1"/>
    <w:rsid w:val="00527E94"/>
    <w:rPr>
      <w:rFonts w:ascii="Arial" w:hAnsi="Arial"/>
      <w:sz w:val="22"/>
      <w:szCs w:val="24"/>
      <w:lang w:eastAsia="en-US"/>
    </w:rPr>
  </w:style>
  <w:style w:type="character" w:customStyle="1" w:styleId="Heading1Char">
    <w:name w:val="Heading 1 Char"/>
    <w:basedOn w:val="DefaultParagraphFont"/>
    <w:link w:val="Heading1"/>
    <w:uiPriority w:val="9"/>
    <w:rsid w:val="00527E94"/>
    <w:rPr>
      <w:rFonts w:ascii="Arial" w:eastAsiaTheme="majorEastAsia" w:hAnsi="Arial" w:cstheme="majorBidi"/>
      <w:b/>
      <w:color w:val="000000" w:themeColor="text1"/>
      <w:sz w:val="24"/>
      <w:szCs w:val="32"/>
      <w:lang w:eastAsia="en-US"/>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38"/>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semiHidden/>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semiHidden/>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D7729D"/>
    <w:rPr>
      <w:color w:val="D31920"/>
    </w:rPr>
  </w:style>
  <w:style w:type="paragraph" w:customStyle="1" w:styleId="Normal8pt">
    <w:name w:val="Normal 8pt"/>
    <w:basedOn w:val="Normal"/>
    <w:qFormat/>
    <w:rsid w:val="003D5E74"/>
    <w:pPr>
      <w:spacing w:after="160" w:line="240" w:lineRule="auto"/>
    </w:pPr>
    <w:rPr>
      <w:rFonts w:eastAsia="Calibri"/>
      <w:lang w:eastAsia="en-GB"/>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eastAsia="en-GB" w:bidi="en-GB"/>
    </w:rPr>
  </w:style>
  <w:style w:type="table" w:customStyle="1" w:styleId="TableGrid11">
    <w:name w:val="Table Grid11"/>
    <w:basedOn w:val="TableNormal"/>
    <w:next w:val="TableGrid"/>
    <w:rsid w:val="00212064"/>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eastAsia="en-GB"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paragraph" w:customStyle="1" w:styleId="BasicParagraph">
    <w:name w:val="[Basic Paragraph]"/>
    <w:basedOn w:val="Normal"/>
    <w:uiPriority w:val="99"/>
    <w:rsid w:val="00F755F7"/>
    <w:pPr>
      <w:autoSpaceDE w:val="0"/>
      <w:autoSpaceDN w:val="0"/>
      <w:adjustRightInd w:val="0"/>
      <w:spacing w:line="288" w:lineRule="auto"/>
      <w:textAlignment w:val="center"/>
    </w:pPr>
    <w:rPr>
      <w:rFonts w:ascii="MinionPro-Regular" w:hAnsi="MinionPro-Regular" w:cs="MinionPro-Regular"/>
      <w:color w:val="000000"/>
      <w:sz w:val="24"/>
      <w:lang w:eastAsia="en-GB"/>
    </w:rPr>
  </w:style>
  <w:style w:type="character" w:styleId="PlaceholderText">
    <w:name w:val="Placeholder Text"/>
    <w:basedOn w:val="DefaultParagraphFont"/>
    <w:uiPriority w:val="99"/>
    <w:semiHidden/>
    <w:rsid w:val="00B25330"/>
    <w:rPr>
      <w:color w:val="808080"/>
    </w:rPr>
  </w:style>
  <w:style w:type="character" w:styleId="FollowedHyperlink">
    <w:name w:val="FollowedHyperlink"/>
    <w:basedOn w:val="DefaultParagraphFont"/>
    <w:uiPriority w:val="99"/>
    <w:semiHidden/>
    <w:unhideWhenUsed/>
    <w:rsid w:val="0001078D"/>
    <w:rPr>
      <w:color w:val="800080" w:themeColor="followedHyperlink"/>
      <w:u w:val="single"/>
    </w:rPr>
  </w:style>
  <w:style w:type="character" w:styleId="UnresolvedMention">
    <w:name w:val="Unresolved Mention"/>
    <w:basedOn w:val="DefaultParagraphFont"/>
    <w:uiPriority w:val="99"/>
    <w:semiHidden/>
    <w:unhideWhenUsed/>
    <w:rsid w:val="00672681"/>
    <w:rPr>
      <w:color w:val="605E5C"/>
      <w:shd w:val="clear" w:color="auto" w:fill="E1DFDD"/>
    </w:rPr>
  </w:style>
  <w:style w:type="paragraph" w:customStyle="1" w:styleId="Pa2">
    <w:name w:val="Pa2"/>
    <w:basedOn w:val="Normal"/>
    <w:next w:val="Normal"/>
    <w:rsid w:val="00343C9D"/>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343C9D"/>
    <w:rPr>
      <w:rFonts w:cs="Myriad Pro Light"/>
      <w:color w:val="000000"/>
      <w:sz w:val="16"/>
      <w:szCs w:val="16"/>
    </w:rPr>
  </w:style>
  <w:style w:type="character" w:customStyle="1" w:styleId="A2">
    <w:name w:val="A2"/>
    <w:uiPriority w:val="99"/>
    <w:rsid w:val="00343C9D"/>
    <w:rPr>
      <w:rFonts w:cs="Myriad Pro Light"/>
      <w:color w:val="0000FF"/>
      <w:sz w:val="16"/>
      <w:szCs w:val="16"/>
      <w:u w:val="single"/>
    </w:rPr>
  </w:style>
  <w:style w:type="paragraph" w:customStyle="1" w:styleId="Pa3">
    <w:name w:val="Pa3"/>
    <w:basedOn w:val="Normal"/>
    <w:next w:val="Normal"/>
    <w:rsid w:val="00343C9D"/>
    <w:pPr>
      <w:suppressAutoHyphens/>
      <w:autoSpaceDE w:val="0"/>
      <w:autoSpaceDN w:val="0"/>
      <w:spacing w:line="121" w:lineRule="atLeast"/>
      <w:textAlignment w:val="baseline"/>
    </w:pPr>
    <w:rPr>
      <w:rFonts w:ascii="Myriad Pro Light" w:eastAsia="Calibri" w:hAnsi="Myriad Pro Light"/>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4397964">
      <w:bodyDiv w:val="1"/>
      <w:marLeft w:val="0"/>
      <w:marRight w:val="0"/>
      <w:marTop w:val="0"/>
      <w:marBottom w:val="0"/>
      <w:divBdr>
        <w:top w:val="none" w:sz="0" w:space="0" w:color="auto"/>
        <w:left w:val="none" w:sz="0" w:space="0" w:color="auto"/>
        <w:bottom w:val="none" w:sz="0" w:space="0" w:color="auto"/>
        <w:right w:val="none" w:sz="0" w:space="0" w:color="auto"/>
      </w:divBdr>
    </w:div>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footer" Target="footer4.xml"/><Relationship Id="rId42" Type="http://schemas.openxmlformats.org/officeDocument/2006/relationships/oleObject" Target="embeddings/oleObject7.bin"/><Relationship Id="rId63" Type="http://schemas.openxmlformats.org/officeDocument/2006/relationships/image" Target="media/image28.wmf"/><Relationship Id="rId84" Type="http://schemas.openxmlformats.org/officeDocument/2006/relationships/oleObject" Target="embeddings/oleObject29.bin"/><Relationship Id="rId138" Type="http://schemas.openxmlformats.org/officeDocument/2006/relationships/oleObject" Target="embeddings/oleObject57.bin"/><Relationship Id="rId159" Type="http://schemas.openxmlformats.org/officeDocument/2006/relationships/hyperlink" Target="mailto:resources.feedback@ocr.org.uk" TargetMode="External"/><Relationship Id="rId170" Type="http://schemas.openxmlformats.org/officeDocument/2006/relationships/customXml" Target="../customXml/item2.xml"/><Relationship Id="rId107" Type="http://schemas.openxmlformats.org/officeDocument/2006/relationships/image" Target="media/image48.wmf"/><Relationship Id="rId11" Type="http://schemas.openxmlformats.org/officeDocument/2006/relationships/footer" Target="footer2.xml"/><Relationship Id="rId32" Type="http://schemas.openxmlformats.org/officeDocument/2006/relationships/image" Target="media/image12.jpg"/><Relationship Id="rId53" Type="http://schemas.openxmlformats.org/officeDocument/2006/relationships/image" Target="media/image23.wmf"/><Relationship Id="rId74" Type="http://schemas.openxmlformats.org/officeDocument/2006/relationships/oleObject" Target="embeddings/oleObject24.bin"/><Relationship Id="rId128" Type="http://schemas.openxmlformats.org/officeDocument/2006/relationships/oleObject" Target="embeddings/oleObject52.bin"/><Relationship Id="rId149" Type="http://schemas.openxmlformats.org/officeDocument/2006/relationships/header" Target="header7.xml"/><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hyperlink" Target="mailto:resources.feedback@ocr.org.uk?subject=I%20Liked%20the%20resource%20GCSE%20(9-1)%20Practice%20Materials%20MATHEMATICS%20J560/05%20Alternative%20Paper%20and%20Mark%20Scheme%20Summer%202019%20series" TargetMode="External"/><Relationship Id="rId22" Type="http://schemas.openxmlformats.org/officeDocument/2006/relationships/image" Target="media/image5.wmf"/><Relationship Id="rId43" Type="http://schemas.openxmlformats.org/officeDocument/2006/relationships/image" Target="media/image18.wmf"/><Relationship Id="rId64" Type="http://schemas.openxmlformats.org/officeDocument/2006/relationships/oleObject" Target="embeddings/oleObject18.bin"/><Relationship Id="rId118" Type="http://schemas.openxmlformats.org/officeDocument/2006/relationships/oleObject" Target="embeddings/oleObject47.bin"/><Relationship Id="rId139" Type="http://schemas.openxmlformats.org/officeDocument/2006/relationships/image" Target="media/image64.wmf"/><Relationship Id="rId85" Type="http://schemas.openxmlformats.org/officeDocument/2006/relationships/image" Target="media/image38.wmf"/><Relationship Id="rId150" Type="http://schemas.openxmlformats.org/officeDocument/2006/relationships/header" Target="header8.xml"/><Relationship Id="rId171" Type="http://schemas.openxmlformats.org/officeDocument/2006/relationships/customXml" Target="../customXml/item3.xml"/><Relationship Id="rId12" Type="http://schemas.openxmlformats.org/officeDocument/2006/relationships/header" Target="header3.xml"/><Relationship Id="rId33" Type="http://schemas.openxmlformats.org/officeDocument/2006/relationships/image" Target="media/image13.wmf"/><Relationship Id="rId108" Type="http://schemas.openxmlformats.org/officeDocument/2006/relationships/oleObject" Target="embeddings/oleObject42.bin"/><Relationship Id="rId129" Type="http://schemas.openxmlformats.org/officeDocument/2006/relationships/image" Target="media/image59.wmf"/><Relationship Id="rId54" Type="http://schemas.openxmlformats.org/officeDocument/2006/relationships/oleObject" Target="embeddings/oleObject13.bin"/><Relationship Id="rId70" Type="http://schemas.openxmlformats.org/officeDocument/2006/relationships/oleObject" Target="embeddings/oleObject22.bin"/><Relationship Id="rId75" Type="http://schemas.openxmlformats.org/officeDocument/2006/relationships/image" Target="media/image33.wmf"/><Relationship Id="rId91" Type="http://schemas.openxmlformats.org/officeDocument/2006/relationships/oleObject" Target="embeddings/oleObject33.bin"/><Relationship Id="rId96" Type="http://schemas.openxmlformats.org/officeDocument/2006/relationships/oleObject" Target="embeddings/oleObject36.bin"/><Relationship Id="rId140" Type="http://schemas.openxmlformats.org/officeDocument/2006/relationships/oleObject" Target="embeddings/oleObject58.bin"/><Relationship Id="rId145" Type="http://schemas.openxmlformats.org/officeDocument/2006/relationships/image" Target="media/image67.wmf"/><Relationship Id="rId161" Type="http://schemas.openxmlformats.org/officeDocument/2006/relationships/hyperlink" Target="mailto:resources.feedback@ocr.org.uk?subject=I%20disliked%20the%20resource%20GCSE%20(9-1)%20Practice%20Materials%20MATHEMATICS%20J560/05%20Alternative%20Paper%20and%20Mark%20Scheme%20Summer%202019%20series" TargetMode="External"/><Relationship Id="rId166"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9.jpg"/><Relationship Id="rId49" Type="http://schemas.openxmlformats.org/officeDocument/2006/relationships/image" Target="media/image21.wmf"/><Relationship Id="rId114" Type="http://schemas.openxmlformats.org/officeDocument/2006/relationships/oleObject" Target="embeddings/oleObject45.bin"/><Relationship Id="rId119" Type="http://schemas.openxmlformats.org/officeDocument/2006/relationships/image" Target="media/image54.wmf"/><Relationship Id="rId44" Type="http://schemas.openxmlformats.org/officeDocument/2006/relationships/oleObject" Target="embeddings/oleObject8.bin"/><Relationship Id="rId60" Type="http://schemas.openxmlformats.org/officeDocument/2006/relationships/oleObject" Target="embeddings/oleObject16.bin"/><Relationship Id="rId65" Type="http://schemas.openxmlformats.org/officeDocument/2006/relationships/image" Target="media/image29.wmf"/><Relationship Id="rId81" Type="http://schemas.openxmlformats.org/officeDocument/2006/relationships/image" Target="media/image36.wmf"/><Relationship Id="rId86" Type="http://schemas.openxmlformats.org/officeDocument/2006/relationships/oleObject" Target="embeddings/oleObject30.bin"/><Relationship Id="rId130" Type="http://schemas.openxmlformats.org/officeDocument/2006/relationships/oleObject" Target="embeddings/oleObject53.bin"/><Relationship Id="rId135" Type="http://schemas.openxmlformats.org/officeDocument/2006/relationships/image" Target="media/image62.wmf"/><Relationship Id="rId151" Type="http://schemas.openxmlformats.org/officeDocument/2006/relationships/footer" Target="footer5.xml"/><Relationship Id="rId156" Type="http://schemas.openxmlformats.org/officeDocument/2006/relationships/hyperlink" Target="http://www.ocr.org.uk/i-want-to/find-resources/" TargetMode="External"/><Relationship Id="rId13" Type="http://schemas.openxmlformats.org/officeDocument/2006/relationships/footer" Target="footer3.xml"/><Relationship Id="rId18" Type="http://schemas.openxmlformats.org/officeDocument/2006/relationships/image" Target="media/image3.jpeg"/><Relationship Id="rId39" Type="http://schemas.openxmlformats.org/officeDocument/2006/relationships/oleObject" Target="embeddings/oleObject5.bin"/><Relationship Id="rId109" Type="http://schemas.openxmlformats.org/officeDocument/2006/relationships/image" Target="media/image49.wmf"/><Relationship Id="rId34" Type="http://schemas.openxmlformats.org/officeDocument/2006/relationships/oleObject" Target="embeddings/oleObject4.bin"/><Relationship Id="rId50" Type="http://schemas.openxmlformats.org/officeDocument/2006/relationships/oleObject" Target="embeddings/oleObject11.bin"/><Relationship Id="rId55" Type="http://schemas.openxmlformats.org/officeDocument/2006/relationships/image" Target="media/image24.wmf"/><Relationship Id="rId76" Type="http://schemas.openxmlformats.org/officeDocument/2006/relationships/oleObject" Target="embeddings/oleObject25.bin"/><Relationship Id="rId97" Type="http://schemas.openxmlformats.org/officeDocument/2006/relationships/image" Target="media/image43.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1.bin"/><Relationship Id="rId167"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4.bin"/><Relationship Id="rId162" Type="http://schemas.openxmlformats.org/officeDocument/2006/relationships/hyperlink" Target="http://www.ocr.org.uk/i-want-to/find-resources/"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6.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19.bin"/><Relationship Id="rId87" Type="http://schemas.openxmlformats.org/officeDocument/2006/relationships/image" Target="media/image39.wmf"/><Relationship Id="rId110" Type="http://schemas.openxmlformats.org/officeDocument/2006/relationships/oleObject" Target="embeddings/oleObject43.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56.bin"/><Relationship Id="rId157" Type="http://schemas.openxmlformats.org/officeDocument/2006/relationships/hyperlink" Target="mailto:resources.feeback@ocr.org.uk" TargetMode="External"/><Relationship Id="rId61" Type="http://schemas.openxmlformats.org/officeDocument/2006/relationships/image" Target="media/image27.wmf"/><Relationship Id="rId82" Type="http://schemas.openxmlformats.org/officeDocument/2006/relationships/oleObject" Target="embeddings/oleObject28.bin"/><Relationship Id="rId152" Type="http://schemas.openxmlformats.org/officeDocument/2006/relationships/footer" Target="footer6.xml"/><Relationship Id="rId19" Type="http://schemas.openxmlformats.org/officeDocument/2006/relationships/image" Target="media/image4.jpg"/><Relationship Id="rId14" Type="http://schemas.openxmlformats.org/officeDocument/2006/relationships/image" Target="media/image1.jpg"/><Relationship Id="rId30" Type="http://schemas.openxmlformats.org/officeDocument/2006/relationships/oleObject" Target="embeddings/oleObject3.bin"/><Relationship Id="rId35" Type="http://schemas.openxmlformats.org/officeDocument/2006/relationships/image" Target="media/image14.jpg"/><Relationship Id="rId56"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oleObject" Target="embeddings/oleObject38.bin"/><Relationship Id="rId105" Type="http://schemas.openxmlformats.org/officeDocument/2006/relationships/image" Target="media/image47.wmf"/><Relationship Id="rId126" Type="http://schemas.openxmlformats.org/officeDocument/2006/relationships/oleObject" Target="embeddings/oleObject51.bin"/><Relationship Id="rId147" Type="http://schemas.openxmlformats.org/officeDocument/2006/relationships/image" Target="media/image68.wmf"/><Relationship Id="rId168"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23.bin"/><Relationship Id="rId93" Type="http://schemas.openxmlformats.org/officeDocument/2006/relationships/image" Target="media/image41.wmf"/><Relationship Id="rId98" Type="http://schemas.openxmlformats.org/officeDocument/2006/relationships/oleObject" Target="embeddings/oleObject37.bin"/><Relationship Id="rId121" Type="http://schemas.openxmlformats.org/officeDocument/2006/relationships/image" Target="media/image55.wmf"/><Relationship Id="rId142" Type="http://schemas.openxmlformats.org/officeDocument/2006/relationships/oleObject" Target="embeddings/oleObject59.bin"/><Relationship Id="rId163" Type="http://schemas.openxmlformats.org/officeDocument/2006/relationships/hyperlink" Target="mailto:resources.feeback@ocr.org.uk" TargetMode="Externa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oleObject" Target="embeddings/oleObject9.bin"/><Relationship Id="rId67" Type="http://schemas.openxmlformats.org/officeDocument/2006/relationships/oleObject" Target="embeddings/oleObject20.bin"/><Relationship Id="rId116" Type="http://schemas.openxmlformats.org/officeDocument/2006/relationships/oleObject" Target="embeddings/oleObject46.bin"/><Relationship Id="rId137" Type="http://schemas.openxmlformats.org/officeDocument/2006/relationships/image" Target="media/image63.wmf"/><Relationship Id="rId158" Type="http://schemas.openxmlformats.org/officeDocument/2006/relationships/hyperlink" Target="https://www.ocr.org.uk/qualifications/expression-of-interest/" TargetMode="External"/><Relationship Id="rId20" Type="http://schemas.openxmlformats.org/officeDocument/2006/relationships/header" Target="header5.xml"/><Relationship Id="rId41" Type="http://schemas.openxmlformats.org/officeDocument/2006/relationships/oleObject" Target="embeddings/oleObject6.bin"/><Relationship Id="rId62" Type="http://schemas.openxmlformats.org/officeDocument/2006/relationships/oleObject" Target="embeddings/oleObject17.bin"/><Relationship Id="rId83" Type="http://schemas.openxmlformats.org/officeDocument/2006/relationships/image" Target="media/image37.wmf"/><Relationship Id="rId88" Type="http://schemas.openxmlformats.org/officeDocument/2006/relationships/oleObject" Target="embeddings/oleObject31.bin"/><Relationship Id="rId111" Type="http://schemas.openxmlformats.org/officeDocument/2006/relationships/image" Target="media/image50.wmf"/><Relationship Id="rId132" Type="http://schemas.openxmlformats.org/officeDocument/2006/relationships/oleObject" Target="embeddings/oleObject54.bin"/><Relationship Id="rId153" Type="http://schemas.openxmlformats.org/officeDocument/2006/relationships/image" Target="media/image69.png"/><Relationship Id="rId15" Type="http://schemas.openxmlformats.org/officeDocument/2006/relationships/image" Target="media/image2.jpeg"/><Relationship Id="rId36" Type="http://schemas.openxmlformats.org/officeDocument/2006/relationships/image" Target="media/image15.jpg"/><Relationship Id="rId57" Type="http://schemas.openxmlformats.org/officeDocument/2006/relationships/image" Target="media/image25.wmf"/><Relationship Id="rId106" Type="http://schemas.openxmlformats.org/officeDocument/2006/relationships/oleObject" Target="embeddings/oleObject41.bin"/><Relationship Id="rId127" Type="http://schemas.openxmlformats.org/officeDocument/2006/relationships/image" Target="media/image58.wmf"/><Relationship Id="rId10" Type="http://schemas.openxmlformats.org/officeDocument/2006/relationships/footer" Target="footer1.xml"/><Relationship Id="rId31" Type="http://schemas.openxmlformats.org/officeDocument/2006/relationships/image" Target="media/image11.jpg"/><Relationship Id="rId52" Type="http://schemas.openxmlformats.org/officeDocument/2006/relationships/oleObject" Target="embeddings/oleObject12.bin"/><Relationship Id="rId73" Type="http://schemas.openxmlformats.org/officeDocument/2006/relationships/image" Target="media/image32.wmf"/><Relationship Id="rId78" Type="http://schemas.openxmlformats.org/officeDocument/2006/relationships/oleObject" Target="embeddings/oleObject26.bin"/><Relationship Id="rId94" Type="http://schemas.openxmlformats.org/officeDocument/2006/relationships/oleObject" Target="embeddings/oleObject3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9.bin"/><Relationship Id="rId143" Type="http://schemas.openxmlformats.org/officeDocument/2006/relationships/image" Target="media/image66.wmf"/><Relationship Id="rId148" Type="http://schemas.openxmlformats.org/officeDocument/2006/relationships/oleObject" Target="embeddings/oleObject62.bin"/><Relationship Id="rId164" Type="http://schemas.openxmlformats.org/officeDocument/2006/relationships/hyperlink" Target="https://www.ocr.org.uk/qualifications/expression-of-interest/" TargetMode="External"/><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jpg"/><Relationship Id="rId47" Type="http://schemas.openxmlformats.org/officeDocument/2006/relationships/image" Target="media/image20.wmf"/><Relationship Id="rId68"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oleObject" Target="embeddings/oleObject44.bin"/><Relationship Id="rId133" Type="http://schemas.openxmlformats.org/officeDocument/2006/relationships/image" Target="media/image61.wmf"/><Relationship Id="rId154" Type="http://schemas.openxmlformats.org/officeDocument/2006/relationships/hyperlink" Target="mailto:resources.feedback@ocr.org.uk?subject=I%20Liked%20the%20resource%20GCSE%20(9-1)%20Practice%20Materials%20MATHEMATICS%20J560/05%20Alternative%20Paper%20and%20Mark%20Scheme%20Summer%202019%20series" TargetMode="External"/><Relationship Id="rId16" Type="http://schemas.openxmlformats.org/officeDocument/2006/relationships/hyperlink" Target="https://www.ocr.org.uk/qualifications/gcse/mathematics-j560-from-2015/assessment/" TargetMode="External"/><Relationship Id="rId37" Type="http://schemas.openxmlformats.org/officeDocument/2006/relationships/header" Target="header6.xml"/><Relationship Id="rId58"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oleObject" Target="embeddings/oleObject39.bin"/><Relationship Id="rId123" Type="http://schemas.openxmlformats.org/officeDocument/2006/relationships/image" Target="media/image56.wmf"/><Relationship Id="rId144" Type="http://schemas.openxmlformats.org/officeDocument/2006/relationships/oleObject" Target="embeddings/oleObject60.bin"/><Relationship Id="rId90" Type="http://schemas.openxmlformats.org/officeDocument/2006/relationships/oleObject" Target="embeddings/oleObject32.bin"/><Relationship Id="rId165" Type="http://schemas.openxmlformats.org/officeDocument/2006/relationships/hyperlink" Target="mailto:resources.feedback@ocr.org.uk" TargetMode="External"/><Relationship Id="rId27" Type="http://schemas.openxmlformats.org/officeDocument/2006/relationships/image" Target="media/image8.jpg"/><Relationship Id="rId48" Type="http://schemas.openxmlformats.org/officeDocument/2006/relationships/oleObject" Target="embeddings/oleObject10.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55.bin"/><Relationship Id="rId80" Type="http://schemas.openxmlformats.org/officeDocument/2006/relationships/oleObject" Target="embeddings/oleObject27.bin"/><Relationship Id="rId155" Type="http://schemas.openxmlformats.org/officeDocument/2006/relationships/hyperlink" Target="mailto:resources.feedback@ocr.org.uk?subject=I%20disliked%20the%20resource%20GCSE%20(9-1)%20Practice%20Materials%20MATHEMATICS%20J560/05%20Alternative%20Paper%20and%20Mark%20Scheme%20Summer%202019%20series" TargetMode="External"/><Relationship Id="rId17" Type="http://schemas.openxmlformats.org/officeDocument/2006/relationships/header" Target="header4.xml"/><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6.wmf"/><Relationship Id="rId124"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E40959F-6F25-4A5A-B296-8AF8642D0FA4}">
  <ds:schemaRefs>
    <ds:schemaRef ds:uri="http://schemas.openxmlformats.org/officeDocument/2006/bibliography"/>
  </ds:schemaRefs>
</ds:datastoreItem>
</file>

<file path=customXml/itemProps2.xml><?xml version="1.0" encoding="utf-8"?>
<ds:datastoreItem xmlns:ds="http://schemas.openxmlformats.org/officeDocument/2006/customXml" ds:itemID="{5F081848-8871-458A-B751-C0BCC2BA9707}"/>
</file>

<file path=customXml/itemProps3.xml><?xml version="1.0" encoding="utf-8"?>
<ds:datastoreItem xmlns:ds="http://schemas.openxmlformats.org/officeDocument/2006/customXml" ds:itemID="{A98899F5-5476-408E-B1E7-2449C0693B43}"/>
</file>

<file path=docProps/app.xml><?xml version="1.0" encoding="utf-8"?>
<Properties xmlns="http://schemas.openxmlformats.org/officeDocument/2006/extended-properties" xmlns:vt="http://schemas.openxmlformats.org/officeDocument/2006/docPropsVTypes">
  <Template>Normal</Template>
  <TotalTime>19</TotalTime>
  <Pages>37</Pages>
  <Words>3831</Words>
  <Characters>21840</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CR GCSE (9-1) Mathematics Alternative Papers - J560/05</vt:lpstr>
    </vt:vector>
  </TitlesOfParts>
  <Company/>
  <LinksUpToDate>false</LinksUpToDate>
  <CharactersWithSpaces>25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s - J560/05</dc:title>
  <dc:subject/>
  <dc:creator>OCR</dc:creator>
  <cp:keywords>Mathematics; Alternative papers; J560/01;</cp:keywords>
  <dc:description/>
  <cp:lastModifiedBy>Ganka Taneva</cp:lastModifiedBy>
  <cp:revision>6</cp:revision>
  <cp:lastPrinted>2017-01-13T10:35:00Z</cp:lastPrinted>
  <dcterms:created xsi:type="dcterms:W3CDTF">2020-12-10T11:08:00Z</dcterms:created>
  <dcterms:modified xsi:type="dcterms:W3CDTF">2020-12-10T16:12:00Z</dcterms:modified>
</cp:coreProperties>
</file>